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2DC0" w:rsidRPr="00194961" w:rsidRDefault="00194961" w:rsidP="00F12DC0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tbl>
      <w:tblPr>
        <w:tblW w:w="5284" w:type="pct"/>
        <w:tblLayout w:type="fixed"/>
        <w:tblLook w:val="01E0"/>
      </w:tblPr>
      <w:tblGrid>
        <w:gridCol w:w="3509"/>
        <w:gridCol w:w="3658"/>
        <w:gridCol w:w="4145"/>
      </w:tblGrid>
      <w:tr w:rsidR="007C389E" w:rsidRPr="003D6AEA">
        <w:tc>
          <w:tcPr>
            <w:tcW w:w="1551" w:type="pct"/>
          </w:tcPr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center"/>
              <w:rPr>
                <w:b/>
              </w:rPr>
            </w:pPr>
            <w:r w:rsidRPr="003D6AEA">
              <w:rPr>
                <w:b/>
              </w:rPr>
              <w:t>«</w:t>
            </w:r>
            <w:r>
              <w:rPr>
                <w:b/>
              </w:rPr>
              <w:t>Рассмотрено</w:t>
            </w:r>
            <w:r w:rsidRPr="003D6AEA">
              <w:rPr>
                <w:b/>
              </w:rPr>
              <w:t>»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Руководитель МО</w:t>
            </w:r>
          </w:p>
          <w:p w:rsidR="007C389E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_____________/</w:t>
            </w:r>
            <w:r w:rsidR="00B72FC9">
              <w:t xml:space="preserve"> С.В. Манина</w:t>
            </w:r>
            <w:r w:rsidRPr="003D6AEA">
              <w:t>/</w:t>
            </w:r>
          </w:p>
          <w:p w:rsidR="00A27E91" w:rsidRDefault="00A27E91" w:rsidP="000B1E9F">
            <w:pPr>
              <w:tabs>
                <w:tab w:val="left" w:pos="9288"/>
              </w:tabs>
              <w:spacing w:after="0" w:line="240" w:lineRule="auto"/>
              <w:jc w:val="both"/>
            </w:pP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 xml:space="preserve">Протокол № ___ 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от «__</w:t>
            </w:r>
            <w:r>
              <w:t>__</w:t>
            </w:r>
            <w:r w:rsidRPr="003D6AEA">
              <w:t>»____________20</w:t>
            </w:r>
            <w:r>
              <w:t>1</w:t>
            </w:r>
            <w:r w:rsidR="009E5B62">
              <w:t>4</w:t>
            </w:r>
            <w:r w:rsidRPr="003D6AEA">
              <w:t>г.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center"/>
            </w:pPr>
          </w:p>
        </w:tc>
        <w:tc>
          <w:tcPr>
            <w:tcW w:w="1617" w:type="pct"/>
          </w:tcPr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center"/>
              <w:rPr>
                <w:b/>
              </w:rPr>
            </w:pPr>
            <w:r w:rsidRPr="003D6AEA">
              <w:rPr>
                <w:b/>
              </w:rPr>
              <w:t>«Согласовано»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Зам. директора по УР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_____________/</w:t>
            </w:r>
            <w:r w:rsidR="00B72FC9">
              <w:t xml:space="preserve"> </w:t>
            </w:r>
            <w:proofErr w:type="spellStart"/>
            <w:r w:rsidR="009E5B62">
              <w:t>Т.В.Мигачева</w:t>
            </w:r>
            <w:proofErr w:type="spellEnd"/>
            <w:r w:rsidRPr="003D6AEA">
              <w:t>/</w:t>
            </w:r>
          </w:p>
          <w:p w:rsidR="00A27E91" w:rsidRDefault="00A27E91" w:rsidP="000B1E9F">
            <w:pPr>
              <w:tabs>
                <w:tab w:val="left" w:pos="9288"/>
              </w:tabs>
              <w:spacing w:after="0" w:line="240" w:lineRule="auto"/>
              <w:jc w:val="both"/>
            </w:pP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«__</w:t>
            </w:r>
            <w:r>
              <w:t>__</w:t>
            </w:r>
            <w:r w:rsidRPr="003D6AEA">
              <w:t>»____________20</w:t>
            </w:r>
            <w:r>
              <w:t>1</w:t>
            </w:r>
            <w:r w:rsidR="009E5B62">
              <w:t>4</w:t>
            </w:r>
            <w:r w:rsidRPr="003D6AEA">
              <w:t>г.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center"/>
            </w:pPr>
          </w:p>
        </w:tc>
        <w:tc>
          <w:tcPr>
            <w:tcW w:w="1832" w:type="pct"/>
          </w:tcPr>
          <w:p w:rsidR="000D5907" w:rsidRPr="003D6AEA" w:rsidRDefault="000D5907" w:rsidP="000D5907">
            <w:pPr>
              <w:tabs>
                <w:tab w:val="left" w:pos="9288"/>
              </w:tabs>
              <w:spacing w:after="0" w:line="240" w:lineRule="auto"/>
              <w:jc w:val="center"/>
              <w:rPr>
                <w:b/>
              </w:rPr>
            </w:pPr>
            <w:r w:rsidRPr="003D6AEA">
              <w:rPr>
                <w:b/>
              </w:rPr>
              <w:t>«</w:t>
            </w:r>
            <w:r>
              <w:rPr>
                <w:b/>
              </w:rPr>
              <w:t>Утверждаю</w:t>
            </w:r>
            <w:r w:rsidRPr="003D6AEA">
              <w:rPr>
                <w:b/>
              </w:rPr>
              <w:t>»</w:t>
            </w:r>
          </w:p>
          <w:p w:rsidR="000D5907" w:rsidRDefault="000D5907" w:rsidP="000D5907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Директор М</w:t>
            </w:r>
            <w:r>
              <w:t>А</w:t>
            </w:r>
            <w:r w:rsidRPr="003D6AEA">
              <w:t>ОУ «</w:t>
            </w:r>
            <w:r>
              <w:t>Гимназия №87</w:t>
            </w:r>
            <w:r w:rsidRPr="003D6AEA">
              <w:t>»</w:t>
            </w:r>
          </w:p>
          <w:p w:rsidR="000D5907" w:rsidRPr="003D6AEA" w:rsidRDefault="000D5907" w:rsidP="000D5907">
            <w:pPr>
              <w:tabs>
                <w:tab w:val="left" w:pos="9288"/>
              </w:tabs>
              <w:spacing w:after="0" w:line="240" w:lineRule="auto"/>
              <w:jc w:val="both"/>
            </w:pPr>
            <w:proofErr w:type="spellStart"/>
            <w:r>
              <w:t>приказ№___</w:t>
            </w:r>
            <w:r w:rsidRPr="003D6AEA">
              <w:t>от</w:t>
            </w:r>
            <w:proofErr w:type="spellEnd"/>
            <w:r w:rsidRPr="003D6AEA">
              <w:t xml:space="preserve"> «__</w:t>
            </w:r>
            <w:r>
              <w:t>__</w:t>
            </w:r>
            <w:r w:rsidRPr="003D6AEA">
              <w:t>»____________20</w:t>
            </w:r>
            <w:r>
              <w:t>14</w:t>
            </w:r>
            <w:r w:rsidRPr="003D6AEA">
              <w:t>г.</w:t>
            </w:r>
          </w:p>
          <w:p w:rsidR="000D5907" w:rsidRDefault="000D5907" w:rsidP="000D5907">
            <w:pPr>
              <w:tabs>
                <w:tab w:val="left" w:pos="9288"/>
              </w:tabs>
              <w:spacing w:after="0" w:line="240" w:lineRule="auto"/>
              <w:jc w:val="both"/>
            </w:pPr>
          </w:p>
          <w:p w:rsidR="000D5907" w:rsidRPr="003D6AEA" w:rsidRDefault="000D5907" w:rsidP="000D5907">
            <w:pPr>
              <w:tabs>
                <w:tab w:val="left" w:pos="9288"/>
              </w:tabs>
              <w:spacing w:after="0" w:line="240" w:lineRule="auto"/>
              <w:jc w:val="both"/>
            </w:pPr>
            <w:r w:rsidRPr="003D6AEA">
              <w:t>_____________/</w:t>
            </w:r>
            <w:r>
              <w:t xml:space="preserve"> Э.А. </w:t>
            </w:r>
            <w:proofErr w:type="spellStart"/>
            <w:r>
              <w:t>Кошеварова</w:t>
            </w:r>
            <w:proofErr w:type="spellEnd"/>
            <w:r w:rsidRPr="003D6AEA">
              <w:t>/</w:t>
            </w:r>
          </w:p>
          <w:p w:rsidR="007C389E" w:rsidRPr="003D6AEA" w:rsidRDefault="007C389E" w:rsidP="000B1E9F">
            <w:pPr>
              <w:tabs>
                <w:tab w:val="left" w:pos="9288"/>
              </w:tabs>
              <w:spacing w:after="0" w:line="240" w:lineRule="auto"/>
              <w:jc w:val="center"/>
            </w:pPr>
          </w:p>
        </w:tc>
      </w:tr>
    </w:tbl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097C36" w:rsidRDefault="00097C36" w:rsidP="00F12DC0">
      <w:pPr>
        <w:tabs>
          <w:tab w:val="left" w:pos="9288"/>
        </w:tabs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  <w:r w:rsidRPr="0032261F">
        <w:rPr>
          <w:b/>
          <w:sz w:val="36"/>
          <w:szCs w:val="36"/>
        </w:rPr>
        <w:t>РАБОЧ</w:t>
      </w:r>
      <w:r>
        <w:rPr>
          <w:b/>
          <w:sz w:val="36"/>
          <w:szCs w:val="36"/>
        </w:rPr>
        <w:t>АЯ</w:t>
      </w:r>
      <w:r w:rsidRPr="0032261F">
        <w:rPr>
          <w:b/>
          <w:sz w:val="36"/>
          <w:szCs w:val="36"/>
        </w:rPr>
        <w:t xml:space="preserve"> ПРОГРАММ</w:t>
      </w:r>
      <w:r>
        <w:rPr>
          <w:b/>
          <w:sz w:val="36"/>
          <w:szCs w:val="36"/>
        </w:rPr>
        <w:t>А</w:t>
      </w:r>
      <w:r w:rsidRPr="0032261F">
        <w:rPr>
          <w:b/>
          <w:sz w:val="36"/>
          <w:szCs w:val="36"/>
        </w:rPr>
        <w:t xml:space="preserve"> ПЕДАГОГА</w:t>
      </w:r>
    </w:p>
    <w:p w:rsidR="00F12DC0" w:rsidRDefault="00F12DC0" w:rsidP="00F12DC0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</w:p>
    <w:p w:rsidR="00B72FC9" w:rsidRPr="0032261F" w:rsidRDefault="00B72FC9" w:rsidP="00F12DC0">
      <w:pPr>
        <w:tabs>
          <w:tab w:val="left" w:pos="9288"/>
        </w:tabs>
        <w:ind w:left="360"/>
        <w:jc w:val="center"/>
        <w:rPr>
          <w:b/>
          <w:sz w:val="36"/>
          <w:szCs w:val="36"/>
        </w:rPr>
      </w:pPr>
    </w:p>
    <w:p w:rsidR="00F12DC0" w:rsidRPr="00AB685B" w:rsidRDefault="009E5B62" w:rsidP="00F12DC0">
      <w:pPr>
        <w:tabs>
          <w:tab w:val="left" w:pos="9288"/>
        </w:tabs>
        <w:ind w:left="360"/>
        <w:jc w:val="center"/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t>Смирновой Елены Андреевны</w:t>
      </w:r>
      <w:r w:rsidR="00F12DC0" w:rsidRPr="00AB685B">
        <w:rPr>
          <w:sz w:val="36"/>
          <w:szCs w:val="36"/>
          <w:u w:val="single"/>
        </w:rPr>
        <w:t>,</w:t>
      </w:r>
    </w:p>
    <w:p w:rsidR="00F12DC0" w:rsidRPr="00AB685B" w:rsidRDefault="009E5B62" w:rsidP="009E5B62">
      <w:pPr>
        <w:tabs>
          <w:tab w:val="left" w:pos="9288"/>
        </w:tabs>
        <w:spacing w:after="0" w:line="240" w:lineRule="auto"/>
        <w:ind w:left="357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учителя математики</w:t>
      </w:r>
    </w:p>
    <w:p w:rsidR="00F12DC0" w:rsidRPr="0032261F" w:rsidRDefault="00F12DC0" w:rsidP="00F12DC0">
      <w:pPr>
        <w:tabs>
          <w:tab w:val="left" w:pos="9288"/>
        </w:tabs>
        <w:spacing w:after="0" w:line="240" w:lineRule="auto"/>
        <w:ind w:left="357"/>
        <w:jc w:val="center"/>
        <w:rPr>
          <w:sz w:val="20"/>
          <w:szCs w:val="20"/>
        </w:rPr>
      </w:pPr>
      <w:r w:rsidRPr="0032261F">
        <w:rPr>
          <w:sz w:val="20"/>
          <w:szCs w:val="20"/>
        </w:rPr>
        <w:t>Ф.И.О.</w:t>
      </w:r>
      <w:r>
        <w:rPr>
          <w:sz w:val="20"/>
          <w:szCs w:val="20"/>
        </w:rPr>
        <w:t>, категория</w:t>
      </w: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A27E91" w:rsidRDefault="00F12DC0" w:rsidP="00F12DC0">
      <w:pPr>
        <w:tabs>
          <w:tab w:val="left" w:pos="9288"/>
        </w:tabs>
        <w:spacing w:after="0" w:line="240" w:lineRule="auto"/>
        <w:ind w:left="357"/>
        <w:jc w:val="center"/>
        <w:rPr>
          <w:sz w:val="28"/>
          <w:szCs w:val="28"/>
          <w:u w:val="single"/>
        </w:rPr>
      </w:pPr>
      <w:r w:rsidRPr="00AB685B">
        <w:rPr>
          <w:sz w:val="28"/>
          <w:szCs w:val="28"/>
          <w:u w:val="single"/>
        </w:rPr>
        <w:t>по математике</w:t>
      </w:r>
      <w:r>
        <w:rPr>
          <w:sz w:val="28"/>
          <w:szCs w:val="28"/>
          <w:u w:val="single"/>
        </w:rPr>
        <w:t xml:space="preserve">, </w:t>
      </w:r>
    </w:p>
    <w:p w:rsidR="00F12DC0" w:rsidRPr="00AB685B" w:rsidRDefault="00B72FC9" w:rsidP="00C73ED3">
      <w:pPr>
        <w:tabs>
          <w:tab w:val="left" w:pos="9288"/>
        </w:tabs>
        <w:spacing w:after="0" w:line="240" w:lineRule="auto"/>
        <w:ind w:left="357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8</w:t>
      </w:r>
      <w:r w:rsidR="009E5B62">
        <w:rPr>
          <w:sz w:val="28"/>
          <w:szCs w:val="28"/>
          <w:u w:val="single"/>
        </w:rPr>
        <w:t>б</w:t>
      </w:r>
      <w:r>
        <w:rPr>
          <w:sz w:val="28"/>
          <w:szCs w:val="28"/>
          <w:u w:val="single"/>
        </w:rPr>
        <w:t xml:space="preserve"> </w:t>
      </w:r>
      <w:r w:rsidR="00A27E91">
        <w:rPr>
          <w:sz w:val="28"/>
          <w:szCs w:val="28"/>
          <w:u w:val="single"/>
        </w:rPr>
        <w:t xml:space="preserve">класс </w:t>
      </w:r>
      <w:r>
        <w:rPr>
          <w:sz w:val="28"/>
          <w:szCs w:val="28"/>
          <w:u w:val="single"/>
        </w:rPr>
        <w:t>с углубленным изучением предмета</w:t>
      </w:r>
    </w:p>
    <w:p w:rsidR="00F12DC0" w:rsidRPr="0032261F" w:rsidRDefault="00F12DC0" w:rsidP="00F12DC0">
      <w:pPr>
        <w:tabs>
          <w:tab w:val="left" w:pos="9288"/>
        </w:tabs>
        <w:spacing w:after="0" w:line="240" w:lineRule="auto"/>
        <w:ind w:left="357"/>
        <w:jc w:val="center"/>
        <w:rPr>
          <w:sz w:val="20"/>
          <w:szCs w:val="20"/>
        </w:rPr>
      </w:pPr>
      <w:r>
        <w:rPr>
          <w:sz w:val="20"/>
          <w:szCs w:val="20"/>
        </w:rPr>
        <w:t>п</w:t>
      </w:r>
      <w:r w:rsidRPr="0032261F">
        <w:rPr>
          <w:sz w:val="20"/>
          <w:szCs w:val="20"/>
        </w:rPr>
        <w:t>редмет, класс и т.п.</w:t>
      </w: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7C389E" w:rsidRDefault="007C389E" w:rsidP="007C389E">
      <w:pPr>
        <w:tabs>
          <w:tab w:val="left" w:pos="9288"/>
        </w:tabs>
        <w:spacing w:after="0" w:line="240" w:lineRule="auto"/>
        <w:ind w:left="4536"/>
        <w:rPr>
          <w:sz w:val="24"/>
          <w:szCs w:val="24"/>
        </w:rPr>
      </w:pPr>
    </w:p>
    <w:p w:rsidR="00B72FC9" w:rsidRDefault="00B72FC9" w:rsidP="007C389E">
      <w:pPr>
        <w:tabs>
          <w:tab w:val="left" w:pos="9288"/>
        </w:tabs>
        <w:spacing w:after="0" w:line="240" w:lineRule="auto"/>
        <w:ind w:left="4536"/>
        <w:rPr>
          <w:sz w:val="24"/>
          <w:szCs w:val="24"/>
        </w:rPr>
      </w:pPr>
    </w:p>
    <w:p w:rsidR="007C389E" w:rsidRDefault="007C389E" w:rsidP="007C389E">
      <w:pPr>
        <w:tabs>
          <w:tab w:val="left" w:pos="9288"/>
        </w:tabs>
        <w:spacing w:after="0" w:line="240" w:lineRule="auto"/>
        <w:ind w:left="4536"/>
        <w:rPr>
          <w:sz w:val="24"/>
          <w:szCs w:val="24"/>
        </w:rPr>
      </w:pPr>
      <w:r w:rsidRPr="008076F1">
        <w:rPr>
          <w:sz w:val="24"/>
          <w:szCs w:val="24"/>
        </w:rPr>
        <w:t xml:space="preserve">Рассмотрено на заседании педагогического совета </w:t>
      </w:r>
    </w:p>
    <w:p w:rsidR="007C389E" w:rsidRPr="008076F1" w:rsidRDefault="007C389E" w:rsidP="007C389E">
      <w:pPr>
        <w:tabs>
          <w:tab w:val="left" w:pos="9288"/>
        </w:tabs>
        <w:spacing w:after="0" w:line="240" w:lineRule="auto"/>
        <w:ind w:left="4536"/>
        <w:rPr>
          <w:sz w:val="24"/>
          <w:szCs w:val="24"/>
        </w:rPr>
      </w:pPr>
      <w:r w:rsidRPr="008076F1">
        <w:rPr>
          <w:sz w:val="24"/>
          <w:szCs w:val="24"/>
        </w:rPr>
        <w:t xml:space="preserve">муниципального </w:t>
      </w:r>
      <w:r w:rsidR="00FC56D4">
        <w:rPr>
          <w:sz w:val="24"/>
          <w:szCs w:val="24"/>
        </w:rPr>
        <w:t>автономного</w:t>
      </w:r>
      <w:r w:rsidR="00FC56D4" w:rsidRPr="008076F1">
        <w:rPr>
          <w:sz w:val="24"/>
          <w:szCs w:val="24"/>
        </w:rPr>
        <w:t xml:space="preserve"> </w:t>
      </w:r>
      <w:r w:rsidRPr="008076F1">
        <w:rPr>
          <w:sz w:val="24"/>
          <w:szCs w:val="24"/>
        </w:rPr>
        <w:t>общеобразовательного учреждения «Гимназия №87»</w:t>
      </w:r>
    </w:p>
    <w:p w:rsidR="007C389E" w:rsidRPr="008076F1" w:rsidRDefault="007C389E" w:rsidP="00C73ED3">
      <w:pPr>
        <w:tabs>
          <w:tab w:val="left" w:pos="9288"/>
        </w:tabs>
        <w:spacing w:after="0" w:line="240" w:lineRule="auto"/>
        <w:ind w:left="4536"/>
        <w:rPr>
          <w:sz w:val="24"/>
          <w:szCs w:val="24"/>
        </w:rPr>
      </w:pPr>
      <w:r w:rsidRPr="008076F1">
        <w:rPr>
          <w:sz w:val="24"/>
          <w:szCs w:val="24"/>
        </w:rPr>
        <w:t>Протокол №1 от</w:t>
      </w:r>
      <w:r w:rsidR="00093D43">
        <w:rPr>
          <w:sz w:val="24"/>
          <w:szCs w:val="24"/>
        </w:rPr>
        <w:t xml:space="preserve">  </w:t>
      </w:r>
      <w:r w:rsidR="00A27E91">
        <w:rPr>
          <w:sz w:val="24"/>
          <w:szCs w:val="24"/>
        </w:rPr>
        <w:t xml:space="preserve"> </w:t>
      </w:r>
      <w:r w:rsidR="006A7403">
        <w:rPr>
          <w:sz w:val="24"/>
          <w:szCs w:val="24"/>
        </w:rPr>
        <w:t>«____»______________2014г.</w:t>
      </w: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097C36" w:rsidRDefault="00097C36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097C36" w:rsidRDefault="00097C36" w:rsidP="00F12DC0">
      <w:pPr>
        <w:tabs>
          <w:tab w:val="left" w:pos="9288"/>
        </w:tabs>
        <w:ind w:left="360"/>
        <w:jc w:val="center"/>
        <w:rPr>
          <w:sz w:val="28"/>
          <w:szCs w:val="28"/>
        </w:rPr>
      </w:pPr>
    </w:p>
    <w:p w:rsidR="00F12DC0" w:rsidRDefault="00F12DC0" w:rsidP="00F12DC0">
      <w:pPr>
        <w:tabs>
          <w:tab w:val="left" w:pos="9288"/>
        </w:tabs>
        <w:ind w:left="360"/>
        <w:jc w:val="center"/>
      </w:pPr>
      <w:r w:rsidRPr="0032261F">
        <w:rPr>
          <w:b/>
          <w:sz w:val="28"/>
          <w:szCs w:val="28"/>
        </w:rPr>
        <w:t>20</w:t>
      </w:r>
      <w:r>
        <w:rPr>
          <w:b/>
          <w:sz w:val="28"/>
          <w:szCs w:val="28"/>
        </w:rPr>
        <w:t>1</w:t>
      </w:r>
      <w:r w:rsidR="009E5B62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 - 201</w:t>
      </w:r>
      <w:r w:rsidR="009E5B62">
        <w:rPr>
          <w:b/>
          <w:sz w:val="28"/>
          <w:szCs w:val="28"/>
        </w:rPr>
        <w:t>5</w:t>
      </w:r>
      <w:r w:rsidRPr="0032261F">
        <w:rPr>
          <w:b/>
          <w:sz w:val="28"/>
          <w:szCs w:val="28"/>
        </w:rPr>
        <w:t xml:space="preserve">  учебный год</w:t>
      </w:r>
    </w:p>
    <w:p w:rsidR="000A0AAB" w:rsidRPr="0036732F" w:rsidRDefault="000A0AAB" w:rsidP="000A0AAB">
      <w:pPr>
        <w:pStyle w:val="a3"/>
        <w:keepNext/>
        <w:spacing w:line="240" w:lineRule="auto"/>
        <w:ind w:left="2832" w:right="0" w:firstLine="708"/>
        <w:jc w:val="left"/>
        <w:rPr>
          <w:szCs w:val="28"/>
        </w:rPr>
      </w:pPr>
      <w:r w:rsidRPr="0036732F">
        <w:rPr>
          <w:szCs w:val="28"/>
        </w:rPr>
        <w:lastRenderedPageBreak/>
        <w:t>Пояснительная записка</w:t>
      </w:r>
    </w:p>
    <w:p w:rsidR="00D47E48" w:rsidRPr="009E2FC9" w:rsidRDefault="00D47E48" w:rsidP="000A0AAB">
      <w:pPr>
        <w:pStyle w:val="a3"/>
        <w:keepNext/>
        <w:spacing w:line="240" w:lineRule="auto"/>
        <w:ind w:left="2832" w:right="0" w:firstLine="708"/>
        <w:jc w:val="left"/>
        <w:rPr>
          <w:sz w:val="24"/>
          <w:szCs w:val="24"/>
        </w:rPr>
      </w:pPr>
    </w:p>
    <w:p w:rsidR="0036732F" w:rsidRPr="009E2FC9" w:rsidRDefault="00C47770" w:rsidP="0036732F">
      <w:pPr>
        <w:pStyle w:val="a3"/>
        <w:keepNext/>
        <w:spacing w:line="240" w:lineRule="auto"/>
        <w:ind w:left="0" w:right="0" w:firstLine="567"/>
        <w:jc w:val="both"/>
        <w:rPr>
          <w:b w:val="0"/>
          <w:sz w:val="24"/>
          <w:szCs w:val="24"/>
        </w:rPr>
      </w:pPr>
      <w:proofErr w:type="gramStart"/>
      <w:r w:rsidRPr="009E2FC9">
        <w:rPr>
          <w:b w:val="0"/>
          <w:sz w:val="24"/>
          <w:szCs w:val="24"/>
        </w:rPr>
        <w:t xml:space="preserve">Рабочая программа по математике </w:t>
      </w:r>
      <w:r w:rsidR="000A0AAB" w:rsidRPr="009E2FC9">
        <w:rPr>
          <w:b w:val="0"/>
          <w:sz w:val="24"/>
          <w:szCs w:val="24"/>
        </w:rPr>
        <w:t>разработан</w:t>
      </w:r>
      <w:r w:rsidRPr="009E2FC9">
        <w:rPr>
          <w:b w:val="0"/>
          <w:sz w:val="24"/>
          <w:szCs w:val="24"/>
        </w:rPr>
        <w:t>а</w:t>
      </w:r>
      <w:r w:rsidR="000A0AAB" w:rsidRPr="009E2FC9">
        <w:rPr>
          <w:b w:val="0"/>
          <w:sz w:val="24"/>
          <w:szCs w:val="24"/>
        </w:rPr>
        <w:t xml:space="preserve"> в соответствии с  </w:t>
      </w:r>
      <w:r w:rsidR="003C7121" w:rsidRPr="009E2FC9">
        <w:rPr>
          <w:b w:val="0"/>
          <w:sz w:val="24"/>
          <w:szCs w:val="24"/>
        </w:rPr>
        <w:t>п</w:t>
      </w:r>
      <w:r w:rsidR="000A0AAB" w:rsidRPr="009E2FC9">
        <w:rPr>
          <w:b w:val="0"/>
          <w:sz w:val="24"/>
          <w:szCs w:val="24"/>
        </w:rPr>
        <w:t>римерной</w:t>
      </w:r>
      <w:r w:rsidR="00566D94" w:rsidRPr="009E2FC9">
        <w:rPr>
          <w:b w:val="0"/>
          <w:sz w:val="24"/>
          <w:szCs w:val="24"/>
        </w:rPr>
        <w:t xml:space="preserve"> </w:t>
      </w:r>
      <w:r w:rsidR="000A0AAB" w:rsidRPr="009E2FC9">
        <w:rPr>
          <w:b w:val="0"/>
          <w:sz w:val="24"/>
          <w:szCs w:val="24"/>
        </w:rPr>
        <w:t xml:space="preserve">программой основного общего образования по математике, с учетом требований </w:t>
      </w:r>
      <w:r w:rsidR="003C7121" w:rsidRPr="009E2FC9">
        <w:rPr>
          <w:b w:val="0"/>
          <w:sz w:val="24"/>
          <w:szCs w:val="24"/>
        </w:rPr>
        <w:t>Ф</w:t>
      </w:r>
      <w:r w:rsidR="000A0AAB" w:rsidRPr="009E2FC9">
        <w:rPr>
          <w:b w:val="0"/>
          <w:sz w:val="24"/>
          <w:szCs w:val="24"/>
        </w:rPr>
        <w:t>едерального компонента государственного стандарта общего образования и на основ</w:t>
      </w:r>
      <w:r w:rsidR="00566D94" w:rsidRPr="009E2FC9">
        <w:rPr>
          <w:b w:val="0"/>
          <w:sz w:val="24"/>
          <w:szCs w:val="24"/>
        </w:rPr>
        <w:t>а</w:t>
      </w:r>
      <w:r w:rsidR="000A0AAB" w:rsidRPr="009E2FC9">
        <w:rPr>
          <w:b w:val="0"/>
          <w:sz w:val="24"/>
          <w:szCs w:val="24"/>
        </w:rPr>
        <w:t>н</w:t>
      </w:r>
      <w:r w:rsidR="00566D94" w:rsidRPr="009E2FC9">
        <w:rPr>
          <w:b w:val="0"/>
          <w:sz w:val="24"/>
          <w:szCs w:val="24"/>
        </w:rPr>
        <w:t>ии</w:t>
      </w:r>
      <w:r w:rsidR="000A0AAB" w:rsidRPr="009E2FC9">
        <w:rPr>
          <w:b w:val="0"/>
          <w:sz w:val="24"/>
          <w:szCs w:val="24"/>
        </w:rPr>
        <w:t xml:space="preserve"> авторск</w:t>
      </w:r>
      <w:r w:rsidR="00566D94" w:rsidRPr="009E2FC9">
        <w:rPr>
          <w:b w:val="0"/>
          <w:sz w:val="24"/>
          <w:szCs w:val="24"/>
        </w:rPr>
        <w:t>ой</w:t>
      </w:r>
      <w:r w:rsidR="000A0AAB" w:rsidRPr="009E2FC9">
        <w:rPr>
          <w:b w:val="0"/>
          <w:sz w:val="24"/>
          <w:szCs w:val="24"/>
        </w:rPr>
        <w:t xml:space="preserve"> программ</w:t>
      </w:r>
      <w:r w:rsidR="00566D94" w:rsidRPr="009E2FC9">
        <w:rPr>
          <w:b w:val="0"/>
          <w:sz w:val="24"/>
          <w:szCs w:val="24"/>
        </w:rPr>
        <w:t>ы</w:t>
      </w:r>
      <w:r w:rsidR="000A0AAB" w:rsidRPr="009E2FC9">
        <w:rPr>
          <w:b w:val="0"/>
          <w:sz w:val="24"/>
          <w:szCs w:val="24"/>
        </w:rPr>
        <w:t xml:space="preserve"> </w:t>
      </w:r>
      <w:r w:rsidR="003C7121" w:rsidRPr="009E2FC9">
        <w:rPr>
          <w:b w:val="0"/>
          <w:sz w:val="24"/>
          <w:szCs w:val="24"/>
        </w:rPr>
        <w:t xml:space="preserve">линии </w:t>
      </w:r>
      <w:r w:rsidR="000A0AAB" w:rsidRPr="009E2FC9">
        <w:rPr>
          <w:b w:val="0"/>
          <w:sz w:val="24"/>
          <w:szCs w:val="24"/>
        </w:rPr>
        <w:t xml:space="preserve">А. Г. Мордковича </w:t>
      </w:r>
      <w:r w:rsidR="0036732F" w:rsidRPr="009E2FC9">
        <w:rPr>
          <w:b w:val="0"/>
          <w:sz w:val="24"/>
          <w:szCs w:val="24"/>
        </w:rPr>
        <w:t xml:space="preserve">для классов с углубленным изучением  математики </w:t>
      </w:r>
      <w:r w:rsidR="006D7ED5" w:rsidRPr="009E2FC9">
        <w:rPr>
          <w:b w:val="0"/>
          <w:sz w:val="24"/>
          <w:szCs w:val="24"/>
        </w:rPr>
        <w:t xml:space="preserve">(в объеме </w:t>
      </w:r>
      <w:r w:rsidR="00097C36" w:rsidRPr="009E2FC9">
        <w:rPr>
          <w:b w:val="0"/>
          <w:sz w:val="24"/>
          <w:szCs w:val="24"/>
        </w:rPr>
        <w:t>170</w:t>
      </w:r>
      <w:r w:rsidR="006D7ED5" w:rsidRPr="009E2FC9">
        <w:rPr>
          <w:b w:val="0"/>
          <w:sz w:val="24"/>
          <w:szCs w:val="24"/>
        </w:rPr>
        <w:t xml:space="preserve"> часов, </w:t>
      </w:r>
      <w:r w:rsidR="00097C36" w:rsidRPr="009E2FC9">
        <w:rPr>
          <w:b w:val="0"/>
          <w:sz w:val="24"/>
          <w:szCs w:val="24"/>
        </w:rPr>
        <w:t>5</w:t>
      </w:r>
      <w:r w:rsidR="006D7ED5" w:rsidRPr="009E2FC9">
        <w:rPr>
          <w:b w:val="0"/>
          <w:sz w:val="24"/>
          <w:szCs w:val="24"/>
        </w:rPr>
        <w:t xml:space="preserve"> часов в неделю)</w:t>
      </w:r>
      <w:r w:rsidR="0036732F" w:rsidRPr="009E2FC9">
        <w:rPr>
          <w:b w:val="0"/>
          <w:sz w:val="24"/>
          <w:szCs w:val="24"/>
        </w:rPr>
        <w:t xml:space="preserve"> и авторской программы Л.С. </w:t>
      </w:r>
      <w:proofErr w:type="spellStart"/>
      <w:r w:rsidR="0036732F" w:rsidRPr="009E2FC9">
        <w:rPr>
          <w:b w:val="0"/>
          <w:sz w:val="24"/>
          <w:szCs w:val="24"/>
        </w:rPr>
        <w:t>Атанасяна</w:t>
      </w:r>
      <w:proofErr w:type="spellEnd"/>
      <w:r w:rsidR="0036732F" w:rsidRPr="009E2FC9">
        <w:rPr>
          <w:b w:val="0"/>
          <w:sz w:val="24"/>
          <w:szCs w:val="24"/>
        </w:rPr>
        <w:t xml:space="preserve"> (в объеме 102 часов, 3 часа в</w:t>
      </w:r>
      <w:proofErr w:type="gramEnd"/>
      <w:r w:rsidR="0036732F" w:rsidRPr="009E2FC9">
        <w:rPr>
          <w:b w:val="0"/>
          <w:sz w:val="24"/>
          <w:szCs w:val="24"/>
        </w:rPr>
        <w:t xml:space="preserve"> неделю).</w:t>
      </w:r>
    </w:p>
    <w:p w:rsidR="00C47770" w:rsidRPr="009E2FC9" w:rsidRDefault="00C47770" w:rsidP="00C47770">
      <w:pPr>
        <w:spacing w:after="0" w:line="240" w:lineRule="auto"/>
        <w:ind w:left="284" w:firstLine="256"/>
        <w:jc w:val="both"/>
        <w:rPr>
          <w:sz w:val="24"/>
          <w:szCs w:val="24"/>
          <w:highlight w:val="yellow"/>
        </w:rPr>
      </w:pPr>
    </w:p>
    <w:p w:rsidR="00353FFA" w:rsidRPr="009E2FC9" w:rsidRDefault="00353FFA" w:rsidP="00353FFA">
      <w:pPr>
        <w:spacing w:after="0" w:line="240" w:lineRule="auto"/>
        <w:ind w:left="284" w:firstLine="256"/>
        <w:jc w:val="both"/>
        <w:rPr>
          <w:b/>
          <w:sz w:val="24"/>
          <w:szCs w:val="24"/>
        </w:rPr>
      </w:pPr>
      <w:r w:rsidRPr="009E2FC9">
        <w:rPr>
          <w:sz w:val="24"/>
          <w:szCs w:val="24"/>
        </w:rPr>
        <w:t xml:space="preserve"> </w:t>
      </w:r>
      <w:r w:rsidR="0036732F" w:rsidRPr="009E2FC9">
        <w:rPr>
          <w:sz w:val="24"/>
          <w:szCs w:val="24"/>
        </w:rPr>
        <w:t>Программа</w:t>
      </w:r>
      <w:r w:rsidR="00CE3FB0" w:rsidRPr="009E2FC9">
        <w:rPr>
          <w:sz w:val="24"/>
          <w:szCs w:val="24"/>
        </w:rPr>
        <w:t xml:space="preserve"> для 8</w:t>
      </w:r>
      <w:r w:rsidRPr="009E2FC9">
        <w:rPr>
          <w:sz w:val="24"/>
          <w:szCs w:val="24"/>
        </w:rPr>
        <w:t xml:space="preserve"> класса общеобразовательной школы </w:t>
      </w:r>
      <w:r w:rsidR="00CE3FB0" w:rsidRPr="009E2FC9">
        <w:rPr>
          <w:sz w:val="24"/>
          <w:szCs w:val="24"/>
        </w:rPr>
        <w:t xml:space="preserve">с углубленным изучением  математики </w:t>
      </w:r>
      <w:r w:rsidRPr="009E2FC9">
        <w:rPr>
          <w:sz w:val="24"/>
          <w:szCs w:val="24"/>
        </w:rPr>
        <w:t xml:space="preserve">соответствует основной  </w:t>
      </w:r>
      <w:r w:rsidRPr="009E2FC9">
        <w:rPr>
          <w:b/>
          <w:sz w:val="24"/>
          <w:szCs w:val="24"/>
        </w:rPr>
        <w:t>стратегии развития школы:</w:t>
      </w:r>
    </w:p>
    <w:p w:rsidR="00353FFA" w:rsidRPr="009E2FC9" w:rsidRDefault="00353FFA" w:rsidP="00353FFA">
      <w:pPr>
        <w:numPr>
          <w:ilvl w:val="0"/>
          <w:numId w:val="24"/>
        </w:numPr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ориентации нового содержания образования на </w:t>
      </w:r>
      <w:r w:rsidRPr="009E2FC9">
        <w:rPr>
          <w:b/>
          <w:sz w:val="24"/>
          <w:szCs w:val="24"/>
        </w:rPr>
        <w:t>развитие личности;</w:t>
      </w:r>
    </w:p>
    <w:p w:rsidR="00353FFA" w:rsidRPr="009E2FC9" w:rsidRDefault="00353FFA" w:rsidP="00353FFA">
      <w:pPr>
        <w:numPr>
          <w:ilvl w:val="0"/>
          <w:numId w:val="24"/>
        </w:numPr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реализации </w:t>
      </w:r>
      <w:proofErr w:type="spellStart"/>
      <w:r w:rsidRPr="009E2FC9">
        <w:rPr>
          <w:b/>
          <w:sz w:val="24"/>
          <w:szCs w:val="24"/>
        </w:rPr>
        <w:t>деятельностного</w:t>
      </w:r>
      <w:proofErr w:type="spellEnd"/>
      <w:r w:rsidRPr="009E2FC9">
        <w:rPr>
          <w:b/>
          <w:sz w:val="24"/>
          <w:szCs w:val="24"/>
        </w:rPr>
        <w:t xml:space="preserve"> подхода</w:t>
      </w:r>
      <w:r w:rsidRPr="009E2FC9">
        <w:rPr>
          <w:sz w:val="24"/>
          <w:szCs w:val="24"/>
        </w:rPr>
        <w:t xml:space="preserve"> к обучению;</w:t>
      </w:r>
    </w:p>
    <w:p w:rsidR="00353FFA" w:rsidRPr="009E2FC9" w:rsidRDefault="00353FFA" w:rsidP="00353FFA">
      <w:pPr>
        <w:numPr>
          <w:ilvl w:val="0"/>
          <w:numId w:val="24"/>
        </w:numPr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обучению </w:t>
      </w:r>
      <w:r w:rsidRPr="009E2FC9">
        <w:rPr>
          <w:b/>
          <w:sz w:val="24"/>
          <w:szCs w:val="24"/>
        </w:rPr>
        <w:t>ключевым компетенциям</w:t>
      </w:r>
      <w:r w:rsidRPr="009E2FC9">
        <w:rPr>
          <w:sz w:val="24"/>
          <w:szCs w:val="24"/>
        </w:rPr>
        <w:t xml:space="preserve"> (готовности учащихся использовать усвоенные знания, умения и способы деятельности в реальной жизни для решения практических задач)</w:t>
      </w:r>
      <w:r w:rsidRPr="009E2FC9">
        <w:rPr>
          <w:b/>
          <w:bCs/>
          <w:color w:val="000000"/>
          <w:sz w:val="24"/>
          <w:szCs w:val="24"/>
        </w:rPr>
        <w:t xml:space="preserve"> </w:t>
      </w:r>
      <w:r w:rsidRPr="009E2FC9">
        <w:rPr>
          <w:sz w:val="24"/>
          <w:szCs w:val="24"/>
        </w:rPr>
        <w:t xml:space="preserve">и привитие </w:t>
      </w:r>
      <w:r w:rsidRPr="009E2FC9">
        <w:rPr>
          <w:snapToGrid w:val="0"/>
          <w:sz w:val="24"/>
          <w:szCs w:val="24"/>
        </w:rPr>
        <w:t>общих умений, навыков, способов деятельности как существенных  элементов культуры,  являющихся необходимым условием развития и социализации учащихся</w:t>
      </w:r>
      <w:r w:rsidRPr="009E2FC9">
        <w:rPr>
          <w:sz w:val="24"/>
          <w:szCs w:val="24"/>
        </w:rPr>
        <w:t>;</w:t>
      </w:r>
    </w:p>
    <w:p w:rsidR="00353FFA" w:rsidRPr="009E2FC9" w:rsidRDefault="00353FFA" w:rsidP="00353FFA">
      <w:pPr>
        <w:numPr>
          <w:ilvl w:val="0"/>
          <w:numId w:val="24"/>
        </w:numPr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обеспечению пропедевтической работы, направленной на  </w:t>
      </w:r>
      <w:proofErr w:type="gramStart"/>
      <w:r w:rsidRPr="009E2FC9">
        <w:rPr>
          <w:b/>
          <w:sz w:val="24"/>
          <w:szCs w:val="24"/>
        </w:rPr>
        <w:t>раннюю</w:t>
      </w:r>
      <w:proofErr w:type="gramEnd"/>
      <w:r w:rsidRPr="009E2FC9">
        <w:rPr>
          <w:b/>
          <w:sz w:val="24"/>
          <w:szCs w:val="24"/>
        </w:rPr>
        <w:t xml:space="preserve"> </w:t>
      </w:r>
      <w:proofErr w:type="spellStart"/>
      <w:r w:rsidRPr="009E2FC9">
        <w:rPr>
          <w:b/>
          <w:sz w:val="24"/>
          <w:szCs w:val="24"/>
        </w:rPr>
        <w:t>профилизацию</w:t>
      </w:r>
      <w:proofErr w:type="spellEnd"/>
      <w:r w:rsidRPr="009E2FC9">
        <w:rPr>
          <w:b/>
          <w:sz w:val="24"/>
          <w:szCs w:val="24"/>
        </w:rPr>
        <w:t xml:space="preserve"> </w:t>
      </w:r>
      <w:r w:rsidRPr="009E2FC9">
        <w:rPr>
          <w:sz w:val="24"/>
          <w:szCs w:val="24"/>
        </w:rPr>
        <w:t>учащихся (в связи с выбранной стратегией развития 2-ух профильного обучения старшей школы – гуманитарного и естественнонаучного).</w:t>
      </w:r>
    </w:p>
    <w:p w:rsidR="000C7F8C" w:rsidRPr="009E2FC9" w:rsidRDefault="000C7F8C" w:rsidP="000C7F8C">
      <w:pPr>
        <w:spacing w:after="0" w:line="240" w:lineRule="auto"/>
        <w:ind w:left="284"/>
        <w:jc w:val="both"/>
        <w:rPr>
          <w:b/>
          <w:sz w:val="24"/>
          <w:szCs w:val="24"/>
          <w:highlight w:val="yellow"/>
        </w:rPr>
      </w:pPr>
    </w:p>
    <w:p w:rsidR="0094436C" w:rsidRPr="009E2FC9" w:rsidRDefault="0094436C" w:rsidP="0094436C">
      <w:pPr>
        <w:keepNext/>
        <w:keepLines/>
        <w:spacing w:after="0" w:line="240" w:lineRule="auto"/>
        <w:rPr>
          <w:b/>
          <w:sz w:val="24"/>
          <w:szCs w:val="24"/>
        </w:rPr>
      </w:pPr>
      <w:r w:rsidRPr="009E2FC9">
        <w:rPr>
          <w:b/>
          <w:sz w:val="24"/>
          <w:szCs w:val="24"/>
        </w:rPr>
        <w:t>Цели обучения математике:</w:t>
      </w:r>
    </w:p>
    <w:p w:rsidR="0094436C" w:rsidRPr="009E2FC9" w:rsidRDefault="0094436C" w:rsidP="0094436C">
      <w:pPr>
        <w:keepNext/>
        <w:keepLines/>
        <w:spacing w:after="0" w:line="240" w:lineRule="auto"/>
        <w:rPr>
          <w:b/>
          <w:sz w:val="24"/>
          <w:szCs w:val="24"/>
        </w:rPr>
      </w:pPr>
    </w:p>
    <w:p w:rsidR="0094436C" w:rsidRPr="009E2FC9" w:rsidRDefault="0094436C" w:rsidP="0094436C">
      <w:pPr>
        <w:keepNext/>
        <w:keepLines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 w:rsidRPr="009E2FC9">
        <w:rPr>
          <w:b/>
          <w:sz w:val="24"/>
          <w:szCs w:val="24"/>
        </w:rPr>
        <w:t>овладение системой математических знаний и умений</w:t>
      </w:r>
      <w:r w:rsidRPr="009E2FC9">
        <w:rPr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.</w:t>
      </w:r>
    </w:p>
    <w:p w:rsidR="0094436C" w:rsidRPr="009E2FC9" w:rsidRDefault="0094436C" w:rsidP="0094436C">
      <w:pPr>
        <w:keepNext/>
        <w:keepLines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 w:rsidRPr="009E2FC9">
        <w:rPr>
          <w:b/>
          <w:sz w:val="24"/>
          <w:szCs w:val="24"/>
        </w:rPr>
        <w:t>интеллектуальное развитие</w:t>
      </w:r>
      <w:r w:rsidRPr="009E2FC9">
        <w:rPr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пространственных представлений, способности к преодолению трудностей.</w:t>
      </w:r>
    </w:p>
    <w:p w:rsidR="0094436C" w:rsidRPr="009E2FC9" w:rsidRDefault="0094436C" w:rsidP="0094436C">
      <w:pPr>
        <w:keepNext/>
        <w:keepLines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 w:rsidRPr="009E2FC9">
        <w:rPr>
          <w:b/>
          <w:sz w:val="24"/>
          <w:szCs w:val="24"/>
        </w:rPr>
        <w:t>формирование представлений</w:t>
      </w:r>
      <w:r w:rsidRPr="009E2FC9">
        <w:rPr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.</w:t>
      </w:r>
    </w:p>
    <w:p w:rsidR="0094436C" w:rsidRPr="009E2FC9" w:rsidRDefault="0094436C" w:rsidP="0094436C">
      <w:pPr>
        <w:keepNext/>
        <w:keepLines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 w:rsidRPr="009E2FC9">
        <w:rPr>
          <w:b/>
          <w:sz w:val="24"/>
          <w:szCs w:val="24"/>
        </w:rPr>
        <w:t>воспитание</w:t>
      </w:r>
      <w:r w:rsidRPr="009E2FC9">
        <w:rPr>
          <w:sz w:val="24"/>
          <w:szCs w:val="24"/>
        </w:rPr>
        <w:t xml:space="preserve">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94436C" w:rsidRPr="009E2FC9" w:rsidRDefault="0094436C" w:rsidP="000B763E">
      <w:pPr>
        <w:keepNext/>
        <w:keepLines/>
        <w:spacing w:after="0" w:line="240" w:lineRule="auto"/>
        <w:ind w:left="284"/>
        <w:jc w:val="center"/>
        <w:rPr>
          <w:b/>
          <w:color w:val="000000"/>
          <w:spacing w:val="-1"/>
          <w:sz w:val="24"/>
          <w:szCs w:val="24"/>
          <w:highlight w:val="yellow"/>
        </w:rPr>
      </w:pPr>
    </w:p>
    <w:p w:rsidR="000B763E" w:rsidRPr="009E2FC9" w:rsidRDefault="000B763E" w:rsidP="000B763E">
      <w:pPr>
        <w:keepNext/>
        <w:keepLines/>
        <w:spacing w:after="0" w:line="240" w:lineRule="auto"/>
        <w:ind w:left="284"/>
        <w:jc w:val="center"/>
        <w:rPr>
          <w:b/>
          <w:color w:val="000000"/>
          <w:spacing w:val="-1"/>
          <w:sz w:val="24"/>
          <w:szCs w:val="24"/>
        </w:rPr>
      </w:pPr>
      <w:r w:rsidRPr="009E2FC9">
        <w:rPr>
          <w:b/>
          <w:color w:val="000000"/>
          <w:spacing w:val="-1"/>
          <w:sz w:val="24"/>
          <w:szCs w:val="24"/>
        </w:rPr>
        <w:t>Информационно-компьютерная поддержка учебного процесса</w:t>
      </w:r>
    </w:p>
    <w:p w:rsidR="00CE3FB0" w:rsidRPr="009E2FC9" w:rsidRDefault="00CE3FB0" w:rsidP="000B763E">
      <w:pPr>
        <w:keepNext/>
        <w:keepLines/>
        <w:spacing w:after="0" w:line="240" w:lineRule="auto"/>
        <w:ind w:left="284"/>
        <w:jc w:val="center"/>
        <w:rPr>
          <w:b/>
          <w:color w:val="000000"/>
          <w:spacing w:val="-1"/>
          <w:sz w:val="24"/>
          <w:szCs w:val="24"/>
        </w:rPr>
      </w:pPr>
    </w:p>
    <w:p w:rsidR="000A0AAB" w:rsidRPr="009E2FC9" w:rsidRDefault="000A0AAB" w:rsidP="006D7ED5">
      <w:pPr>
        <w:keepNext/>
        <w:spacing w:after="0" w:line="240" w:lineRule="auto"/>
        <w:jc w:val="both"/>
        <w:rPr>
          <w:sz w:val="24"/>
          <w:szCs w:val="24"/>
        </w:rPr>
      </w:pPr>
      <w:r w:rsidRPr="009E2FC9">
        <w:rPr>
          <w:color w:val="000000"/>
          <w:spacing w:val="-1"/>
          <w:sz w:val="24"/>
          <w:szCs w:val="24"/>
        </w:rPr>
        <w:t xml:space="preserve">Для информационно-компьютерной поддержки учебного процесса предполагается </w:t>
      </w:r>
      <w:r w:rsidRPr="009E2FC9">
        <w:rPr>
          <w:color w:val="000000"/>
          <w:sz w:val="24"/>
          <w:szCs w:val="24"/>
        </w:rPr>
        <w:t xml:space="preserve">использование следующих программно-педагогических средств, реализуемых с помощью </w:t>
      </w:r>
      <w:r w:rsidRPr="009E2FC9">
        <w:rPr>
          <w:color w:val="000000"/>
          <w:spacing w:val="-3"/>
          <w:sz w:val="24"/>
          <w:szCs w:val="24"/>
        </w:rPr>
        <w:t>компьютера:</w:t>
      </w:r>
      <w:r w:rsidRPr="009E2FC9">
        <w:rPr>
          <w:sz w:val="24"/>
          <w:szCs w:val="24"/>
        </w:rPr>
        <w:t xml:space="preserve"> </w:t>
      </w:r>
    </w:p>
    <w:p w:rsidR="000A0AAB" w:rsidRPr="009E2FC9" w:rsidRDefault="000A0AAB" w:rsidP="000A0AAB">
      <w:pPr>
        <w:keepNext/>
        <w:widowControl w:val="0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  <w:lang w:val="en-US"/>
        </w:rPr>
        <w:t>CD</w:t>
      </w:r>
      <w:r w:rsidRPr="009E2FC9">
        <w:rPr>
          <w:sz w:val="24"/>
          <w:szCs w:val="24"/>
        </w:rPr>
        <w:t xml:space="preserve"> «1С: Репетитор. Математика» (К и М);</w:t>
      </w:r>
    </w:p>
    <w:p w:rsidR="0094436C" w:rsidRPr="009E2FC9" w:rsidRDefault="000A0AAB" w:rsidP="006D7ED5">
      <w:pPr>
        <w:keepNext/>
        <w:widowControl w:val="0"/>
        <w:numPr>
          <w:ilvl w:val="1"/>
          <w:numId w:val="5"/>
        </w:numPr>
        <w:tabs>
          <w:tab w:val="left" w:pos="4970"/>
          <w:tab w:val="left" w:pos="9339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sz w:val="24"/>
          <w:szCs w:val="24"/>
        </w:rPr>
      </w:pPr>
      <w:r w:rsidRPr="009E2FC9">
        <w:rPr>
          <w:sz w:val="24"/>
          <w:szCs w:val="24"/>
          <w:lang w:val="en-US"/>
        </w:rPr>
        <w:t>CD</w:t>
      </w:r>
      <w:r w:rsidRPr="009E2FC9">
        <w:rPr>
          <w:sz w:val="24"/>
          <w:szCs w:val="24"/>
        </w:rPr>
        <w:t xml:space="preserve"> «АЛГЕБРА не для отличников» (НИИ экономики авиационной промышленности)</w:t>
      </w:r>
      <w:r w:rsidR="0094436C" w:rsidRPr="009E2FC9">
        <w:rPr>
          <w:sz w:val="24"/>
          <w:szCs w:val="24"/>
        </w:rPr>
        <w:t>;</w:t>
      </w:r>
    </w:p>
    <w:p w:rsidR="00F30E2E" w:rsidRPr="009E2FC9" w:rsidRDefault="00F30E2E" w:rsidP="00F30E2E">
      <w:pPr>
        <w:keepNext/>
        <w:numPr>
          <w:ilvl w:val="1"/>
          <w:numId w:val="5"/>
        </w:numPr>
        <w:spacing w:after="0" w:line="240" w:lineRule="auto"/>
        <w:jc w:val="both"/>
        <w:rPr>
          <w:color w:val="000000"/>
          <w:spacing w:val="-2"/>
          <w:sz w:val="24"/>
          <w:szCs w:val="24"/>
        </w:rPr>
      </w:pPr>
      <w:r w:rsidRPr="009E2FC9">
        <w:rPr>
          <w:sz w:val="24"/>
          <w:szCs w:val="24"/>
        </w:rPr>
        <w:t>Л.И.Горохова и др. Методическое пособие с электронным приложением. Уроки математики с применением информационных технологий, 5-10 классы. М: Планета, 2011.</w:t>
      </w:r>
    </w:p>
    <w:p w:rsidR="0094436C" w:rsidRPr="009E2FC9" w:rsidRDefault="0094436C" w:rsidP="00F30E2E">
      <w:pPr>
        <w:keepNext/>
        <w:widowControl w:val="0"/>
        <w:tabs>
          <w:tab w:val="left" w:pos="4970"/>
          <w:tab w:val="left" w:pos="9339"/>
        </w:tabs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highlight w:val="yellow"/>
        </w:rPr>
      </w:pPr>
    </w:p>
    <w:p w:rsidR="000A0AAB" w:rsidRPr="009E2FC9" w:rsidRDefault="000A0AAB" w:rsidP="006D7ED5">
      <w:pPr>
        <w:keepNext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    Для обеспечения плодотворного учебного процесса предполагается использование информации и материалов следующих Интернет – ресурсов:</w:t>
      </w:r>
    </w:p>
    <w:p w:rsidR="000A0AAB" w:rsidRPr="009E2FC9" w:rsidRDefault="00F30E2E" w:rsidP="006D7ED5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1. </w:t>
      </w:r>
      <w:r w:rsidR="000A0AAB" w:rsidRPr="009E2FC9">
        <w:rPr>
          <w:sz w:val="24"/>
          <w:szCs w:val="24"/>
        </w:rPr>
        <w:t xml:space="preserve">Педагогическая мастерская, уроки в Интернет и многое другое: </w:t>
      </w:r>
      <w:hyperlink r:id="rId7" w:history="1">
        <w:r w:rsidR="000A0AAB" w:rsidRPr="009E2FC9">
          <w:rPr>
            <w:sz w:val="24"/>
            <w:szCs w:val="24"/>
          </w:rPr>
          <w:t>http://teacher.fio.ru</w:t>
        </w:r>
      </w:hyperlink>
    </w:p>
    <w:p w:rsidR="000A0AAB" w:rsidRPr="009E2FC9" w:rsidRDefault="00F30E2E" w:rsidP="006D7ED5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2. </w:t>
      </w:r>
      <w:r w:rsidR="000A0AAB" w:rsidRPr="009E2FC9">
        <w:rPr>
          <w:sz w:val="24"/>
          <w:szCs w:val="24"/>
        </w:rPr>
        <w:t>Новые</w:t>
      </w:r>
      <w:r w:rsidR="006D7ED5" w:rsidRPr="009E2FC9">
        <w:rPr>
          <w:sz w:val="24"/>
          <w:szCs w:val="24"/>
        </w:rPr>
        <w:t xml:space="preserve"> технологии в образовании: </w:t>
      </w:r>
      <w:r w:rsidR="000A0AAB" w:rsidRPr="009E2FC9">
        <w:rPr>
          <w:sz w:val="24"/>
          <w:szCs w:val="24"/>
        </w:rPr>
        <w:t>http://edu.secna.ru/main/</w:t>
      </w:r>
    </w:p>
    <w:p w:rsidR="000A0AAB" w:rsidRPr="009E2FC9" w:rsidRDefault="00F30E2E" w:rsidP="006D7ED5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3. </w:t>
      </w:r>
      <w:r w:rsidR="000A0AAB" w:rsidRPr="009E2FC9">
        <w:rPr>
          <w:sz w:val="24"/>
          <w:szCs w:val="24"/>
        </w:rPr>
        <w:t xml:space="preserve">Путеводитель «В мире науки» для школьников: </w:t>
      </w:r>
      <w:hyperlink r:id="rId8" w:history="1">
        <w:r w:rsidR="000A0AAB" w:rsidRPr="009E2FC9">
          <w:rPr>
            <w:sz w:val="24"/>
            <w:szCs w:val="24"/>
          </w:rPr>
          <w:t>http://www.uic.ssu.samara.ru/~nauka/</w:t>
        </w:r>
      </w:hyperlink>
    </w:p>
    <w:p w:rsidR="000A0AAB" w:rsidRPr="009E2FC9" w:rsidRDefault="00F30E2E" w:rsidP="006D7ED5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4. </w:t>
      </w:r>
      <w:proofErr w:type="spellStart"/>
      <w:r w:rsidR="000A0AAB" w:rsidRPr="009E2FC9">
        <w:rPr>
          <w:sz w:val="24"/>
          <w:szCs w:val="24"/>
        </w:rPr>
        <w:t>Мегаэнцикл</w:t>
      </w:r>
      <w:r w:rsidR="006D7ED5" w:rsidRPr="009E2FC9">
        <w:rPr>
          <w:sz w:val="24"/>
          <w:szCs w:val="24"/>
        </w:rPr>
        <w:t>опедия</w:t>
      </w:r>
      <w:proofErr w:type="spellEnd"/>
      <w:r w:rsidR="006D7ED5" w:rsidRPr="009E2FC9">
        <w:rPr>
          <w:sz w:val="24"/>
          <w:szCs w:val="24"/>
        </w:rPr>
        <w:t xml:space="preserve"> Кирилла и </w:t>
      </w:r>
      <w:proofErr w:type="spellStart"/>
      <w:r w:rsidR="006D7ED5" w:rsidRPr="009E2FC9">
        <w:rPr>
          <w:sz w:val="24"/>
          <w:szCs w:val="24"/>
        </w:rPr>
        <w:t>Мефодия</w:t>
      </w:r>
      <w:proofErr w:type="spellEnd"/>
      <w:r w:rsidR="006D7ED5" w:rsidRPr="009E2FC9">
        <w:rPr>
          <w:sz w:val="24"/>
          <w:szCs w:val="24"/>
        </w:rPr>
        <w:t xml:space="preserve">: </w:t>
      </w:r>
      <w:r w:rsidR="000A0AAB" w:rsidRPr="009E2FC9">
        <w:rPr>
          <w:sz w:val="24"/>
          <w:szCs w:val="24"/>
        </w:rPr>
        <w:t xml:space="preserve">http://mega.km.ru </w:t>
      </w:r>
    </w:p>
    <w:p w:rsidR="00F30E2E" w:rsidRPr="009E2FC9" w:rsidRDefault="00F30E2E" w:rsidP="00F30E2E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5. </w:t>
      </w:r>
      <w:r w:rsidR="000A0AAB" w:rsidRPr="009E2FC9">
        <w:rPr>
          <w:sz w:val="24"/>
          <w:szCs w:val="24"/>
        </w:rPr>
        <w:t>Сайты «Энциклопедий энциклопедий», например:</w:t>
      </w:r>
      <w:r w:rsidRPr="009E2FC9">
        <w:rPr>
          <w:sz w:val="24"/>
          <w:szCs w:val="24"/>
        </w:rPr>
        <w:t xml:space="preserve"> </w:t>
      </w:r>
      <w:hyperlink r:id="rId9" w:history="1">
        <w:r w:rsidR="000A0AAB" w:rsidRPr="009E2FC9">
          <w:rPr>
            <w:rStyle w:val="a7"/>
            <w:sz w:val="24"/>
            <w:szCs w:val="24"/>
            <w:lang w:val="en-US"/>
          </w:rPr>
          <w:t>http</w:t>
        </w:r>
        <w:r w:rsidR="000A0AAB" w:rsidRPr="009E2FC9">
          <w:rPr>
            <w:rStyle w:val="a7"/>
            <w:sz w:val="24"/>
            <w:szCs w:val="24"/>
          </w:rPr>
          <w:t>://</w:t>
        </w:r>
        <w:r w:rsidR="000A0AAB" w:rsidRPr="009E2FC9">
          <w:rPr>
            <w:rStyle w:val="a7"/>
            <w:sz w:val="24"/>
            <w:szCs w:val="24"/>
            <w:lang w:val="en-US"/>
          </w:rPr>
          <w:t>www</w:t>
        </w:r>
        <w:r w:rsidR="000A0AAB" w:rsidRPr="009E2FC9">
          <w:rPr>
            <w:rStyle w:val="a7"/>
            <w:sz w:val="24"/>
            <w:szCs w:val="24"/>
          </w:rPr>
          <w:t>.</w:t>
        </w:r>
        <w:r w:rsidR="000A0AAB" w:rsidRPr="009E2FC9">
          <w:rPr>
            <w:rStyle w:val="a7"/>
            <w:sz w:val="24"/>
            <w:szCs w:val="24"/>
            <w:lang w:val="en-US"/>
          </w:rPr>
          <w:t>rubricon</w:t>
        </w:r>
        <w:r w:rsidR="000A0AAB" w:rsidRPr="009E2FC9">
          <w:rPr>
            <w:rStyle w:val="a7"/>
            <w:sz w:val="24"/>
            <w:szCs w:val="24"/>
          </w:rPr>
          <w:t>.</w:t>
        </w:r>
        <w:r w:rsidR="000A0AAB" w:rsidRPr="009E2FC9">
          <w:rPr>
            <w:rStyle w:val="a7"/>
            <w:sz w:val="24"/>
            <w:szCs w:val="24"/>
            <w:lang w:val="en-US"/>
          </w:rPr>
          <w:t>ru</w:t>
        </w:r>
        <w:r w:rsidR="000A0AAB" w:rsidRPr="009E2FC9">
          <w:rPr>
            <w:rStyle w:val="a7"/>
            <w:sz w:val="24"/>
            <w:szCs w:val="24"/>
          </w:rPr>
          <w:t>/</w:t>
        </w:r>
      </w:hyperlink>
      <w:r w:rsidR="000A0AAB" w:rsidRPr="009E2FC9">
        <w:rPr>
          <w:sz w:val="24"/>
          <w:szCs w:val="24"/>
        </w:rPr>
        <w:t>;</w:t>
      </w:r>
      <w:r w:rsidRPr="009E2FC9">
        <w:rPr>
          <w:sz w:val="24"/>
          <w:szCs w:val="24"/>
        </w:rPr>
        <w:t xml:space="preserve"> </w:t>
      </w:r>
    </w:p>
    <w:p w:rsidR="000A0AAB" w:rsidRPr="009E2FC9" w:rsidRDefault="00F30E2E" w:rsidP="006D7ED5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                                                                                            </w:t>
      </w:r>
      <w:r w:rsidR="000A0AAB" w:rsidRPr="009E2FC9">
        <w:rPr>
          <w:sz w:val="24"/>
          <w:szCs w:val="24"/>
        </w:rPr>
        <w:t xml:space="preserve"> </w:t>
      </w:r>
      <w:hyperlink r:id="rId10" w:history="1">
        <w:r w:rsidR="006D200C" w:rsidRPr="009E2FC9">
          <w:rPr>
            <w:rStyle w:val="a7"/>
            <w:sz w:val="24"/>
            <w:szCs w:val="24"/>
          </w:rPr>
          <w:t>h</w:t>
        </w:r>
        <w:r w:rsidR="006D200C" w:rsidRPr="009E2FC9">
          <w:rPr>
            <w:rStyle w:val="a7"/>
            <w:sz w:val="24"/>
            <w:szCs w:val="24"/>
            <w:lang w:val="en-US"/>
          </w:rPr>
          <w:t>ttp</w:t>
        </w:r>
        <w:r w:rsidR="006D200C" w:rsidRPr="009E2FC9">
          <w:rPr>
            <w:rStyle w:val="a7"/>
            <w:sz w:val="24"/>
            <w:szCs w:val="24"/>
          </w:rPr>
          <w:t>://</w:t>
        </w:r>
        <w:r w:rsidR="006D200C" w:rsidRPr="009E2FC9">
          <w:rPr>
            <w:rStyle w:val="a7"/>
            <w:sz w:val="24"/>
            <w:szCs w:val="24"/>
            <w:lang w:val="en-US"/>
          </w:rPr>
          <w:t>www</w:t>
        </w:r>
        <w:r w:rsidR="006D200C" w:rsidRPr="009E2FC9">
          <w:rPr>
            <w:rStyle w:val="a7"/>
            <w:sz w:val="24"/>
            <w:szCs w:val="24"/>
          </w:rPr>
          <w:t>.</w:t>
        </w:r>
        <w:r w:rsidR="006D200C" w:rsidRPr="009E2FC9">
          <w:rPr>
            <w:rStyle w:val="a7"/>
            <w:sz w:val="24"/>
            <w:szCs w:val="24"/>
            <w:lang w:val="en-US"/>
          </w:rPr>
          <w:t>encyclopedia</w:t>
        </w:r>
        <w:r w:rsidR="006D200C" w:rsidRPr="009E2FC9">
          <w:rPr>
            <w:rStyle w:val="a7"/>
            <w:sz w:val="24"/>
            <w:szCs w:val="24"/>
          </w:rPr>
          <w:t>.</w:t>
        </w:r>
        <w:r w:rsidR="006D200C" w:rsidRPr="009E2FC9">
          <w:rPr>
            <w:rStyle w:val="a7"/>
            <w:sz w:val="24"/>
            <w:szCs w:val="24"/>
            <w:lang w:val="en-US"/>
          </w:rPr>
          <w:t>ru</w:t>
        </w:r>
        <w:r w:rsidR="006D200C" w:rsidRPr="009E2FC9">
          <w:rPr>
            <w:rStyle w:val="a7"/>
            <w:sz w:val="24"/>
            <w:szCs w:val="24"/>
          </w:rPr>
          <w:t>/</w:t>
        </w:r>
      </w:hyperlink>
    </w:p>
    <w:p w:rsidR="000B763E" w:rsidRPr="009E2FC9" w:rsidRDefault="000B763E" w:rsidP="00566D94">
      <w:pPr>
        <w:keepNext/>
        <w:spacing w:after="0" w:line="240" w:lineRule="auto"/>
        <w:jc w:val="center"/>
        <w:rPr>
          <w:b/>
          <w:sz w:val="24"/>
          <w:szCs w:val="24"/>
          <w:highlight w:val="yellow"/>
        </w:rPr>
      </w:pPr>
    </w:p>
    <w:p w:rsidR="00A27E91" w:rsidRPr="009E2FC9" w:rsidRDefault="00CE3FB0" w:rsidP="00566D94">
      <w:pPr>
        <w:keepNext/>
        <w:spacing w:after="0" w:line="240" w:lineRule="auto"/>
        <w:jc w:val="center"/>
        <w:rPr>
          <w:b/>
          <w:sz w:val="24"/>
          <w:szCs w:val="24"/>
        </w:rPr>
      </w:pPr>
      <w:r w:rsidRPr="009E2FC9">
        <w:rPr>
          <w:b/>
          <w:sz w:val="24"/>
          <w:szCs w:val="24"/>
        </w:rPr>
        <w:br w:type="page"/>
      </w:r>
    </w:p>
    <w:p w:rsidR="000A0AAB" w:rsidRPr="009E2FC9" w:rsidRDefault="000A0AAB" w:rsidP="00566D94">
      <w:pPr>
        <w:keepNext/>
        <w:spacing w:after="0" w:line="240" w:lineRule="auto"/>
        <w:jc w:val="center"/>
        <w:rPr>
          <w:b/>
          <w:sz w:val="24"/>
          <w:szCs w:val="24"/>
        </w:rPr>
      </w:pPr>
      <w:r w:rsidRPr="009E2FC9">
        <w:rPr>
          <w:b/>
          <w:sz w:val="24"/>
          <w:szCs w:val="24"/>
        </w:rPr>
        <w:lastRenderedPageBreak/>
        <w:t xml:space="preserve">Требования к уровню подготовки учащихся </w:t>
      </w:r>
    </w:p>
    <w:p w:rsidR="00A27E91" w:rsidRPr="009E2FC9" w:rsidRDefault="00A27E91" w:rsidP="00566D94">
      <w:pPr>
        <w:keepNext/>
        <w:spacing w:after="0" w:line="240" w:lineRule="auto"/>
        <w:jc w:val="center"/>
        <w:rPr>
          <w:b/>
          <w:sz w:val="24"/>
          <w:szCs w:val="24"/>
        </w:rPr>
      </w:pPr>
    </w:p>
    <w:p w:rsidR="000A0AAB" w:rsidRPr="009E2FC9" w:rsidRDefault="000A0AAB" w:rsidP="00566D94">
      <w:pPr>
        <w:keepNext/>
        <w:shd w:val="clear" w:color="auto" w:fill="FFFFFF"/>
        <w:spacing w:after="0" w:line="240" w:lineRule="auto"/>
        <w:jc w:val="both"/>
        <w:rPr>
          <w:bCs/>
          <w:color w:val="000000"/>
          <w:spacing w:val="1"/>
          <w:sz w:val="24"/>
          <w:szCs w:val="24"/>
        </w:rPr>
      </w:pPr>
      <w:r w:rsidRPr="009E2FC9">
        <w:rPr>
          <w:b/>
          <w:bCs/>
          <w:color w:val="000000"/>
          <w:spacing w:val="1"/>
          <w:sz w:val="24"/>
          <w:szCs w:val="24"/>
        </w:rPr>
        <w:t>должны знать</w:t>
      </w:r>
      <w:r w:rsidRPr="009E2FC9">
        <w:rPr>
          <w:bCs/>
          <w:color w:val="000000"/>
          <w:spacing w:val="1"/>
          <w:sz w:val="24"/>
          <w:szCs w:val="24"/>
        </w:rPr>
        <w:t>: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09"/>
          <w:tab w:val="num" w:pos="142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sz w:val="24"/>
          <w:szCs w:val="24"/>
        </w:rPr>
      </w:pPr>
      <w:r w:rsidRPr="009E2FC9">
        <w:rPr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09"/>
          <w:tab w:val="num" w:pos="142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sz w:val="24"/>
          <w:szCs w:val="24"/>
        </w:rPr>
      </w:pPr>
      <w:r w:rsidRPr="009E2FC9">
        <w:rPr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09"/>
          <w:tab w:val="num" w:pos="142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color w:val="000000"/>
          <w:spacing w:val="2"/>
          <w:sz w:val="24"/>
          <w:szCs w:val="24"/>
        </w:rPr>
      </w:pPr>
      <w:r w:rsidRPr="009E2FC9">
        <w:rPr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  вероятностный характер различных процессов окружающего мира;</w:t>
      </w:r>
      <w:r w:rsidRPr="009E2FC9">
        <w:rPr>
          <w:color w:val="0000FF"/>
          <w:sz w:val="24"/>
          <w:szCs w:val="24"/>
        </w:rPr>
        <w:t xml:space="preserve"> </w:t>
      </w:r>
    </w:p>
    <w:p w:rsidR="009E3B44" w:rsidRPr="009E2FC9" w:rsidRDefault="009E3B44" w:rsidP="009E3B44">
      <w:pPr>
        <w:keepNext/>
        <w:widowControl w:val="0"/>
        <w:numPr>
          <w:ilvl w:val="0"/>
          <w:numId w:val="30"/>
        </w:numPr>
        <w:tabs>
          <w:tab w:val="num" w:pos="142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color w:val="000000"/>
          <w:spacing w:val="2"/>
          <w:sz w:val="24"/>
          <w:szCs w:val="24"/>
        </w:rPr>
      </w:pPr>
      <w:r w:rsidRPr="009E2FC9">
        <w:rPr>
          <w:sz w:val="24"/>
          <w:szCs w:val="24"/>
        </w:rPr>
        <w:t>основные понятия о геометрических фигурах и их свойства</w:t>
      </w:r>
    </w:p>
    <w:p w:rsidR="009E3B44" w:rsidRPr="009E2FC9" w:rsidRDefault="009E3B44" w:rsidP="009E3B44">
      <w:pPr>
        <w:keepNext/>
        <w:widowControl w:val="0"/>
        <w:numPr>
          <w:ilvl w:val="0"/>
          <w:numId w:val="30"/>
        </w:numPr>
        <w:tabs>
          <w:tab w:val="num" w:pos="709"/>
          <w:tab w:val="num" w:pos="142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color w:val="000000"/>
          <w:spacing w:val="2"/>
          <w:sz w:val="24"/>
          <w:szCs w:val="24"/>
        </w:rPr>
      </w:pPr>
      <w:r w:rsidRPr="009E2FC9">
        <w:rPr>
          <w:spacing w:val="-1"/>
          <w:sz w:val="24"/>
          <w:szCs w:val="24"/>
        </w:rPr>
        <w:t>формулировки основных теорем курса</w:t>
      </w:r>
      <w:r w:rsidRPr="009E2FC9">
        <w:rPr>
          <w:color w:val="0000FF"/>
          <w:sz w:val="24"/>
          <w:szCs w:val="24"/>
        </w:rPr>
        <w:t>.</w:t>
      </w:r>
    </w:p>
    <w:p w:rsidR="00D47E48" w:rsidRPr="009E2FC9" w:rsidRDefault="00D47E48" w:rsidP="00D47E48">
      <w:pPr>
        <w:pStyle w:val="a8"/>
        <w:keepNext/>
        <w:shd w:val="clear" w:color="auto" w:fill="FFFFFF"/>
        <w:spacing w:after="0" w:line="240" w:lineRule="auto"/>
        <w:ind w:left="709"/>
        <w:jc w:val="both"/>
        <w:rPr>
          <w:bCs/>
          <w:color w:val="000000"/>
          <w:spacing w:val="1"/>
          <w:sz w:val="24"/>
          <w:szCs w:val="24"/>
          <w:highlight w:val="yellow"/>
        </w:rPr>
      </w:pPr>
    </w:p>
    <w:p w:rsidR="000A0AAB" w:rsidRPr="009E2FC9" w:rsidRDefault="000A0AAB" w:rsidP="00566D94">
      <w:pPr>
        <w:keepNext/>
        <w:shd w:val="clear" w:color="auto" w:fill="FFFFFF"/>
        <w:spacing w:after="0" w:line="240" w:lineRule="auto"/>
        <w:jc w:val="both"/>
        <w:rPr>
          <w:b/>
          <w:bCs/>
          <w:color w:val="000000"/>
          <w:spacing w:val="1"/>
          <w:sz w:val="24"/>
          <w:szCs w:val="24"/>
        </w:rPr>
      </w:pPr>
      <w:r w:rsidRPr="009E2FC9">
        <w:rPr>
          <w:b/>
          <w:bCs/>
          <w:color w:val="000000"/>
          <w:spacing w:val="1"/>
          <w:sz w:val="24"/>
          <w:szCs w:val="24"/>
        </w:rPr>
        <w:t xml:space="preserve">должны уметь: </w:t>
      </w:r>
      <w:r w:rsidRPr="009E2FC9">
        <w:rPr>
          <w:b/>
          <w:bCs/>
          <w:color w:val="000000"/>
          <w:spacing w:val="1"/>
          <w:sz w:val="24"/>
          <w:szCs w:val="24"/>
        </w:rPr>
        <w:softHyphen/>
      </w:r>
      <w:r w:rsidRPr="009E2FC9">
        <w:rPr>
          <w:b/>
          <w:bCs/>
          <w:color w:val="000000"/>
          <w:spacing w:val="1"/>
          <w:sz w:val="24"/>
          <w:szCs w:val="24"/>
        </w:rPr>
        <w:softHyphen/>
      </w:r>
      <w:r w:rsidRPr="009E2FC9">
        <w:rPr>
          <w:b/>
          <w:bCs/>
          <w:color w:val="000000"/>
          <w:spacing w:val="1"/>
          <w:sz w:val="24"/>
          <w:szCs w:val="24"/>
        </w:rPr>
        <w:softHyphen/>
      </w:r>
      <w:r w:rsidRPr="009E2FC9">
        <w:rPr>
          <w:b/>
          <w:bCs/>
          <w:color w:val="000000"/>
          <w:spacing w:val="1"/>
          <w:sz w:val="24"/>
          <w:szCs w:val="24"/>
        </w:rPr>
        <w:softHyphen/>
        <w:t xml:space="preserve"> 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sz w:val="24"/>
          <w:szCs w:val="24"/>
        </w:rPr>
      </w:pPr>
      <w:r w:rsidRPr="009E2FC9">
        <w:rPr>
          <w:sz w:val="24"/>
          <w:szCs w:val="24"/>
        </w:rPr>
        <w:t>выполнять арифметические действия, сочетая устные и письменные приемы; находить значения корня натуральной степени, степени с рациональным показателем, используя при необходимости вычислительные устройства; пользоваться оценкой и прикидкой при практических расчетах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sz w:val="24"/>
          <w:szCs w:val="24"/>
        </w:rPr>
      </w:pPr>
      <w:r w:rsidRPr="009E2FC9">
        <w:rPr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выполнять основные действия со степенями с целыми показателями, с многочленами и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применять свойства арифметических квадратов корней для вычисления значений и преобразований числовых выражений, содержащих квадратные корни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уравнения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решать линейные и квадратные неравенства с одной переменной и их системы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 xml:space="preserve">изображать числа точками </w:t>
      </w:r>
      <w:proofErr w:type="gramStart"/>
      <w:r w:rsidRPr="009E2FC9">
        <w:rPr>
          <w:bCs/>
          <w:sz w:val="24"/>
          <w:szCs w:val="24"/>
        </w:rPr>
        <w:t>на</w:t>
      </w:r>
      <w:proofErr w:type="gramEnd"/>
      <w:r w:rsidRPr="009E2FC9">
        <w:rPr>
          <w:bCs/>
          <w:sz w:val="24"/>
          <w:szCs w:val="24"/>
        </w:rPr>
        <w:t xml:space="preserve"> координатной прямой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Cs/>
          <w:sz w:val="24"/>
          <w:szCs w:val="24"/>
        </w:rPr>
      </w:pPr>
      <w:r w:rsidRPr="009E2FC9">
        <w:rPr>
          <w:bCs/>
          <w:sz w:val="24"/>
          <w:szCs w:val="24"/>
        </w:rPr>
        <w:t>находить значения функции, заданной формулой, таблицей, графиком по её аргументу; находить значения аргумента по значению функции, заданной графиком или таблицей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sz w:val="24"/>
          <w:szCs w:val="24"/>
        </w:rPr>
      </w:pPr>
      <w:r w:rsidRPr="009E2FC9">
        <w:rPr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sz w:val="24"/>
          <w:szCs w:val="24"/>
        </w:rPr>
      </w:pPr>
      <w:r w:rsidRPr="009E2FC9">
        <w:rPr>
          <w:sz w:val="24"/>
          <w:szCs w:val="24"/>
        </w:rPr>
        <w:t xml:space="preserve"> описывать свойства изученных функций, строить их графики;</w:t>
      </w:r>
    </w:p>
    <w:p w:rsidR="0045532D" w:rsidRPr="009E2FC9" w:rsidRDefault="0045532D" w:rsidP="009E3B44">
      <w:pPr>
        <w:keepNext/>
        <w:widowControl w:val="0"/>
        <w:numPr>
          <w:ilvl w:val="0"/>
          <w:numId w:val="30"/>
        </w:numPr>
        <w:tabs>
          <w:tab w:val="num" w:pos="748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b/>
          <w:bCs/>
          <w:sz w:val="24"/>
          <w:szCs w:val="24"/>
        </w:rPr>
      </w:pPr>
      <w:r w:rsidRPr="009E2FC9">
        <w:rPr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95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pacing w:val="-1"/>
          <w:sz w:val="24"/>
          <w:szCs w:val="24"/>
        </w:rPr>
        <w:t>пользоваться языком геометрии для описания предметов окружающего мира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before="60" w:after="0" w:line="240" w:lineRule="auto"/>
        <w:ind w:left="568" w:hanging="284"/>
        <w:jc w:val="both"/>
        <w:rPr>
          <w:sz w:val="24"/>
          <w:szCs w:val="24"/>
        </w:rPr>
      </w:pPr>
      <w:r w:rsidRPr="009E2FC9">
        <w:rPr>
          <w:spacing w:val="-2"/>
          <w:sz w:val="24"/>
          <w:szCs w:val="24"/>
        </w:rPr>
        <w:t xml:space="preserve">выполнять необходимые чертежи к условию задачи и при доказательстве теорем, осуществлять </w:t>
      </w:r>
      <w:r w:rsidRPr="009E2FC9">
        <w:rPr>
          <w:sz w:val="24"/>
          <w:szCs w:val="24"/>
        </w:rPr>
        <w:t>преобразования фигур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t>доказывать основные теоремы курса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t>выводить основные формулы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t>находить площади произвольных многоугольников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t>решать типовые задачи на вычисление геометрических величин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  <w:tab w:val="left" w:pos="5306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pacing w:val="-1"/>
          <w:sz w:val="24"/>
          <w:szCs w:val="24"/>
        </w:rPr>
        <w:t>решать задачи на доказательство;</w:t>
      </w:r>
      <w:r w:rsidRPr="009E2FC9">
        <w:rPr>
          <w:sz w:val="24"/>
          <w:szCs w:val="24"/>
        </w:rPr>
        <w:tab/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t>решать задачи практической направленности;</w:t>
      </w:r>
    </w:p>
    <w:p w:rsidR="009E3B44" w:rsidRPr="009E2FC9" w:rsidRDefault="009E3B44" w:rsidP="009E3B44">
      <w:pPr>
        <w:widowControl w:val="0"/>
        <w:numPr>
          <w:ilvl w:val="0"/>
          <w:numId w:val="30"/>
        </w:numPr>
        <w:shd w:val="clear" w:color="auto" w:fill="FFFFFF"/>
        <w:tabs>
          <w:tab w:val="left" w:pos="274"/>
        </w:tabs>
        <w:autoSpaceDE w:val="0"/>
        <w:autoSpaceDN w:val="0"/>
        <w:adjustRightInd w:val="0"/>
        <w:spacing w:before="60" w:after="0" w:line="240" w:lineRule="auto"/>
        <w:ind w:left="568" w:hanging="284"/>
        <w:rPr>
          <w:sz w:val="24"/>
          <w:szCs w:val="24"/>
        </w:rPr>
      </w:pPr>
      <w:r w:rsidRPr="009E2FC9">
        <w:rPr>
          <w:sz w:val="24"/>
          <w:szCs w:val="24"/>
        </w:rPr>
        <w:lastRenderedPageBreak/>
        <w:t xml:space="preserve">аргументировать ход решения задач, применяя изученные свойства фигур, формулы. </w:t>
      </w:r>
    </w:p>
    <w:p w:rsidR="00D47E48" w:rsidRPr="009E2FC9" w:rsidRDefault="00D47E48" w:rsidP="00D47E48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  <w:highlight w:val="yellow"/>
        </w:rPr>
      </w:pPr>
    </w:p>
    <w:p w:rsidR="00D47E48" w:rsidRPr="009E2FC9" w:rsidRDefault="00D47E48" w:rsidP="00D47E48">
      <w:pPr>
        <w:keepNext/>
        <w:spacing w:line="240" w:lineRule="auto"/>
        <w:jc w:val="both"/>
        <w:rPr>
          <w:b/>
          <w:bCs/>
          <w:color w:val="000000"/>
          <w:spacing w:val="3"/>
          <w:sz w:val="24"/>
          <w:szCs w:val="24"/>
        </w:rPr>
      </w:pPr>
      <w:r w:rsidRPr="009E2FC9">
        <w:rPr>
          <w:b/>
          <w:bCs/>
          <w:color w:val="000000"/>
          <w:spacing w:val="3"/>
          <w:sz w:val="24"/>
          <w:szCs w:val="24"/>
        </w:rPr>
        <w:t xml:space="preserve">решать следующие жизненно – практические задачи:   </w:t>
      </w:r>
    </w:p>
    <w:p w:rsidR="00D47E48" w:rsidRPr="009E2FC9" w:rsidRDefault="00D47E48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bCs/>
          <w:color w:val="000000"/>
          <w:spacing w:val="3"/>
          <w:sz w:val="24"/>
          <w:szCs w:val="24"/>
        </w:rPr>
      </w:pPr>
      <w:r w:rsidRPr="009E2FC9">
        <w:rPr>
          <w:bCs/>
          <w:color w:val="000000"/>
          <w:spacing w:val="3"/>
          <w:sz w:val="24"/>
          <w:szCs w:val="24"/>
        </w:rPr>
        <w:t>самостоятельно приобретать и применять знания в различных ситуациях;</w:t>
      </w:r>
    </w:p>
    <w:p w:rsidR="00D47E48" w:rsidRPr="009E2FC9" w:rsidRDefault="00D47E48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bCs/>
          <w:color w:val="000000"/>
          <w:spacing w:val="3"/>
          <w:sz w:val="24"/>
          <w:szCs w:val="24"/>
        </w:rPr>
      </w:pPr>
      <w:r w:rsidRPr="009E2FC9">
        <w:rPr>
          <w:bCs/>
          <w:color w:val="000000"/>
          <w:spacing w:val="3"/>
          <w:sz w:val="24"/>
          <w:szCs w:val="24"/>
        </w:rPr>
        <w:t>аргументировать свою точку зрения, уметь слушать других;</w:t>
      </w:r>
    </w:p>
    <w:p w:rsidR="00D47E48" w:rsidRPr="009E2FC9" w:rsidRDefault="00D47E48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bCs/>
          <w:color w:val="000000"/>
          <w:spacing w:val="3"/>
          <w:sz w:val="24"/>
          <w:szCs w:val="24"/>
        </w:rPr>
      </w:pPr>
      <w:r w:rsidRPr="009E2FC9">
        <w:rPr>
          <w:bCs/>
          <w:color w:val="000000"/>
          <w:spacing w:val="1"/>
          <w:sz w:val="24"/>
          <w:szCs w:val="24"/>
        </w:rPr>
        <w:t>пользоваться предметным указателем, энциклопедией, справочником, для нахождения информации.</w:t>
      </w:r>
    </w:p>
    <w:p w:rsidR="00D47E48" w:rsidRPr="009E2FC9" w:rsidRDefault="00D47E48" w:rsidP="00D47E48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bCs/>
          <w:color w:val="000000"/>
          <w:spacing w:val="1"/>
          <w:sz w:val="24"/>
          <w:szCs w:val="24"/>
          <w:highlight w:val="yellow"/>
        </w:rPr>
      </w:pPr>
    </w:p>
    <w:p w:rsidR="00D47E48" w:rsidRPr="009E2FC9" w:rsidRDefault="00D47E48" w:rsidP="00D47E48">
      <w:pPr>
        <w:keepNext/>
        <w:spacing w:after="0" w:line="240" w:lineRule="auto"/>
        <w:jc w:val="both"/>
        <w:rPr>
          <w:b/>
          <w:bCs/>
          <w:color w:val="000000"/>
          <w:spacing w:val="3"/>
          <w:sz w:val="24"/>
          <w:szCs w:val="24"/>
        </w:rPr>
      </w:pPr>
      <w:r w:rsidRPr="009E2FC9">
        <w:rPr>
          <w:b/>
          <w:bCs/>
          <w:color w:val="000000"/>
          <w:spacing w:val="3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:   </w:t>
      </w:r>
    </w:p>
    <w:p w:rsidR="00D47E48" w:rsidRPr="009E2FC9" w:rsidRDefault="00D47E48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bCs/>
          <w:color w:val="000000"/>
          <w:spacing w:val="3"/>
          <w:sz w:val="24"/>
          <w:szCs w:val="24"/>
        </w:rPr>
      </w:pPr>
      <w:r w:rsidRPr="009E2FC9">
        <w:rPr>
          <w:bCs/>
          <w:color w:val="000000"/>
          <w:spacing w:val="3"/>
          <w:sz w:val="24"/>
          <w:szCs w:val="24"/>
        </w:rPr>
        <w:t>для решения несложных практических расчетных задач, в том числе с использованием при необходимости калькулятора;</w:t>
      </w:r>
    </w:p>
    <w:p w:rsidR="00D47E48" w:rsidRPr="009E2FC9" w:rsidRDefault="0036732F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bCs/>
          <w:color w:val="000000"/>
          <w:spacing w:val="3"/>
          <w:sz w:val="24"/>
          <w:szCs w:val="24"/>
        </w:rPr>
      </w:pPr>
      <w:r w:rsidRPr="009E2FC9">
        <w:rPr>
          <w:bCs/>
          <w:color w:val="000000"/>
          <w:spacing w:val="3"/>
          <w:sz w:val="24"/>
          <w:szCs w:val="24"/>
        </w:rPr>
        <w:t xml:space="preserve">для </w:t>
      </w:r>
      <w:r w:rsidR="00D47E48" w:rsidRPr="009E2FC9">
        <w:rPr>
          <w:bCs/>
          <w:color w:val="000000"/>
          <w:spacing w:val="3"/>
          <w:sz w:val="24"/>
          <w:szCs w:val="24"/>
        </w:rPr>
        <w:t>устной прикидки и оценки результата вычислений, проверки результата вычисления с использованием различных приемов;</w:t>
      </w:r>
    </w:p>
    <w:p w:rsidR="00D47E48" w:rsidRPr="009E2FC9" w:rsidRDefault="0036732F" w:rsidP="00D47E48">
      <w:pPr>
        <w:keepNext/>
        <w:widowControl w:val="0"/>
        <w:numPr>
          <w:ilvl w:val="0"/>
          <w:numId w:val="8"/>
        </w:numPr>
        <w:tabs>
          <w:tab w:val="clear" w:pos="720"/>
          <w:tab w:val="num" w:pos="284"/>
        </w:tabs>
        <w:autoSpaceDE w:val="0"/>
        <w:autoSpaceDN w:val="0"/>
        <w:adjustRightInd w:val="0"/>
        <w:spacing w:after="0" w:line="240" w:lineRule="auto"/>
        <w:ind w:left="709" w:hanging="283"/>
        <w:jc w:val="both"/>
        <w:rPr>
          <w:sz w:val="24"/>
          <w:szCs w:val="24"/>
        </w:rPr>
      </w:pPr>
      <w:r w:rsidRPr="009E2FC9">
        <w:rPr>
          <w:bCs/>
          <w:color w:val="000000"/>
          <w:spacing w:val="3"/>
          <w:sz w:val="24"/>
          <w:szCs w:val="24"/>
        </w:rPr>
        <w:t>для  исследования (моделирования) несложных практических ситуаций на основе изученных формул и свойств тел; вычисления площадей поверхностей пространственных тел при  решении практических задач.</w:t>
      </w:r>
    </w:p>
    <w:p w:rsidR="00D47E48" w:rsidRPr="009E2FC9" w:rsidRDefault="00D47E48" w:rsidP="00D47E48">
      <w:pPr>
        <w:keepNext/>
        <w:widowControl w:val="0"/>
        <w:autoSpaceDE w:val="0"/>
        <w:autoSpaceDN w:val="0"/>
        <w:adjustRightInd w:val="0"/>
        <w:spacing w:after="0" w:line="240" w:lineRule="auto"/>
        <w:jc w:val="both"/>
        <w:rPr>
          <w:bCs/>
          <w:color w:val="000000"/>
          <w:spacing w:val="3"/>
          <w:sz w:val="24"/>
          <w:szCs w:val="24"/>
          <w:highlight w:val="yellow"/>
        </w:rPr>
      </w:pPr>
    </w:p>
    <w:p w:rsidR="0036732F" w:rsidRPr="009E2FC9" w:rsidRDefault="0036732F" w:rsidP="0036732F">
      <w:pPr>
        <w:spacing w:after="0" w:line="240" w:lineRule="auto"/>
        <w:jc w:val="both"/>
        <w:rPr>
          <w:bCs/>
          <w:color w:val="000000"/>
          <w:spacing w:val="1"/>
          <w:sz w:val="24"/>
          <w:szCs w:val="24"/>
        </w:rPr>
      </w:pPr>
      <w:r w:rsidRPr="009E2FC9">
        <w:rPr>
          <w:b/>
          <w:bCs/>
          <w:color w:val="000000"/>
          <w:spacing w:val="1"/>
          <w:sz w:val="24"/>
          <w:szCs w:val="24"/>
        </w:rPr>
        <w:t>владеть к</w:t>
      </w:r>
      <w:r w:rsidRPr="009E2FC9">
        <w:rPr>
          <w:b/>
          <w:sz w:val="24"/>
          <w:szCs w:val="24"/>
        </w:rPr>
        <w:t xml:space="preserve">лючевыми </w:t>
      </w:r>
      <w:r w:rsidRPr="009E2FC9">
        <w:rPr>
          <w:b/>
          <w:bCs/>
          <w:color w:val="000000"/>
          <w:spacing w:val="1"/>
          <w:sz w:val="24"/>
          <w:szCs w:val="24"/>
        </w:rPr>
        <w:t>компетенциями: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rPr>
          <w:i/>
          <w:iCs/>
          <w:sz w:val="24"/>
          <w:szCs w:val="24"/>
        </w:rPr>
      </w:pPr>
      <w:r w:rsidRPr="009E2FC9">
        <w:rPr>
          <w:sz w:val="24"/>
          <w:szCs w:val="24"/>
        </w:rPr>
        <w:tab/>
      </w:r>
      <w:r w:rsidRPr="009E2FC9">
        <w:rPr>
          <w:i/>
          <w:iCs/>
          <w:sz w:val="24"/>
          <w:szCs w:val="24"/>
        </w:rPr>
        <w:t>Ценностно-смысловые.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>Это компетенции, связанные с ценностными ориентирами ученика, его способностью видеть и понимать окружающий мир, ориентироваться в нем, осознавать свою роль и предназначение, уметь выбирать целевые и смысловые установки для своих действий и поступков, принимать решения.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rPr>
          <w:i/>
          <w:iCs/>
          <w:sz w:val="24"/>
          <w:szCs w:val="24"/>
        </w:rPr>
      </w:pPr>
      <w:r w:rsidRPr="009E2FC9">
        <w:rPr>
          <w:sz w:val="24"/>
          <w:szCs w:val="24"/>
        </w:rPr>
        <w:tab/>
      </w:r>
      <w:r w:rsidRPr="009E2FC9">
        <w:rPr>
          <w:i/>
          <w:iCs/>
          <w:sz w:val="24"/>
          <w:szCs w:val="24"/>
        </w:rPr>
        <w:t>Учебно-познавательные.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Это совокупность компетенций ученика в сфере самостоятельной познавательной деятельности, включающей элементы логической, методологической, </w:t>
      </w:r>
      <w:proofErr w:type="spellStart"/>
      <w:r w:rsidRPr="009E2FC9">
        <w:rPr>
          <w:sz w:val="24"/>
          <w:szCs w:val="24"/>
        </w:rPr>
        <w:t>общеучебной</w:t>
      </w:r>
      <w:proofErr w:type="spellEnd"/>
      <w:r w:rsidRPr="009E2FC9">
        <w:rPr>
          <w:sz w:val="24"/>
          <w:szCs w:val="24"/>
        </w:rPr>
        <w:t xml:space="preserve"> деятельности. Сюда входят способы организации целеполагания, планирования, анализа, рефлексии, самооценки. 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rPr>
          <w:b/>
          <w:sz w:val="24"/>
          <w:szCs w:val="24"/>
        </w:rPr>
      </w:pPr>
      <w:r w:rsidRPr="009E2FC9">
        <w:rPr>
          <w:sz w:val="24"/>
          <w:szCs w:val="24"/>
        </w:rPr>
        <w:tab/>
      </w:r>
      <w:r w:rsidRPr="009E2FC9">
        <w:rPr>
          <w:i/>
          <w:iCs/>
          <w:sz w:val="24"/>
          <w:szCs w:val="24"/>
        </w:rPr>
        <w:t>Информационные.</w:t>
      </w:r>
      <w:r w:rsidRPr="009E2FC9">
        <w:rPr>
          <w:b/>
          <w:sz w:val="24"/>
          <w:szCs w:val="24"/>
        </w:rPr>
        <w:t xml:space="preserve"> 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i/>
          <w:iCs/>
          <w:sz w:val="24"/>
          <w:szCs w:val="24"/>
        </w:rPr>
      </w:pPr>
      <w:r w:rsidRPr="009E2FC9">
        <w:rPr>
          <w:sz w:val="24"/>
          <w:szCs w:val="24"/>
        </w:rPr>
        <w:t>Навыки деятельности по отношению к информации в учебных предметах и образовательных областях, а также в окружающем мире. Владение современными средствами информации (телевизор, магнитофон, телефон, факс, компьютер, принтер, модем, копир и т.п.) и информационными технологиями (ауди</w:t>
      </w:r>
      <w:proofErr w:type="gramStart"/>
      <w:r w:rsidRPr="009E2FC9">
        <w:rPr>
          <w:sz w:val="24"/>
          <w:szCs w:val="24"/>
        </w:rPr>
        <w:t>о-</w:t>
      </w:r>
      <w:proofErr w:type="gramEnd"/>
      <w:r w:rsidRPr="009E2FC9">
        <w:rPr>
          <w:sz w:val="24"/>
          <w:szCs w:val="24"/>
        </w:rPr>
        <w:t xml:space="preserve"> видеозапись, электронная почта, СМИ, Интернет). Поиск, анализ и отбор необходимой информации, ее преобразование, сохранение и передача.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rPr>
          <w:b/>
          <w:i/>
          <w:iCs/>
          <w:sz w:val="24"/>
          <w:szCs w:val="24"/>
        </w:rPr>
      </w:pPr>
      <w:r w:rsidRPr="009E2FC9">
        <w:rPr>
          <w:i/>
          <w:iCs/>
          <w:sz w:val="24"/>
          <w:szCs w:val="24"/>
        </w:rPr>
        <w:t xml:space="preserve">                   Коммуникативные</w:t>
      </w:r>
      <w:r w:rsidRPr="009E2FC9">
        <w:rPr>
          <w:b/>
          <w:i/>
          <w:iCs/>
          <w:sz w:val="24"/>
          <w:szCs w:val="24"/>
        </w:rPr>
        <w:t>.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 Знание языков, способов взаимодействия с окружающими и удаленными событиями и людьми; навыки работы в группе, коллективе, владение различными социальными ролями. Ученик должен уметь представить себя, написать письмо, анкету, заявление, задать вопрос, вести дискуссию и др. области.   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  </w:t>
      </w:r>
    </w:p>
    <w:p w:rsidR="0036732F" w:rsidRPr="009E2FC9" w:rsidRDefault="0036732F" w:rsidP="009E3B44">
      <w:pPr>
        <w:tabs>
          <w:tab w:val="left" w:pos="1095"/>
        </w:tabs>
        <w:spacing w:before="60" w:after="0" w:line="240" w:lineRule="auto"/>
        <w:jc w:val="both"/>
        <w:rPr>
          <w:sz w:val="24"/>
          <w:szCs w:val="24"/>
        </w:rPr>
      </w:pPr>
      <w:r w:rsidRPr="009E2FC9">
        <w:rPr>
          <w:sz w:val="24"/>
          <w:szCs w:val="24"/>
        </w:rPr>
        <w:t xml:space="preserve"> С учетом возрастных особенностей класса выстроена система учебных занятий, спроектированы цели, продуманы формы контроля, сформулированы ожидаемые результаты.</w:t>
      </w:r>
    </w:p>
    <w:p w:rsidR="0036732F" w:rsidRPr="009E2FC9" w:rsidRDefault="0036732F" w:rsidP="009E3B44">
      <w:pPr>
        <w:spacing w:before="60" w:after="0" w:line="240" w:lineRule="auto"/>
        <w:jc w:val="center"/>
        <w:rPr>
          <w:b/>
          <w:sz w:val="24"/>
          <w:szCs w:val="24"/>
          <w:highlight w:val="yellow"/>
        </w:rPr>
      </w:pPr>
    </w:p>
    <w:p w:rsidR="00D47E48" w:rsidRPr="00CE3FB0" w:rsidRDefault="00A27E91" w:rsidP="006D200C">
      <w:pPr>
        <w:spacing w:after="0" w:line="240" w:lineRule="auto"/>
        <w:jc w:val="center"/>
        <w:rPr>
          <w:b/>
          <w:sz w:val="28"/>
          <w:szCs w:val="28"/>
        </w:rPr>
      </w:pPr>
      <w:r w:rsidRPr="009E2FC9">
        <w:rPr>
          <w:b/>
          <w:sz w:val="24"/>
          <w:szCs w:val="24"/>
        </w:rPr>
        <w:br w:type="page"/>
      </w:r>
      <w:r w:rsidR="006D200C" w:rsidRPr="00CE3FB0">
        <w:rPr>
          <w:b/>
          <w:sz w:val="28"/>
          <w:szCs w:val="28"/>
        </w:rPr>
        <w:lastRenderedPageBreak/>
        <w:t>Содержание обучения</w:t>
      </w:r>
    </w:p>
    <w:p w:rsidR="00F30E2E" w:rsidRPr="00CE3FB0" w:rsidRDefault="00F30E2E" w:rsidP="006D200C">
      <w:pPr>
        <w:spacing w:after="0" w:line="240" w:lineRule="auto"/>
        <w:jc w:val="center"/>
        <w:rPr>
          <w:b/>
          <w:sz w:val="28"/>
          <w:szCs w:val="28"/>
        </w:rPr>
      </w:pPr>
    </w:p>
    <w:tbl>
      <w:tblPr>
        <w:tblW w:w="11199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45"/>
        <w:gridCol w:w="1966"/>
        <w:gridCol w:w="709"/>
        <w:gridCol w:w="8079"/>
      </w:tblGrid>
      <w:tr w:rsidR="00A27E91" w:rsidRPr="008D6113">
        <w:tc>
          <w:tcPr>
            <w:tcW w:w="11199" w:type="dxa"/>
            <w:gridSpan w:val="4"/>
          </w:tcPr>
          <w:p w:rsidR="00A27E91" w:rsidRPr="00C64F23" w:rsidRDefault="00A27E91" w:rsidP="0008749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Алгебра</w:t>
            </w:r>
          </w:p>
        </w:tc>
      </w:tr>
      <w:tr w:rsidR="00A27E91" w:rsidRPr="00CE3FB0">
        <w:tc>
          <w:tcPr>
            <w:tcW w:w="445" w:type="dxa"/>
          </w:tcPr>
          <w:p w:rsidR="00A27E91" w:rsidRPr="00CE3FB0" w:rsidRDefault="00A27E91" w:rsidP="0008749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FB0">
              <w:rPr>
                <w:sz w:val="24"/>
                <w:szCs w:val="24"/>
              </w:rPr>
              <w:t>№</w:t>
            </w:r>
          </w:p>
        </w:tc>
        <w:tc>
          <w:tcPr>
            <w:tcW w:w="1966" w:type="dxa"/>
            <w:vAlign w:val="center"/>
          </w:tcPr>
          <w:p w:rsidR="00A27E91" w:rsidRPr="00CE3FB0" w:rsidRDefault="00A27E91" w:rsidP="00087490">
            <w:pPr>
              <w:keepNext/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  <w:r w:rsidRPr="00CE3FB0">
              <w:rPr>
                <w:sz w:val="24"/>
                <w:szCs w:val="24"/>
              </w:rPr>
              <w:t>Тема  раздела</w:t>
            </w:r>
          </w:p>
        </w:tc>
        <w:tc>
          <w:tcPr>
            <w:tcW w:w="709" w:type="dxa"/>
            <w:vAlign w:val="center"/>
          </w:tcPr>
          <w:p w:rsidR="00A27E91" w:rsidRPr="00CE3FB0" w:rsidRDefault="00A27E91" w:rsidP="00087490">
            <w:pPr>
              <w:keepNext/>
              <w:spacing w:after="0" w:line="240" w:lineRule="auto"/>
              <w:jc w:val="center"/>
              <w:rPr>
                <w:sz w:val="16"/>
                <w:szCs w:val="16"/>
                <w:u w:val="single"/>
              </w:rPr>
            </w:pPr>
            <w:r w:rsidRPr="00CE3FB0">
              <w:rPr>
                <w:sz w:val="16"/>
                <w:szCs w:val="16"/>
              </w:rPr>
              <w:t>Кол-во часов</w:t>
            </w:r>
          </w:p>
        </w:tc>
        <w:tc>
          <w:tcPr>
            <w:tcW w:w="8079" w:type="dxa"/>
          </w:tcPr>
          <w:p w:rsidR="00A27E91" w:rsidRPr="00CE3FB0" w:rsidRDefault="00A27E91" w:rsidP="0008749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FB0">
              <w:rPr>
                <w:sz w:val="24"/>
                <w:szCs w:val="24"/>
              </w:rPr>
              <w:t>Основная цель</w:t>
            </w:r>
          </w:p>
        </w:tc>
      </w:tr>
      <w:tr w:rsidR="00CE3FB0" w:rsidRPr="00CE3FB0">
        <w:tc>
          <w:tcPr>
            <w:tcW w:w="445" w:type="dxa"/>
          </w:tcPr>
          <w:p w:rsidR="00CE3FB0" w:rsidRPr="00CE3FB0" w:rsidRDefault="00CE3FB0" w:rsidP="008D611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FB0">
              <w:rPr>
                <w:sz w:val="24"/>
                <w:szCs w:val="24"/>
              </w:rPr>
              <w:t>1</w:t>
            </w:r>
          </w:p>
        </w:tc>
        <w:tc>
          <w:tcPr>
            <w:tcW w:w="1966" w:type="dxa"/>
          </w:tcPr>
          <w:p w:rsidR="00CE3FB0" w:rsidRPr="00CE3FB0" w:rsidRDefault="00CE3FB0" w:rsidP="00CE3F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FB0">
              <w:rPr>
                <w:sz w:val="24"/>
                <w:szCs w:val="24"/>
              </w:rPr>
              <w:t>Повторение курса 7 класса</w:t>
            </w:r>
          </w:p>
        </w:tc>
        <w:tc>
          <w:tcPr>
            <w:tcW w:w="709" w:type="dxa"/>
          </w:tcPr>
          <w:p w:rsidR="00CE3FB0" w:rsidRPr="00CE3FB0" w:rsidRDefault="00CE3FB0" w:rsidP="008D611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E3FB0">
              <w:rPr>
                <w:sz w:val="24"/>
                <w:szCs w:val="24"/>
              </w:rPr>
              <w:t>10</w:t>
            </w:r>
          </w:p>
        </w:tc>
        <w:tc>
          <w:tcPr>
            <w:tcW w:w="8079" w:type="dxa"/>
          </w:tcPr>
          <w:p w:rsidR="00CE3FB0" w:rsidRPr="00CE3FB0" w:rsidRDefault="00CE3FB0" w:rsidP="00CE3FB0">
            <w:pPr>
              <w:keepNext/>
              <w:spacing w:after="0" w:line="240" w:lineRule="auto"/>
            </w:pPr>
            <w:r w:rsidRPr="00CE3FB0">
              <w:rPr>
                <w:b/>
              </w:rPr>
              <w:t>Формирование представлений</w:t>
            </w:r>
            <w:r w:rsidRPr="00CE3FB0">
              <w:t xml:space="preserve"> о целостности и непрерывности курса алгебры 7 класса. </w:t>
            </w:r>
          </w:p>
          <w:p w:rsidR="00CE3FB0" w:rsidRPr="00CE3FB0" w:rsidRDefault="00CE3FB0" w:rsidP="00CE3FB0">
            <w:pPr>
              <w:keepNext/>
              <w:spacing w:after="0" w:line="240" w:lineRule="auto"/>
            </w:pPr>
            <w:r w:rsidRPr="00CE3FB0">
              <w:rPr>
                <w:b/>
              </w:rPr>
              <w:t>Овладение умением</w:t>
            </w:r>
            <w:r w:rsidRPr="00CE3FB0">
              <w:t xml:space="preserve"> обобщения и систематизации знаний, учащихся по основным темам курса алгебры 7 класса.</w:t>
            </w:r>
          </w:p>
          <w:p w:rsidR="00CE3FB0" w:rsidRPr="00CE3FB0" w:rsidRDefault="00CE3FB0" w:rsidP="00CE3FB0">
            <w:pPr>
              <w:keepNext/>
              <w:spacing w:after="0" w:line="240" w:lineRule="auto"/>
            </w:pPr>
            <w:r w:rsidRPr="00CE3FB0">
              <w:rPr>
                <w:b/>
              </w:rPr>
              <w:t>Развитие</w:t>
            </w:r>
            <w:r w:rsidRPr="00CE3FB0">
              <w:t xml:space="preserve"> логического, математического мышления и интуиции, творческих способностей  в области математики.</w:t>
            </w:r>
          </w:p>
        </w:tc>
      </w:tr>
      <w:tr w:rsidR="00CE3FB0" w:rsidRPr="006A45A1">
        <w:tc>
          <w:tcPr>
            <w:tcW w:w="445" w:type="dxa"/>
          </w:tcPr>
          <w:p w:rsidR="00CE3FB0" w:rsidRPr="006A45A1" w:rsidRDefault="00CE3FB0" w:rsidP="00CE3FB0">
            <w:pPr>
              <w:spacing w:after="0" w:line="240" w:lineRule="auto"/>
              <w:jc w:val="center"/>
            </w:pPr>
            <w:r w:rsidRPr="006A45A1">
              <w:t>2</w:t>
            </w:r>
          </w:p>
        </w:tc>
        <w:tc>
          <w:tcPr>
            <w:tcW w:w="1966" w:type="dxa"/>
          </w:tcPr>
          <w:p w:rsidR="00CE3FB0" w:rsidRPr="006A45A1" w:rsidRDefault="00CE3FB0" w:rsidP="00022214">
            <w:pPr>
              <w:spacing w:after="0" w:line="240" w:lineRule="auto"/>
              <w:jc w:val="center"/>
            </w:pPr>
            <w:r w:rsidRPr="006A45A1">
              <w:t xml:space="preserve">Алгебраические дроби. </w:t>
            </w:r>
          </w:p>
        </w:tc>
        <w:tc>
          <w:tcPr>
            <w:tcW w:w="709" w:type="dxa"/>
          </w:tcPr>
          <w:p w:rsidR="00CE3FB0" w:rsidRPr="006A45A1" w:rsidRDefault="00022214" w:rsidP="00CE3FB0">
            <w:pPr>
              <w:spacing w:after="0" w:line="240" w:lineRule="auto"/>
              <w:jc w:val="center"/>
            </w:pPr>
            <w:r>
              <w:t>18</w:t>
            </w:r>
          </w:p>
        </w:tc>
        <w:tc>
          <w:tcPr>
            <w:tcW w:w="8079" w:type="dxa"/>
          </w:tcPr>
          <w:p w:rsidR="00CE3FB0" w:rsidRPr="006A45A1" w:rsidRDefault="00CE3FB0" w:rsidP="00022214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6A45A1">
              <w:rPr>
                <w:b/>
              </w:rPr>
              <w:t>Формирование представлений</w:t>
            </w:r>
            <w:r w:rsidRPr="006A45A1">
              <w:t xml:space="preserve"> </w:t>
            </w:r>
            <w:proofErr w:type="gramStart"/>
            <w:r w:rsidRPr="006A45A1">
              <w:t>о</w:t>
            </w:r>
            <w:proofErr w:type="gramEnd"/>
            <w:r w:rsidRPr="006A45A1">
              <w:t xml:space="preserve"> алгебраической дроби, о рациональном выражении. </w:t>
            </w:r>
          </w:p>
          <w:p w:rsidR="00CE3FB0" w:rsidRPr="006A45A1" w:rsidRDefault="00CE3FB0" w:rsidP="00022214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</w:rPr>
              <w:t xml:space="preserve">Формирование умений </w:t>
            </w:r>
            <w:r w:rsidRPr="006A45A1">
              <w:rPr>
                <w:bCs/>
              </w:rPr>
              <w:t xml:space="preserve"> сокращение  дробей, приведение алгебраических дробей к общему знаменателю.</w:t>
            </w:r>
          </w:p>
          <w:p w:rsidR="00CE3FB0" w:rsidRPr="006A45A1" w:rsidRDefault="00CE3FB0" w:rsidP="00022214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</w:rPr>
              <w:t xml:space="preserve">Овладение умением  </w:t>
            </w:r>
            <w:r w:rsidRPr="006A45A1">
              <w:rPr>
                <w:bCs/>
              </w:rPr>
              <w:t>упрощения выражений, сложения и вычитания, умножения и деления алгебраических дробей с разными знаменателями.</w:t>
            </w:r>
          </w:p>
          <w:p w:rsidR="00CE3FB0" w:rsidRPr="006A45A1" w:rsidRDefault="00CE3FB0" w:rsidP="00022214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</w:rPr>
              <w:t xml:space="preserve">Овладение навыками </w:t>
            </w:r>
            <w:r w:rsidRPr="006A45A1">
              <w:rPr>
                <w:bCs/>
              </w:rPr>
              <w:t xml:space="preserve">преобразования рациональных выражений, доказательства тождеств, </w:t>
            </w:r>
            <w:r w:rsidRPr="006A45A1">
              <w:t xml:space="preserve"> решения </w:t>
            </w:r>
            <w:r w:rsidRPr="006A45A1">
              <w:rPr>
                <w:bCs/>
              </w:rPr>
              <w:t>рациональных уравнений  способом освобождения от знаменателей, составляя математическую модель реальной ситуации.</w:t>
            </w:r>
          </w:p>
        </w:tc>
      </w:tr>
      <w:tr w:rsidR="00CE3FB0" w:rsidRPr="00022214">
        <w:tc>
          <w:tcPr>
            <w:tcW w:w="445" w:type="dxa"/>
          </w:tcPr>
          <w:p w:rsidR="00CE3FB0" w:rsidRPr="00022214" w:rsidRDefault="00CE3FB0" w:rsidP="00CE3FB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022214">
              <w:rPr>
                <w:sz w:val="24"/>
                <w:szCs w:val="24"/>
              </w:rPr>
              <w:t>3</w:t>
            </w:r>
          </w:p>
        </w:tc>
        <w:tc>
          <w:tcPr>
            <w:tcW w:w="1966" w:type="dxa"/>
          </w:tcPr>
          <w:p w:rsidR="00CE3FB0" w:rsidRPr="00022214" w:rsidRDefault="00CE3FB0" w:rsidP="00022214">
            <w:pPr>
              <w:spacing w:after="0" w:line="240" w:lineRule="auto"/>
            </w:pPr>
            <w:r w:rsidRPr="00022214">
              <w:t>Функция у =</w:t>
            </w:r>
            <w:r w:rsidRPr="00022214">
              <w:rPr>
                <w:position w:val="-8"/>
                <w:sz w:val="24"/>
                <w:szCs w:val="24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11" o:title=""/>
                </v:shape>
                <o:OLEObject Type="Embed" ProgID="Equation.3" ShapeID="_x0000_i1025" DrawAspect="Content" ObjectID="_1475868467" r:id="rId12"/>
              </w:object>
            </w:r>
            <w:r w:rsidR="00022214">
              <w:rPr>
                <w:position w:val="-8"/>
                <w:sz w:val="24"/>
                <w:szCs w:val="24"/>
              </w:rPr>
              <w:t xml:space="preserve"> </w:t>
            </w:r>
            <w:r w:rsidRPr="00022214">
              <w:t>Свойства квадратного корня</w:t>
            </w:r>
          </w:p>
        </w:tc>
        <w:tc>
          <w:tcPr>
            <w:tcW w:w="709" w:type="dxa"/>
          </w:tcPr>
          <w:p w:rsidR="00CE3FB0" w:rsidRPr="00022214" w:rsidRDefault="00CE3FB0" w:rsidP="00CE3FB0">
            <w:pPr>
              <w:spacing w:after="0" w:line="240" w:lineRule="auto"/>
              <w:jc w:val="center"/>
            </w:pPr>
            <w:r w:rsidRPr="00022214">
              <w:t>29</w:t>
            </w:r>
          </w:p>
        </w:tc>
        <w:tc>
          <w:tcPr>
            <w:tcW w:w="8079" w:type="dxa"/>
          </w:tcPr>
          <w:p w:rsidR="00CE3FB0" w:rsidRPr="00022214" w:rsidRDefault="00CE3FB0" w:rsidP="00332069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022214">
              <w:rPr>
                <w:b/>
              </w:rPr>
              <w:t>Формирование представлений</w:t>
            </w:r>
            <w:r w:rsidRPr="00022214">
              <w:t xml:space="preserve"> о квадратном корне из неотрицательного числа, о функции </w:t>
            </w:r>
            <w:r w:rsidRPr="00022214">
              <w:rPr>
                <w:position w:val="-10"/>
                <w:sz w:val="28"/>
                <w:szCs w:val="28"/>
              </w:rPr>
              <w:object w:dxaOrig="760" w:dyaOrig="380">
                <v:shape id="_x0000_i1026" type="#_x0000_t75" style="width:38.25pt;height:18.75pt" o:ole="">
                  <v:imagedata r:id="rId13" o:title=""/>
                </v:shape>
                <o:OLEObject Type="Embed" ProgID="Equation.DSMT4" ShapeID="_x0000_i1026" DrawAspect="Content" ObjectID="_1475868468" r:id="rId14"/>
              </w:object>
            </w:r>
            <w:r w:rsidRPr="00022214">
              <w:t xml:space="preserve">. </w:t>
            </w:r>
          </w:p>
          <w:p w:rsidR="00CE3FB0" w:rsidRPr="00022214" w:rsidRDefault="00CE3FB0" w:rsidP="00332069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  <w:rPr>
                <w:bCs/>
              </w:rPr>
            </w:pPr>
            <w:r w:rsidRPr="00022214">
              <w:rPr>
                <w:b/>
              </w:rPr>
              <w:t xml:space="preserve">Формирование умений </w:t>
            </w:r>
            <w:r w:rsidRPr="00022214">
              <w:rPr>
                <w:bCs/>
              </w:rPr>
              <w:t xml:space="preserve"> построения графика функции </w:t>
            </w:r>
            <w:r w:rsidRPr="00022214">
              <w:rPr>
                <w:position w:val="-10"/>
                <w:sz w:val="28"/>
                <w:szCs w:val="28"/>
              </w:rPr>
              <w:object w:dxaOrig="760" w:dyaOrig="380">
                <v:shape id="_x0000_i1027" type="#_x0000_t75" style="width:38.25pt;height:18.75pt" o:ole="">
                  <v:imagedata r:id="rId13" o:title=""/>
                </v:shape>
                <o:OLEObject Type="Embed" ProgID="Equation.DSMT4" ShapeID="_x0000_i1027" DrawAspect="Content" ObjectID="_1475868469" r:id="rId15"/>
              </w:object>
            </w:r>
            <w:r w:rsidRPr="00022214">
              <w:rPr>
                <w:sz w:val="28"/>
                <w:szCs w:val="28"/>
              </w:rPr>
              <w:t xml:space="preserve"> </w:t>
            </w:r>
            <w:r w:rsidRPr="00022214">
              <w:rPr>
                <w:bCs/>
              </w:rPr>
              <w:t>и описание ее свойств, использовать алгоритм извлечения квадратного корня.</w:t>
            </w:r>
          </w:p>
          <w:p w:rsidR="00332069" w:rsidRDefault="00CE3FB0" w:rsidP="00332069">
            <w:pPr>
              <w:keepNext/>
              <w:tabs>
                <w:tab w:val="left" w:pos="2412"/>
              </w:tabs>
              <w:spacing w:after="0" w:line="240" w:lineRule="auto"/>
              <w:rPr>
                <w:bCs/>
              </w:rPr>
            </w:pPr>
            <w:r w:rsidRPr="00022214">
              <w:rPr>
                <w:b/>
                <w:bCs/>
              </w:rPr>
              <w:t xml:space="preserve">Овладение умением </w:t>
            </w:r>
            <w:r w:rsidRPr="00022214">
              <w:rPr>
                <w:bCs/>
              </w:rPr>
              <w:t>преобразовывать выражения, содержащих операцию извлечения квадратного корня, применяя свойства  квадратных корней</w:t>
            </w:r>
            <w:r w:rsidR="00332069">
              <w:rPr>
                <w:bCs/>
              </w:rPr>
              <w:t>.</w:t>
            </w:r>
          </w:p>
          <w:p w:rsidR="00CE3FB0" w:rsidRPr="00022214" w:rsidRDefault="00CE3FB0" w:rsidP="00332069">
            <w:pPr>
              <w:keepNext/>
              <w:tabs>
                <w:tab w:val="left" w:pos="2412"/>
              </w:tabs>
              <w:spacing w:after="0" w:line="240" w:lineRule="auto"/>
            </w:pPr>
            <w:r w:rsidRPr="00022214">
              <w:rPr>
                <w:b/>
              </w:rPr>
              <w:t>Овладение навыками</w:t>
            </w:r>
            <w:r w:rsidRPr="00022214">
              <w:t xml:space="preserve"> решения у</w:t>
            </w:r>
            <w:r w:rsidRPr="00022214">
              <w:rPr>
                <w:bCs/>
              </w:rPr>
              <w:t>равнений, содержащих радикал.</w:t>
            </w:r>
            <w:r w:rsidRPr="00022214">
              <w:t xml:space="preserve">                                       </w:t>
            </w:r>
          </w:p>
        </w:tc>
      </w:tr>
      <w:tr w:rsidR="00022214" w:rsidRPr="006A45A1">
        <w:tc>
          <w:tcPr>
            <w:tcW w:w="445" w:type="dxa"/>
          </w:tcPr>
          <w:p w:rsidR="00022214" w:rsidRPr="006A45A1" w:rsidRDefault="00022214" w:rsidP="00A27E91">
            <w:pPr>
              <w:spacing w:after="0" w:line="240" w:lineRule="auto"/>
              <w:jc w:val="center"/>
            </w:pPr>
            <w:r w:rsidRPr="006A45A1">
              <w:t>4</w:t>
            </w:r>
          </w:p>
        </w:tc>
        <w:tc>
          <w:tcPr>
            <w:tcW w:w="1966" w:type="dxa"/>
          </w:tcPr>
          <w:p w:rsidR="00022214" w:rsidRPr="006A45A1" w:rsidRDefault="00022214" w:rsidP="00A27E91">
            <w:pPr>
              <w:spacing w:after="0" w:line="240" w:lineRule="auto"/>
              <w:jc w:val="center"/>
            </w:pPr>
            <w:r w:rsidRPr="006A45A1">
              <w:t xml:space="preserve">Квадратичная функция. Функция </w:t>
            </w:r>
            <w:r w:rsidRPr="006A45A1">
              <w:rPr>
                <w:position w:val="-24"/>
                <w:sz w:val="24"/>
                <w:szCs w:val="24"/>
              </w:rPr>
              <w:object w:dxaOrig="620" w:dyaOrig="620">
                <v:shape id="_x0000_i1028" type="#_x0000_t75" style="width:30.75pt;height:30.75pt" o:ole="">
                  <v:imagedata r:id="rId16" o:title=""/>
                </v:shape>
                <o:OLEObject Type="Embed" ProgID="Equation.3" ShapeID="_x0000_i1028" DrawAspect="Content" ObjectID="_1475868470" r:id="rId17"/>
              </w:object>
            </w:r>
          </w:p>
        </w:tc>
        <w:tc>
          <w:tcPr>
            <w:tcW w:w="709" w:type="dxa"/>
          </w:tcPr>
          <w:p w:rsidR="00022214" w:rsidRPr="006A45A1" w:rsidRDefault="00022214" w:rsidP="00A27E91">
            <w:pPr>
              <w:spacing w:after="0" w:line="240" w:lineRule="auto"/>
              <w:jc w:val="center"/>
            </w:pPr>
            <w:r>
              <w:t>23</w:t>
            </w:r>
          </w:p>
        </w:tc>
        <w:tc>
          <w:tcPr>
            <w:tcW w:w="8079" w:type="dxa"/>
          </w:tcPr>
          <w:p w:rsidR="00022214" w:rsidRPr="006A45A1" w:rsidRDefault="00022214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6A45A1">
              <w:rPr>
                <w:b/>
              </w:rPr>
              <w:t>Формирование представлений</w:t>
            </w:r>
            <w:r w:rsidRPr="006A45A1">
              <w:t xml:space="preserve"> о функции </w:t>
            </w:r>
            <w:r w:rsidRPr="006A45A1">
              <w:rPr>
                <w:color w:val="000000"/>
                <w:position w:val="-10"/>
                <w:sz w:val="28"/>
                <w:szCs w:val="28"/>
              </w:rPr>
              <w:object w:dxaOrig="760" w:dyaOrig="360">
                <v:shape id="_x0000_i1029" type="#_x0000_t75" style="width:38.25pt;height:18pt" o:ole="">
                  <v:imagedata r:id="rId18" o:title=""/>
                </v:shape>
                <o:OLEObject Type="Embed" ProgID="Equation.3" ShapeID="_x0000_i1029" DrawAspect="Content" ObjectID="_1475868471" r:id="rId19"/>
              </w:object>
            </w:r>
            <w:r w:rsidRPr="006A45A1">
              <w:rPr>
                <w:color w:val="000000"/>
                <w:sz w:val="28"/>
                <w:szCs w:val="28"/>
              </w:rPr>
              <w:t xml:space="preserve">, </w:t>
            </w:r>
            <w:r w:rsidRPr="006A45A1">
              <w:t>о функции</w:t>
            </w:r>
            <w:r w:rsidRPr="006A45A1">
              <w:rPr>
                <w:color w:val="000000"/>
                <w:sz w:val="28"/>
                <w:szCs w:val="28"/>
              </w:rPr>
              <w:t xml:space="preserve"> </w:t>
            </w:r>
            <w:r w:rsidRPr="006A45A1">
              <w:rPr>
                <w:position w:val="-24"/>
                <w:sz w:val="28"/>
                <w:szCs w:val="28"/>
              </w:rPr>
              <w:object w:dxaOrig="620" w:dyaOrig="620">
                <v:shape id="_x0000_i1030" type="#_x0000_t75" style="width:30.75pt;height:30.75pt" o:ole="">
                  <v:imagedata r:id="rId20" o:title=""/>
                </v:shape>
                <o:OLEObject Type="Embed" ProgID="Equation.DSMT4" ShapeID="_x0000_i1030" DrawAspect="Content" ObjectID="_1475868472" r:id="rId21"/>
              </w:object>
            </w:r>
            <w:r w:rsidRPr="006A45A1">
              <w:t xml:space="preserve">, о гиперболе, о перемещении графика по координатной  плоскости, о квадратичной функции </w:t>
            </w:r>
            <w:r w:rsidRPr="006A45A1">
              <w:rPr>
                <w:position w:val="-10"/>
                <w:sz w:val="28"/>
                <w:szCs w:val="28"/>
              </w:rPr>
              <w:object w:dxaOrig="1540" w:dyaOrig="360">
                <v:shape id="_x0000_i1031" type="#_x0000_t75" style="width:77.25pt;height:18pt" o:ole="">
                  <v:imagedata r:id="rId22" o:title=""/>
                </v:shape>
                <o:OLEObject Type="Embed" ProgID="Equation.DSMT4" ShapeID="_x0000_i1031" DrawAspect="Content" ObjectID="_1475868473" r:id="rId23"/>
              </w:object>
            </w:r>
            <w:r w:rsidRPr="006A45A1">
              <w:t xml:space="preserve">. </w:t>
            </w:r>
          </w:p>
          <w:p w:rsidR="00022214" w:rsidRPr="006A45A1" w:rsidRDefault="00022214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6A45A1">
              <w:rPr>
                <w:b/>
              </w:rPr>
              <w:t xml:space="preserve">Формирование умений </w:t>
            </w:r>
            <w:r w:rsidRPr="006A45A1">
              <w:rPr>
                <w:bCs/>
              </w:rPr>
              <w:t xml:space="preserve"> построения графиков функций </w:t>
            </w:r>
            <w:r w:rsidRPr="006A45A1">
              <w:rPr>
                <w:color w:val="000000"/>
                <w:position w:val="-10"/>
                <w:sz w:val="28"/>
                <w:szCs w:val="28"/>
              </w:rPr>
              <w:object w:dxaOrig="760" w:dyaOrig="360">
                <v:shape id="_x0000_i1032" type="#_x0000_t75" style="width:38.25pt;height:18pt" o:ole="">
                  <v:imagedata r:id="rId18" o:title=""/>
                </v:shape>
                <o:OLEObject Type="Embed" ProgID="Equation.3" ShapeID="_x0000_i1032" DrawAspect="Content" ObjectID="_1475868474" r:id="rId24"/>
              </w:object>
            </w:r>
            <w:r w:rsidRPr="006A45A1">
              <w:rPr>
                <w:color w:val="000000"/>
                <w:sz w:val="28"/>
                <w:szCs w:val="28"/>
              </w:rPr>
              <w:t xml:space="preserve">, </w:t>
            </w:r>
            <w:r w:rsidRPr="006A45A1">
              <w:rPr>
                <w:position w:val="-24"/>
                <w:sz w:val="28"/>
                <w:szCs w:val="28"/>
              </w:rPr>
              <w:object w:dxaOrig="620" w:dyaOrig="620">
                <v:shape id="_x0000_i1033" type="#_x0000_t75" style="width:30.75pt;height:30.75pt" o:ole="">
                  <v:imagedata r:id="rId20" o:title=""/>
                </v:shape>
                <o:OLEObject Type="Embed" ProgID="Equation.DSMT4" ShapeID="_x0000_i1033" DrawAspect="Content" ObjectID="_1475868475" r:id="rId25"/>
              </w:object>
            </w:r>
            <w:r w:rsidRPr="006A45A1">
              <w:rPr>
                <w:b/>
                <w:sz w:val="28"/>
                <w:szCs w:val="28"/>
              </w:rPr>
              <w:t xml:space="preserve"> </w:t>
            </w:r>
            <w:r w:rsidRPr="006A45A1">
              <w:t>и описания их свойств</w:t>
            </w:r>
            <w:r w:rsidRPr="006A45A1">
              <w:rPr>
                <w:b/>
                <w:sz w:val="28"/>
                <w:szCs w:val="28"/>
              </w:rPr>
              <w:t>.</w:t>
            </w:r>
          </w:p>
          <w:p w:rsidR="00022214" w:rsidRPr="006A45A1" w:rsidRDefault="00022214" w:rsidP="00A27E91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</w:rPr>
              <w:t xml:space="preserve">Овладение умением  </w:t>
            </w:r>
            <w:r w:rsidRPr="006A45A1">
              <w:t>использования</w:t>
            </w:r>
            <w:r w:rsidRPr="006A45A1">
              <w:rPr>
                <w:b/>
              </w:rPr>
              <w:t xml:space="preserve">  </w:t>
            </w:r>
            <w:r w:rsidRPr="006A45A1">
              <w:t>алгоритма построения графика функции</w:t>
            </w:r>
            <w:r w:rsidR="00A27E91">
              <w:rPr>
                <w:bCs/>
              </w:rPr>
              <w:t xml:space="preserve">; </w:t>
            </w:r>
            <w:r w:rsidR="00A27E91" w:rsidRPr="006A45A1">
              <w:t>использования</w:t>
            </w:r>
            <w:r w:rsidR="00A27E91" w:rsidRPr="006A45A1">
              <w:rPr>
                <w:b/>
              </w:rPr>
              <w:t xml:space="preserve">  </w:t>
            </w:r>
            <w:r w:rsidR="00A27E91" w:rsidRPr="006A45A1">
              <w:t xml:space="preserve">алгоритма построения графика функции </w:t>
            </w:r>
            <w:r w:rsidR="00A27E91" w:rsidRPr="006A45A1">
              <w:rPr>
                <w:position w:val="-14"/>
                <w:sz w:val="28"/>
                <w:szCs w:val="28"/>
              </w:rPr>
              <w:object w:dxaOrig="1640" w:dyaOrig="400">
                <v:shape id="_x0000_i1034" type="#_x0000_t75" style="width:81.75pt;height:20.25pt" o:ole="">
                  <v:imagedata r:id="rId26" o:title=""/>
                </v:shape>
                <o:OLEObject Type="Embed" ProgID="Equation.DSMT4" ShapeID="_x0000_i1034" DrawAspect="Content" ObjectID="_1475868476" r:id="rId27"/>
              </w:object>
            </w:r>
            <w:r w:rsidR="00A27E91" w:rsidRPr="006A45A1">
              <w:rPr>
                <w:b/>
                <w:sz w:val="28"/>
                <w:szCs w:val="28"/>
              </w:rPr>
              <w:t xml:space="preserve">, </w:t>
            </w:r>
            <w:r w:rsidR="00A27E91" w:rsidRPr="006A45A1">
              <w:rPr>
                <w:position w:val="-14"/>
                <w:sz w:val="28"/>
                <w:szCs w:val="28"/>
              </w:rPr>
              <w:object w:dxaOrig="1240" w:dyaOrig="400">
                <v:shape id="_x0000_i1035" type="#_x0000_t75" style="width:62.25pt;height:20.25pt" o:ole="">
                  <v:imagedata r:id="rId28" o:title=""/>
                </v:shape>
                <o:OLEObject Type="Embed" ProgID="Equation.DSMT4" ShapeID="_x0000_i1035" DrawAspect="Content" ObjectID="_1475868477" r:id="rId29"/>
              </w:object>
            </w:r>
            <w:r w:rsidR="00A27E91" w:rsidRPr="006A45A1">
              <w:rPr>
                <w:sz w:val="28"/>
                <w:szCs w:val="28"/>
              </w:rPr>
              <w:t xml:space="preserve">, </w:t>
            </w:r>
            <w:r w:rsidR="00A27E91" w:rsidRPr="006A45A1">
              <w:rPr>
                <w:position w:val="-14"/>
                <w:sz w:val="28"/>
                <w:szCs w:val="28"/>
              </w:rPr>
              <w:object w:dxaOrig="1340" w:dyaOrig="400">
                <v:shape id="_x0000_i1036" type="#_x0000_t75" style="width:66.75pt;height:20.25pt" o:ole="">
                  <v:imagedata r:id="rId30" o:title=""/>
                </v:shape>
                <o:OLEObject Type="Embed" ProgID="Equation.DSMT4" ShapeID="_x0000_i1036" DrawAspect="Content" ObjectID="_1475868478" r:id="rId31"/>
              </w:object>
            </w:r>
            <w:r w:rsidR="00A27E91" w:rsidRPr="006A45A1">
              <w:rPr>
                <w:sz w:val="28"/>
                <w:szCs w:val="28"/>
              </w:rPr>
              <w:t>.</w:t>
            </w:r>
            <w:r w:rsidRPr="006A45A1">
              <w:t xml:space="preserve">                                   </w:t>
            </w:r>
          </w:p>
        </w:tc>
      </w:tr>
      <w:tr w:rsidR="00022214" w:rsidRPr="006A45A1">
        <w:tc>
          <w:tcPr>
            <w:tcW w:w="445" w:type="dxa"/>
          </w:tcPr>
          <w:p w:rsidR="00022214" w:rsidRPr="006A45A1" w:rsidRDefault="00022214" w:rsidP="00022214">
            <w:pPr>
              <w:spacing w:after="0" w:line="240" w:lineRule="auto"/>
              <w:jc w:val="center"/>
            </w:pPr>
            <w:r w:rsidRPr="006A45A1">
              <w:t>5</w:t>
            </w:r>
          </w:p>
        </w:tc>
        <w:tc>
          <w:tcPr>
            <w:tcW w:w="1966" w:type="dxa"/>
          </w:tcPr>
          <w:p w:rsidR="00022214" w:rsidRPr="006A45A1" w:rsidRDefault="00022214" w:rsidP="00022214">
            <w:pPr>
              <w:spacing w:after="0" w:line="240" w:lineRule="auto"/>
              <w:jc w:val="center"/>
            </w:pPr>
            <w:r w:rsidRPr="006A45A1">
              <w:t>Квадратные уравнения</w:t>
            </w:r>
          </w:p>
        </w:tc>
        <w:tc>
          <w:tcPr>
            <w:tcW w:w="709" w:type="dxa"/>
          </w:tcPr>
          <w:p w:rsidR="00022214" w:rsidRPr="006A45A1" w:rsidRDefault="00022214" w:rsidP="00022214">
            <w:pPr>
              <w:spacing w:after="0" w:line="240" w:lineRule="auto"/>
              <w:jc w:val="center"/>
            </w:pPr>
            <w:r w:rsidRPr="006A45A1">
              <w:t>2</w:t>
            </w:r>
            <w:r>
              <w:t>5</w:t>
            </w:r>
          </w:p>
        </w:tc>
        <w:tc>
          <w:tcPr>
            <w:tcW w:w="8079" w:type="dxa"/>
          </w:tcPr>
          <w:p w:rsidR="00022214" w:rsidRPr="006A45A1" w:rsidRDefault="00022214" w:rsidP="00022214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proofErr w:type="gramStart"/>
            <w:r w:rsidRPr="006A45A1">
              <w:rPr>
                <w:b/>
              </w:rPr>
              <w:t>Формирование представлений</w:t>
            </w:r>
            <w:r w:rsidRPr="006A45A1">
              <w:t xml:space="preserve"> о полном, </w:t>
            </w:r>
            <w:r w:rsidRPr="006A45A1">
              <w:rPr>
                <w:bCs/>
              </w:rPr>
              <w:t>приведенном, неполном  квадратном уравнение, о дискриминанте квадратного уравнения, о формулах корней квадратного уравнения, о теореме Виета.</w:t>
            </w:r>
            <w:proofErr w:type="gramEnd"/>
          </w:p>
          <w:p w:rsidR="00022214" w:rsidRPr="006A45A1" w:rsidRDefault="00022214" w:rsidP="00022214">
            <w:pPr>
              <w:keepNext/>
              <w:tabs>
                <w:tab w:val="left" w:pos="2412"/>
              </w:tabs>
              <w:spacing w:after="0" w:line="240" w:lineRule="auto"/>
              <w:rPr>
                <w:bCs/>
              </w:rPr>
            </w:pPr>
            <w:r w:rsidRPr="006A45A1">
              <w:rPr>
                <w:b/>
              </w:rPr>
              <w:t xml:space="preserve">Формирование умений </w:t>
            </w:r>
            <w:r w:rsidRPr="006A45A1">
              <w:rPr>
                <w:bCs/>
              </w:rPr>
              <w:t xml:space="preserve"> решение приведенного квадратного уравнения, применяя обратную теорему Виета.</w:t>
            </w:r>
          </w:p>
          <w:p w:rsidR="00022214" w:rsidRPr="006A45A1" w:rsidRDefault="00022214" w:rsidP="00022214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  <w:bCs/>
              </w:rPr>
              <w:t xml:space="preserve">Овладение умением </w:t>
            </w:r>
            <w:r w:rsidRPr="006A45A1">
              <w:rPr>
                <w:bCs/>
              </w:rPr>
              <w:t>разложения квадратного трехчлена на множители, решения квадратного уравнения по формулам корней квадратного уравнения.</w:t>
            </w:r>
          </w:p>
          <w:p w:rsidR="00022214" w:rsidRPr="006A45A1" w:rsidRDefault="00022214" w:rsidP="00022214">
            <w:pPr>
              <w:keepNext/>
              <w:spacing w:after="0" w:line="240" w:lineRule="auto"/>
            </w:pPr>
            <w:r w:rsidRPr="006A45A1">
              <w:rPr>
                <w:b/>
              </w:rPr>
              <w:t>Овладение навыками</w:t>
            </w:r>
            <w:r w:rsidRPr="006A45A1">
              <w:t xml:space="preserve"> решения рациональных у</w:t>
            </w:r>
            <w:r w:rsidRPr="006A45A1">
              <w:rPr>
                <w:bCs/>
              </w:rPr>
              <w:t>равнений как математические модели реальных ситуаций.</w:t>
            </w:r>
            <w:r w:rsidRPr="006A45A1">
              <w:t xml:space="preserve">    </w:t>
            </w:r>
          </w:p>
        </w:tc>
      </w:tr>
      <w:tr w:rsidR="0093768F" w:rsidRPr="00332069">
        <w:tc>
          <w:tcPr>
            <w:tcW w:w="445" w:type="dxa"/>
          </w:tcPr>
          <w:p w:rsidR="000D0F0E" w:rsidRPr="00332069" w:rsidRDefault="00022214" w:rsidP="0002221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32069">
              <w:rPr>
                <w:sz w:val="24"/>
                <w:szCs w:val="24"/>
              </w:rPr>
              <w:t>6</w:t>
            </w:r>
          </w:p>
        </w:tc>
        <w:tc>
          <w:tcPr>
            <w:tcW w:w="1966" w:type="dxa"/>
          </w:tcPr>
          <w:p w:rsidR="000D0F0E" w:rsidRPr="00332069" w:rsidRDefault="00022214" w:rsidP="0002221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32069">
              <w:rPr>
                <w:sz w:val="24"/>
                <w:szCs w:val="24"/>
              </w:rPr>
              <w:t>Элементы теории д</w:t>
            </w:r>
            <w:r w:rsidR="00ED14C8" w:rsidRPr="00332069">
              <w:rPr>
                <w:sz w:val="24"/>
                <w:szCs w:val="24"/>
              </w:rPr>
              <w:t>елимост</w:t>
            </w:r>
            <w:r w:rsidRPr="00332069">
              <w:rPr>
                <w:sz w:val="24"/>
                <w:szCs w:val="24"/>
              </w:rPr>
              <w:t>и</w:t>
            </w:r>
          </w:p>
        </w:tc>
        <w:tc>
          <w:tcPr>
            <w:tcW w:w="709" w:type="dxa"/>
          </w:tcPr>
          <w:p w:rsidR="000D0F0E" w:rsidRPr="00332069" w:rsidRDefault="00022214" w:rsidP="008D611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32069">
              <w:rPr>
                <w:sz w:val="24"/>
                <w:szCs w:val="24"/>
              </w:rPr>
              <w:t>10</w:t>
            </w:r>
          </w:p>
        </w:tc>
        <w:tc>
          <w:tcPr>
            <w:tcW w:w="8079" w:type="dxa"/>
          </w:tcPr>
          <w:p w:rsidR="001B6B69" w:rsidRPr="00332069" w:rsidRDefault="001B6B69" w:rsidP="008D6113">
            <w:pPr>
              <w:keepNext/>
              <w:spacing w:after="0" w:line="240" w:lineRule="auto"/>
            </w:pPr>
            <w:r w:rsidRPr="00332069">
              <w:rPr>
                <w:b/>
              </w:rPr>
              <w:t>Формирование представлений</w:t>
            </w:r>
            <w:r w:rsidRPr="00332069">
              <w:t xml:space="preserve"> </w:t>
            </w:r>
            <w:r w:rsidR="00ED14C8" w:rsidRPr="00332069">
              <w:t>о делителях и кратных, о простых и составных числах, о взаимно простых числах, о наибольшем общем делителе, о наименьшем общем кратном, о делимости произведения суммы и разности чисел</w:t>
            </w:r>
            <w:r w:rsidRPr="00332069">
              <w:t xml:space="preserve">. </w:t>
            </w:r>
          </w:p>
          <w:p w:rsidR="001B6B69" w:rsidRPr="00332069" w:rsidRDefault="001B6B69" w:rsidP="008D6113">
            <w:pPr>
              <w:keepNext/>
              <w:spacing w:after="0" w:line="240" w:lineRule="auto"/>
            </w:pPr>
            <w:r w:rsidRPr="00332069">
              <w:t xml:space="preserve"> </w:t>
            </w:r>
            <w:r w:rsidRPr="00332069">
              <w:rPr>
                <w:b/>
              </w:rPr>
              <w:t>Формирование умений</w:t>
            </w:r>
            <w:r w:rsidRPr="00332069">
              <w:t xml:space="preserve"> нахождения </w:t>
            </w:r>
            <w:r w:rsidR="00ED14C8" w:rsidRPr="00332069">
              <w:t>наибольшего общего делителя, наименьшего общего кратного, разложения числа на простые множители</w:t>
            </w:r>
            <w:r w:rsidRPr="00332069">
              <w:t>.</w:t>
            </w:r>
          </w:p>
          <w:p w:rsidR="001B6B69" w:rsidRPr="00332069" w:rsidRDefault="001B6B69" w:rsidP="008D6113">
            <w:pPr>
              <w:keepNext/>
              <w:spacing w:after="0" w:line="240" w:lineRule="auto"/>
            </w:pPr>
            <w:r w:rsidRPr="00332069">
              <w:rPr>
                <w:b/>
              </w:rPr>
              <w:t xml:space="preserve">Овладение умением  </w:t>
            </w:r>
            <w:r w:rsidR="009F769E" w:rsidRPr="00332069">
              <w:t>применения признаков делимости на 2; 5; 10; 4; 25;</w:t>
            </w:r>
            <w:r w:rsidR="00022214" w:rsidRPr="00332069">
              <w:t xml:space="preserve"> 8; 125;</w:t>
            </w:r>
            <w:r w:rsidR="009F769E" w:rsidRPr="00332069">
              <w:t xml:space="preserve"> 3</w:t>
            </w:r>
            <w:r w:rsidR="00022214" w:rsidRPr="00332069">
              <w:t xml:space="preserve">; 9; 11; 7 </w:t>
            </w:r>
            <w:r w:rsidR="009F769E" w:rsidRPr="00332069">
              <w:t xml:space="preserve">и </w:t>
            </w:r>
            <w:r w:rsidR="00332069" w:rsidRPr="00332069">
              <w:t>13</w:t>
            </w:r>
            <w:r w:rsidRPr="00332069">
              <w:t>.</w:t>
            </w:r>
          </w:p>
          <w:p w:rsidR="000D0F0E" w:rsidRPr="00332069" w:rsidRDefault="001B6B69" w:rsidP="008D6113">
            <w:pPr>
              <w:keepNext/>
              <w:spacing w:after="0" w:line="240" w:lineRule="auto"/>
            </w:pPr>
            <w:r w:rsidRPr="00332069">
              <w:rPr>
                <w:b/>
              </w:rPr>
              <w:t xml:space="preserve">Овладение навыками </w:t>
            </w:r>
            <w:r w:rsidR="009F769E" w:rsidRPr="00332069">
              <w:t>решения задач на применение признаков делимости чисел и разложения числа на простые множители</w:t>
            </w:r>
            <w:r w:rsidRPr="00332069">
              <w:t xml:space="preserve">.                              </w:t>
            </w:r>
          </w:p>
        </w:tc>
      </w:tr>
      <w:tr w:rsidR="00332069" w:rsidRPr="00332069">
        <w:tc>
          <w:tcPr>
            <w:tcW w:w="445" w:type="dxa"/>
          </w:tcPr>
          <w:p w:rsidR="00332069" w:rsidRPr="00332069" w:rsidRDefault="00332069" w:rsidP="003320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32069">
              <w:rPr>
                <w:sz w:val="24"/>
                <w:szCs w:val="24"/>
              </w:rPr>
              <w:t>7</w:t>
            </w:r>
          </w:p>
        </w:tc>
        <w:tc>
          <w:tcPr>
            <w:tcW w:w="1966" w:type="dxa"/>
          </w:tcPr>
          <w:p w:rsidR="00332069" w:rsidRPr="00332069" w:rsidRDefault="00332069" w:rsidP="00332069">
            <w:pPr>
              <w:spacing w:after="0" w:line="240" w:lineRule="auto"/>
              <w:jc w:val="center"/>
            </w:pPr>
            <w:r w:rsidRPr="00332069">
              <w:t>Алгебраические уравнения</w:t>
            </w:r>
          </w:p>
        </w:tc>
        <w:tc>
          <w:tcPr>
            <w:tcW w:w="709" w:type="dxa"/>
          </w:tcPr>
          <w:p w:rsidR="00332069" w:rsidRPr="00332069" w:rsidRDefault="00332069" w:rsidP="003320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332069">
              <w:rPr>
                <w:sz w:val="24"/>
                <w:szCs w:val="24"/>
              </w:rPr>
              <w:t>26</w:t>
            </w:r>
          </w:p>
        </w:tc>
        <w:tc>
          <w:tcPr>
            <w:tcW w:w="8079" w:type="dxa"/>
          </w:tcPr>
          <w:p w:rsidR="00332069" w:rsidRPr="00332069" w:rsidRDefault="00332069" w:rsidP="00332069">
            <w:pPr>
              <w:spacing w:after="0" w:line="240" w:lineRule="auto"/>
              <w:rPr>
                <w:rFonts w:eastAsia="Calibri"/>
              </w:rPr>
            </w:pPr>
            <w:r w:rsidRPr="00332069">
              <w:rPr>
                <w:b/>
              </w:rPr>
              <w:t>Формирование представлений</w:t>
            </w:r>
            <w:r w:rsidRPr="00332069">
              <w:t xml:space="preserve"> об </w:t>
            </w:r>
            <w:proofErr w:type="gramStart"/>
            <w:r w:rsidRPr="00332069">
              <w:rPr>
                <w:rFonts w:eastAsia="Calibri"/>
              </w:rPr>
              <w:t>основные</w:t>
            </w:r>
            <w:proofErr w:type="gramEnd"/>
            <w:r w:rsidRPr="00332069">
              <w:rPr>
                <w:rFonts w:eastAsia="Calibri"/>
              </w:rPr>
              <w:t xml:space="preserve"> понятиях, связанных с  иррациональными уравнениями; равносильностью уравнений; решением иррациональных уравнений.</w:t>
            </w:r>
          </w:p>
          <w:p w:rsidR="00332069" w:rsidRPr="00332069" w:rsidRDefault="00332069" w:rsidP="00332069">
            <w:pPr>
              <w:spacing w:after="0" w:line="240" w:lineRule="auto"/>
            </w:pPr>
            <w:r w:rsidRPr="00332069">
              <w:rPr>
                <w:b/>
              </w:rPr>
              <w:t>Формирование умений</w:t>
            </w:r>
            <w:r w:rsidRPr="00332069">
              <w:t xml:space="preserve"> </w:t>
            </w:r>
            <w:r w:rsidRPr="00332069">
              <w:rPr>
                <w:rFonts w:eastAsia="Calibri"/>
              </w:rPr>
              <w:t xml:space="preserve">решать </w:t>
            </w:r>
            <w:r w:rsidRPr="00332069">
              <w:rPr>
                <w:rFonts w:eastAsia="Calibri"/>
                <w:bCs/>
              </w:rPr>
              <w:t>иррациональные уравнения, проверять корни на наличие посторонних.</w:t>
            </w:r>
          </w:p>
          <w:p w:rsidR="00332069" w:rsidRPr="00332069" w:rsidRDefault="00332069" w:rsidP="00332069">
            <w:pPr>
              <w:keepNext/>
              <w:spacing w:after="0" w:line="240" w:lineRule="auto"/>
              <w:rPr>
                <w:rFonts w:eastAsia="Calibri"/>
                <w:bCs/>
              </w:rPr>
            </w:pPr>
            <w:r w:rsidRPr="00332069">
              <w:rPr>
                <w:b/>
              </w:rPr>
              <w:lastRenderedPageBreak/>
              <w:t xml:space="preserve">Овладение умением  </w:t>
            </w:r>
            <w:r w:rsidRPr="00332069">
              <w:rPr>
                <w:rFonts w:eastAsia="Calibri"/>
                <w:bCs/>
              </w:rPr>
              <w:t xml:space="preserve">решать иррациональные уравнения, возводя обе части уравнения в квадрат и совершать проверку корней. </w:t>
            </w:r>
          </w:p>
          <w:p w:rsidR="00332069" w:rsidRPr="00332069" w:rsidRDefault="00332069" w:rsidP="00332069">
            <w:pPr>
              <w:keepNext/>
              <w:spacing w:after="0" w:line="240" w:lineRule="auto"/>
            </w:pPr>
            <w:r w:rsidRPr="00332069">
              <w:rPr>
                <w:b/>
              </w:rPr>
              <w:t xml:space="preserve">Овладение навыками </w:t>
            </w:r>
            <w:r w:rsidRPr="00332069">
              <w:t xml:space="preserve">решения уравнений, задач с параметрами.                                   </w:t>
            </w:r>
          </w:p>
        </w:tc>
      </w:tr>
      <w:tr w:rsidR="00332069" w:rsidRPr="00332069">
        <w:tc>
          <w:tcPr>
            <w:tcW w:w="445" w:type="dxa"/>
          </w:tcPr>
          <w:p w:rsidR="00332069" w:rsidRPr="00332069" w:rsidRDefault="00332069" w:rsidP="003320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8</w:t>
            </w:r>
          </w:p>
        </w:tc>
        <w:tc>
          <w:tcPr>
            <w:tcW w:w="1966" w:type="dxa"/>
          </w:tcPr>
          <w:p w:rsidR="00332069" w:rsidRPr="00332069" w:rsidRDefault="00332069" w:rsidP="00332069">
            <w:pPr>
              <w:spacing w:after="0" w:line="240" w:lineRule="auto"/>
              <w:jc w:val="center"/>
            </w:pPr>
            <w:r w:rsidRPr="006A45A1">
              <w:t>Неравенства</w:t>
            </w:r>
          </w:p>
        </w:tc>
        <w:tc>
          <w:tcPr>
            <w:tcW w:w="709" w:type="dxa"/>
          </w:tcPr>
          <w:p w:rsidR="00332069" w:rsidRPr="00332069" w:rsidRDefault="00332069" w:rsidP="003320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8079" w:type="dxa"/>
          </w:tcPr>
          <w:p w:rsidR="00332069" w:rsidRPr="006A45A1" w:rsidRDefault="00332069" w:rsidP="00332069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6A45A1">
              <w:rPr>
                <w:b/>
              </w:rPr>
              <w:t>Формирование представлений</w:t>
            </w:r>
            <w:r w:rsidRPr="006A45A1">
              <w:t xml:space="preserve"> о числовых неравенствах, о неравенстве с одной переменной.</w:t>
            </w:r>
          </w:p>
          <w:p w:rsidR="00332069" w:rsidRPr="006A45A1" w:rsidRDefault="00332069" w:rsidP="00332069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6A45A1">
              <w:rPr>
                <w:b/>
              </w:rPr>
              <w:t xml:space="preserve">Формирование умений </w:t>
            </w:r>
            <w:r w:rsidRPr="006A45A1">
              <w:rPr>
                <w:bCs/>
              </w:rPr>
              <w:t xml:space="preserve"> применения приближенных вычислений.</w:t>
            </w:r>
          </w:p>
          <w:p w:rsidR="00332069" w:rsidRPr="006A45A1" w:rsidRDefault="00332069" w:rsidP="00332069">
            <w:pPr>
              <w:keepNext/>
              <w:tabs>
                <w:tab w:val="left" w:pos="2412"/>
              </w:tabs>
              <w:spacing w:after="0" w:line="240" w:lineRule="auto"/>
            </w:pPr>
            <w:r w:rsidRPr="006A45A1">
              <w:rPr>
                <w:b/>
                <w:bCs/>
              </w:rPr>
              <w:t xml:space="preserve">Овладение умением </w:t>
            </w:r>
            <w:r w:rsidRPr="006A45A1">
              <w:rPr>
                <w:bCs/>
              </w:rPr>
              <w:t>построения графика функции модуль, описания ее свойств.</w:t>
            </w:r>
          </w:p>
          <w:p w:rsidR="00332069" w:rsidRPr="00332069" w:rsidRDefault="00332069" w:rsidP="00332069">
            <w:pPr>
              <w:spacing w:after="0" w:line="240" w:lineRule="auto"/>
              <w:rPr>
                <w:b/>
              </w:rPr>
            </w:pPr>
            <w:r w:rsidRPr="006A45A1">
              <w:rPr>
                <w:b/>
              </w:rPr>
              <w:t>Овладение навыками</w:t>
            </w:r>
            <w:r w:rsidRPr="006A45A1">
              <w:t xml:space="preserve"> решения линейных, квадратных неравенств</w:t>
            </w:r>
            <w:r w:rsidRPr="006A45A1">
              <w:rPr>
                <w:bCs/>
              </w:rPr>
              <w:t>.</w:t>
            </w:r>
            <w:r w:rsidRPr="006A45A1">
              <w:t xml:space="preserve">                                     </w:t>
            </w:r>
          </w:p>
        </w:tc>
      </w:tr>
      <w:tr w:rsidR="00A27E91" w:rsidRPr="008D6113">
        <w:tc>
          <w:tcPr>
            <w:tcW w:w="445" w:type="dxa"/>
          </w:tcPr>
          <w:p w:rsidR="00A27E91" w:rsidRPr="00A27E91" w:rsidRDefault="00A27E91" w:rsidP="003320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27E91">
              <w:rPr>
                <w:sz w:val="24"/>
                <w:szCs w:val="24"/>
              </w:rPr>
              <w:t>9</w:t>
            </w:r>
          </w:p>
        </w:tc>
        <w:tc>
          <w:tcPr>
            <w:tcW w:w="1966" w:type="dxa"/>
          </w:tcPr>
          <w:p w:rsidR="00A27E91" w:rsidRPr="00A27E91" w:rsidRDefault="00A27E91" w:rsidP="008D611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27E91">
              <w:rPr>
                <w:sz w:val="24"/>
                <w:szCs w:val="24"/>
              </w:rPr>
              <w:t>Обобщающее повторение</w:t>
            </w:r>
          </w:p>
        </w:tc>
        <w:tc>
          <w:tcPr>
            <w:tcW w:w="709" w:type="dxa"/>
          </w:tcPr>
          <w:p w:rsidR="00A27E91" w:rsidRPr="00A27E91" w:rsidRDefault="00A27E91" w:rsidP="00097C3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A27E91">
              <w:rPr>
                <w:sz w:val="24"/>
                <w:szCs w:val="24"/>
              </w:rPr>
              <w:t>15</w:t>
            </w:r>
          </w:p>
        </w:tc>
        <w:tc>
          <w:tcPr>
            <w:tcW w:w="8079" w:type="dxa"/>
          </w:tcPr>
          <w:p w:rsidR="00A27E91" w:rsidRPr="00A27E91" w:rsidRDefault="00A27E91" w:rsidP="00A27E91">
            <w:pPr>
              <w:tabs>
                <w:tab w:val="left" w:pos="748"/>
              </w:tabs>
              <w:spacing w:after="0" w:line="240" w:lineRule="auto"/>
            </w:pPr>
            <w:r w:rsidRPr="00A27E91">
              <w:rPr>
                <w:b/>
              </w:rPr>
              <w:t>Обобщить и систематизировать</w:t>
            </w:r>
            <w:r w:rsidRPr="00A27E91">
              <w:t xml:space="preserve"> курс алгебры за 8 класс, решая задания   повышенной сложности.                       </w:t>
            </w:r>
          </w:p>
          <w:p w:rsidR="00A27E91" w:rsidRPr="006A45A1" w:rsidRDefault="00A27E91" w:rsidP="00A27E91">
            <w:pPr>
              <w:tabs>
                <w:tab w:val="left" w:pos="748"/>
              </w:tabs>
              <w:spacing w:after="0" w:line="240" w:lineRule="auto"/>
              <w:rPr>
                <w:b/>
              </w:rPr>
            </w:pPr>
            <w:r w:rsidRPr="00A27E91">
              <w:rPr>
                <w:b/>
              </w:rPr>
              <w:t>Формирование понимания</w:t>
            </w:r>
            <w:r w:rsidRPr="00A27E91">
              <w:t xml:space="preserve"> возможности использования приобретенных знаний и умений в практической деятельности и повседневной жизни.</w:t>
            </w:r>
            <w:r w:rsidRPr="006A45A1">
              <w:rPr>
                <w:b/>
              </w:rPr>
              <w:t xml:space="preserve">                                         </w:t>
            </w:r>
          </w:p>
        </w:tc>
      </w:tr>
    </w:tbl>
    <w:p w:rsidR="000D0F0E" w:rsidRDefault="000D0F0E" w:rsidP="006D200C">
      <w:pPr>
        <w:spacing w:after="0" w:line="240" w:lineRule="auto"/>
        <w:jc w:val="center"/>
        <w:rPr>
          <w:b/>
          <w:sz w:val="28"/>
          <w:szCs w:val="28"/>
        </w:rPr>
      </w:pPr>
    </w:p>
    <w:p w:rsidR="00A27E91" w:rsidRDefault="00A27E91" w:rsidP="006D200C">
      <w:pPr>
        <w:spacing w:after="0" w:line="240" w:lineRule="auto"/>
        <w:jc w:val="center"/>
        <w:rPr>
          <w:b/>
          <w:sz w:val="28"/>
          <w:szCs w:val="28"/>
        </w:rPr>
      </w:pPr>
    </w:p>
    <w:tbl>
      <w:tblPr>
        <w:tblW w:w="11199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45"/>
        <w:gridCol w:w="2108"/>
        <w:gridCol w:w="708"/>
        <w:gridCol w:w="7938"/>
      </w:tblGrid>
      <w:tr w:rsidR="00A27E91" w:rsidRPr="008D6113">
        <w:tc>
          <w:tcPr>
            <w:tcW w:w="11199" w:type="dxa"/>
            <w:gridSpan w:val="4"/>
          </w:tcPr>
          <w:p w:rsidR="00A27E91" w:rsidRPr="00C64F23" w:rsidRDefault="00A27E91" w:rsidP="0008749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Cs/>
                <w:color w:val="000000"/>
                <w:spacing w:val="1"/>
                <w:sz w:val="24"/>
                <w:szCs w:val="24"/>
              </w:rPr>
              <w:tab/>
            </w:r>
            <w:r>
              <w:rPr>
                <w:b/>
                <w:sz w:val="24"/>
                <w:szCs w:val="24"/>
              </w:rPr>
              <w:t>Геометрия</w:t>
            </w:r>
          </w:p>
        </w:tc>
      </w:tr>
      <w:tr w:rsidR="00A27E91" w:rsidRPr="008D6113" w:rsidTr="00F91AC7">
        <w:tc>
          <w:tcPr>
            <w:tcW w:w="445" w:type="dxa"/>
          </w:tcPr>
          <w:p w:rsidR="00A27E91" w:rsidRPr="008D6113" w:rsidRDefault="00A27E91" w:rsidP="0008749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8D6113">
              <w:rPr>
                <w:sz w:val="24"/>
                <w:szCs w:val="24"/>
              </w:rPr>
              <w:t>№</w:t>
            </w:r>
          </w:p>
        </w:tc>
        <w:tc>
          <w:tcPr>
            <w:tcW w:w="2108" w:type="dxa"/>
            <w:vAlign w:val="center"/>
          </w:tcPr>
          <w:p w:rsidR="00A27E91" w:rsidRPr="008D6113" w:rsidRDefault="00A27E91" w:rsidP="00087490">
            <w:pPr>
              <w:keepNext/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  <w:r w:rsidRPr="008D6113">
              <w:rPr>
                <w:sz w:val="24"/>
                <w:szCs w:val="24"/>
              </w:rPr>
              <w:t>Тема  раздела</w:t>
            </w:r>
          </w:p>
        </w:tc>
        <w:tc>
          <w:tcPr>
            <w:tcW w:w="708" w:type="dxa"/>
            <w:vAlign w:val="center"/>
          </w:tcPr>
          <w:p w:rsidR="00A27E91" w:rsidRPr="008D6113" w:rsidRDefault="00A27E91" w:rsidP="00087490">
            <w:pPr>
              <w:keepNext/>
              <w:spacing w:after="0" w:line="240" w:lineRule="auto"/>
              <w:jc w:val="center"/>
              <w:rPr>
                <w:sz w:val="16"/>
                <w:szCs w:val="16"/>
                <w:u w:val="single"/>
              </w:rPr>
            </w:pPr>
            <w:r w:rsidRPr="008D6113">
              <w:rPr>
                <w:sz w:val="16"/>
                <w:szCs w:val="16"/>
              </w:rPr>
              <w:t>Кол-во часов</w:t>
            </w:r>
          </w:p>
        </w:tc>
        <w:tc>
          <w:tcPr>
            <w:tcW w:w="7938" w:type="dxa"/>
          </w:tcPr>
          <w:p w:rsidR="00A27E91" w:rsidRPr="008D6113" w:rsidRDefault="00A27E91" w:rsidP="0008749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8D6113">
              <w:rPr>
                <w:sz w:val="24"/>
                <w:szCs w:val="24"/>
              </w:rPr>
              <w:t>Основная цель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1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Повторение курса 7 класса</w:t>
            </w:r>
          </w:p>
        </w:tc>
        <w:tc>
          <w:tcPr>
            <w:tcW w:w="708" w:type="dxa"/>
          </w:tcPr>
          <w:p w:rsidR="00A27E91" w:rsidRPr="002F3387" w:rsidRDefault="00A27E91" w:rsidP="00A27E91">
            <w:pPr>
              <w:spacing w:after="0" w:line="240" w:lineRule="auto"/>
              <w:jc w:val="center"/>
            </w:pPr>
            <w:r>
              <w:t>3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целостности и непрерывности курса геометрии  7 класса. </w:t>
            </w:r>
          </w:p>
          <w:p w:rsidR="00A27E91" w:rsidRPr="00185CD6" w:rsidRDefault="00A27E91" w:rsidP="00A27E91">
            <w:pPr>
              <w:keepNext/>
              <w:spacing w:after="0" w:line="240" w:lineRule="auto"/>
            </w:pPr>
            <w:r w:rsidRPr="00185CD6">
              <w:rPr>
                <w:b/>
              </w:rPr>
              <w:t>Овладение умением</w:t>
            </w:r>
            <w:r w:rsidRPr="00185CD6">
              <w:t xml:space="preserve"> обобщения и систематизации знаний, учащихся по основным темам курса геометрии 7 класса.</w:t>
            </w:r>
          </w:p>
          <w:p w:rsidR="00A27E91" w:rsidRPr="00185CD6" w:rsidRDefault="00A27E91" w:rsidP="00A27E91">
            <w:pPr>
              <w:keepNext/>
              <w:spacing w:after="0" w:line="240" w:lineRule="auto"/>
            </w:pPr>
            <w:r w:rsidRPr="00185CD6">
              <w:rPr>
                <w:b/>
              </w:rPr>
              <w:t>Развитие</w:t>
            </w:r>
            <w:r w:rsidRPr="00185CD6">
              <w:t xml:space="preserve"> логического, математического мышления и интуиции, творческих способностей  в области математики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2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Четырехугольники</w:t>
            </w:r>
          </w:p>
        </w:tc>
        <w:tc>
          <w:tcPr>
            <w:tcW w:w="708" w:type="dxa"/>
          </w:tcPr>
          <w:p w:rsidR="00A27E91" w:rsidRPr="002F3387" w:rsidRDefault="00A27E91" w:rsidP="00A27E91">
            <w:pPr>
              <w:spacing w:after="0" w:line="240" w:lineRule="auto"/>
              <w:jc w:val="center"/>
            </w:pPr>
            <w:r>
              <w:t>16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многоугольнике, параллелограмме, трапеции, квадрате, ромбе. 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</w:tabs>
              <w:spacing w:after="0" w:line="240" w:lineRule="auto"/>
            </w:pPr>
            <w:r w:rsidRPr="00185CD6">
              <w:rPr>
                <w:b/>
              </w:rPr>
              <w:t xml:space="preserve">Формирование умений </w:t>
            </w:r>
            <w:r w:rsidRPr="00185CD6">
              <w:rPr>
                <w:bCs/>
              </w:rPr>
              <w:t xml:space="preserve"> применять признаки и свойства.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</w:tabs>
              <w:spacing w:after="0" w:line="240" w:lineRule="auto"/>
            </w:pPr>
            <w:r w:rsidRPr="00185CD6">
              <w:rPr>
                <w:b/>
              </w:rPr>
              <w:t xml:space="preserve">Овладение умением  </w:t>
            </w:r>
            <w:r w:rsidRPr="00185CD6">
              <w:rPr>
                <w:bCs/>
              </w:rPr>
              <w:t>решать задачи по данной теме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3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Площадь</w:t>
            </w:r>
          </w:p>
        </w:tc>
        <w:tc>
          <w:tcPr>
            <w:tcW w:w="708" w:type="dxa"/>
          </w:tcPr>
          <w:p w:rsidR="00A27E91" w:rsidRPr="002F3387" w:rsidRDefault="00A27E91" w:rsidP="00A27E91">
            <w:pPr>
              <w:spacing w:after="0" w:line="240" w:lineRule="auto"/>
              <w:jc w:val="center"/>
            </w:pPr>
            <w:r>
              <w:t>20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площади различных фигур.  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  <w:rPr>
                <w:bCs/>
              </w:rPr>
            </w:pPr>
            <w:r w:rsidRPr="00185CD6">
              <w:rPr>
                <w:b/>
              </w:rPr>
              <w:t xml:space="preserve">Формирование умений </w:t>
            </w:r>
            <w:r w:rsidRPr="00185CD6">
              <w:rPr>
                <w:bCs/>
              </w:rPr>
              <w:t xml:space="preserve"> вычислять площадь </w:t>
            </w:r>
            <w:r w:rsidRPr="00185CD6">
              <w:t>параллелограмма, трапеции, квадрата, ромба, треугольника.</w:t>
            </w:r>
          </w:p>
          <w:p w:rsidR="00A27E91" w:rsidRPr="00185CD6" w:rsidRDefault="00A27E91" w:rsidP="00A27E91">
            <w:pPr>
              <w:keepNext/>
              <w:spacing w:after="0" w:line="240" w:lineRule="auto"/>
            </w:pPr>
            <w:r w:rsidRPr="00185CD6">
              <w:rPr>
                <w:b/>
                <w:bCs/>
              </w:rPr>
              <w:t xml:space="preserve">Овладение умением </w:t>
            </w:r>
            <w:r w:rsidRPr="00185CD6">
              <w:rPr>
                <w:bCs/>
              </w:rPr>
              <w:t>решать задачи по данной теме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4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Подобные треугольники</w:t>
            </w:r>
          </w:p>
        </w:tc>
        <w:tc>
          <w:tcPr>
            <w:tcW w:w="708" w:type="dxa"/>
          </w:tcPr>
          <w:p w:rsidR="00A27E91" w:rsidRPr="002F3387" w:rsidRDefault="004E6A8E" w:rsidP="00A27E91">
            <w:pPr>
              <w:spacing w:after="0" w:line="240" w:lineRule="auto"/>
              <w:jc w:val="center"/>
            </w:pPr>
            <w:r>
              <w:t>2</w:t>
            </w:r>
            <w:r w:rsidR="00007B81">
              <w:t>6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подобии треугольников. 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 xml:space="preserve">Формирование умений </w:t>
            </w:r>
            <w:r w:rsidRPr="00185CD6">
              <w:rPr>
                <w:bCs/>
              </w:rPr>
              <w:t xml:space="preserve"> применять признаки подобия к доказательству теорем и решению задач.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</w:tabs>
              <w:spacing w:after="0" w:line="240" w:lineRule="auto"/>
            </w:pPr>
            <w:r w:rsidRPr="00185CD6">
              <w:rPr>
                <w:b/>
              </w:rPr>
              <w:t xml:space="preserve">Овладение умением  </w:t>
            </w:r>
            <w:r w:rsidRPr="00185CD6">
              <w:rPr>
                <w:bCs/>
              </w:rPr>
              <w:t>решать задачи по данной теме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5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Окружность</w:t>
            </w:r>
          </w:p>
        </w:tc>
        <w:tc>
          <w:tcPr>
            <w:tcW w:w="708" w:type="dxa"/>
          </w:tcPr>
          <w:p w:rsidR="00A27E91" w:rsidRPr="002F3387" w:rsidRDefault="00A27E91" w:rsidP="004E6A8E">
            <w:pPr>
              <w:spacing w:after="0" w:line="240" w:lineRule="auto"/>
              <w:jc w:val="center"/>
            </w:pPr>
            <w:r>
              <w:t>2</w:t>
            </w:r>
            <w:r w:rsidR="00232A15">
              <w:t>1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касательной к окружности, о </w:t>
            </w:r>
            <w:proofErr w:type="gramStart"/>
            <w:r w:rsidRPr="00185CD6">
              <w:t>центральном</w:t>
            </w:r>
            <w:proofErr w:type="gramEnd"/>
            <w:r w:rsidRPr="00185CD6">
              <w:t xml:space="preserve"> и вписанном углах, о вписанной и описанной окружностях</w:t>
            </w:r>
            <w:r w:rsidRPr="00185CD6">
              <w:rPr>
                <w:bCs/>
              </w:rPr>
              <w:t>.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</w:tabs>
              <w:spacing w:after="0" w:line="240" w:lineRule="auto"/>
              <w:rPr>
                <w:bCs/>
              </w:rPr>
            </w:pPr>
            <w:r w:rsidRPr="00185CD6">
              <w:rPr>
                <w:b/>
              </w:rPr>
              <w:t xml:space="preserve">Формирование умений </w:t>
            </w:r>
            <w:r w:rsidRPr="00185CD6">
              <w:rPr>
                <w:bCs/>
              </w:rPr>
              <w:t xml:space="preserve"> вычислять</w:t>
            </w:r>
            <w:r w:rsidRPr="00185CD6">
              <w:t xml:space="preserve"> центральный и вписанный углы, </w:t>
            </w:r>
            <w:r w:rsidRPr="00185CD6">
              <w:rPr>
                <w:bCs/>
              </w:rPr>
              <w:t>применять</w:t>
            </w:r>
            <w:r w:rsidRPr="00185CD6">
              <w:t xml:space="preserve"> теоремы</w:t>
            </w:r>
            <w:r w:rsidRPr="00185CD6">
              <w:rPr>
                <w:bCs/>
              </w:rPr>
              <w:t xml:space="preserve"> о вписанном угле, о пересечении высот треугольника.</w:t>
            </w:r>
          </w:p>
          <w:p w:rsidR="00A27E91" w:rsidRPr="00185CD6" w:rsidRDefault="00A27E91" w:rsidP="00A27E91">
            <w:pPr>
              <w:keepNext/>
              <w:spacing w:after="0" w:line="240" w:lineRule="auto"/>
            </w:pPr>
            <w:r w:rsidRPr="00185CD6">
              <w:rPr>
                <w:b/>
                <w:bCs/>
              </w:rPr>
              <w:t xml:space="preserve">Овладение умением </w:t>
            </w:r>
            <w:r w:rsidRPr="00185CD6">
              <w:rPr>
                <w:bCs/>
              </w:rPr>
              <w:t>решать задачи по данной теме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6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Векторы</w:t>
            </w:r>
          </w:p>
        </w:tc>
        <w:tc>
          <w:tcPr>
            <w:tcW w:w="708" w:type="dxa"/>
          </w:tcPr>
          <w:p w:rsidR="00A27E91" w:rsidRPr="002F3387" w:rsidRDefault="00A27E91" w:rsidP="00A27E91">
            <w:pPr>
              <w:spacing w:after="0" w:line="240" w:lineRule="auto"/>
              <w:jc w:val="center"/>
            </w:pPr>
            <w:r>
              <w:t>12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keepNext/>
              <w:tabs>
                <w:tab w:val="left" w:pos="2412"/>
                <w:tab w:val="left" w:pos="2472"/>
              </w:tabs>
              <w:spacing w:after="0" w:line="240" w:lineRule="auto"/>
            </w:pPr>
            <w:r w:rsidRPr="00185CD6">
              <w:rPr>
                <w:b/>
              </w:rPr>
              <w:t>Формирование представлений</w:t>
            </w:r>
            <w:r w:rsidRPr="00185CD6">
              <w:t xml:space="preserve"> о векторе, коллинеарных векторах,  равных векторах.</w:t>
            </w:r>
          </w:p>
          <w:p w:rsidR="00A27E91" w:rsidRPr="00185CD6" w:rsidRDefault="00A27E91" w:rsidP="00A27E91">
            <w:pPr>
              <w:shd w:val="clear" w:color="auto" w:fill="FFFFFF"/>
              <w:tabs>
                <w:tab w:val="left" w:pos="295"/>
              </w:tabs>
              <w:spacing w:after="0" w:line="240" w:lineRule="auto"/>
              <w:ind w:left="4"/>
            </w:pPr>
            <w:r w:rsidRPr="00185CD6">
              <w:rPr>
                <w:b/>
              </w:rPr>
              <w:t xml:space="preserve">Формирование умений </w:t>
            </w:r>
            <w:r w:rsidRPr="00185CD6">
              <w:rPr>
                <w:bCs/>
              </w:rPr>
              <w:t xml:space="preserve"> применять</w:t>
            </w:r>
            <w:r w:rsidRPr="00185CD6">
              <w:rPr>
                <w:spacing w:val="-1"/>
              </w:rPr>
              <w:t xml:space="preserve"> законы сложения векторов, разности векторов,</w:t>
            </w:r>
            <w:r w:rsidRPr="00185CD6">
              <w:t xml:space="preserve"> леммы о коллинеарных векторах, о разложении вектора по двум </w:t>
            </w:r>
            <w:r w:rsidRPr="00185CD6">
              <w:rPr>
                <w:spacing w:val="-1"/>
              </w:rPr>
              <w:t>неколлинеарным векторам</w:t>
            </w:r>
            <w:r w:rsidRPr="00185CD6">
              <w:rPr>
                <w:bCs/>
              </w:rPr>
              <w:t>.</w:t>
            </w:r>
          </w:p>
          <w:p w:rsidR="00A27E91" w:rsidRPr="00185CD6" w:rsidRDefault="00A27E91" w:rsidP="00A27E91">
            <w:pPr>
              <w:keepNext/>
              <w:tabs>
                <w:tab w:val="left" w:pos="2412"/>
              </w:tabs>
              <w:spacing w:after="0" w:line="240" w:lineRule="auto"/>
            </w:pPr>
            <w:r w:rsidRPr="00185CD6">
              <w:rPr>
                <w:b/>
                <w:bCs/>
              </w:rPr>
              <w:t xml:space="preserve">Овладение умением </w:t>
            </w:r>
            <w:r w:rsidRPr="00185CD6">
              <w:rPr>
                <w:bCs/>
              </w:rPr>
              <w:t>решать задачи по данной теме.</w:t>
            </w:r>
          </w:p>
        </w:tc>
      </w:tr>
      <w:tr w:rsidR="00A27E91" w:rsidRPr="00185CD6" w:rsidTr="00F91AC7">
        <w:tc>
          <w:tcPr>
            <w:tcW w:w="445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t>7</w:t>
            </w:r>
          </w:p>
        </w:tc>
        <w:tc>
          <w:tcPr>
            <w:tcW w:w="2108" w:type="dxa"/>
          </w:tcPr>
          <w:p w:rsidR="00A27E91" w:rsidRPr="00185CD6" w:rsidRDefault="00A27E91" w:rsidP="00A27E91">
            <w:pPr>
              <w:spacing w:after="0" w:line="240" w:lineRule="auto"/>
              <w:jc w:val="center"/>
            </w:pPr>
            <w:r w:rsidRPr="00185CD6">
              <w:rPr>
                <w:bCs/>
              </w:rPr>
              <w:t>Итоговое повторение</w:t>
            </w:r>
          </w:p>
        </w:tc>
        <w:tc>
          <w:tcPr>
            <w:tcW w:w="708" w:type="dxa"/>
          </w:tcPr>
          <w:p w:rsidR="00A27E91" w:rsidRPr="002F3387" w:rsidRDefault="004E6A8E" w:rsidP="00A27E91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7938" w:type="dxa"/>
          </w:tcPr>
          <w:p w:rsidR="00A27E91" w:rsidRPr="00185CD6" w:rsidRDefault="00A27E91" w:rsidP="00A27E91">
            <w:pPr>
              <w:tabs>
                <w:tab w:val="left" w:pos="748"/>
              </w:tabs>
              <w:spacing w:after="0" w:line="240" w:lineRule="auto"/>
            </w:pPr>
            <w:r w:rsidRPr="00185CD6">
              <w:rPr>
                <w:b/>
              </w:rPr>
              <w:t>Обобщить и систематизировать</w:t>
            </w:r>
            <w:r w:rsidRPr="00185CD6">
              <w:t xml:space="preserve"> курс алгебры за 8 класс, решая задания   повышенной сложности.                       </w:t>
            </w:r>
          </w:p>
          <w:p w:rsidR="00A27E91" w:rsidRPr="00185CD6" w:rsidRDefault="00A27E91" w:rsidP="00A27E91">
            <w:pPr>
              <w:tabs>
                <w:tab w:val="left" w:pos="748"/>
              </w:tabs>
              <w:spacing w:after="0" w:line="240" w:lineRule="auto"/>
              <w:rPr>
                <w:b/>
              </w:rPr>
            </w:pPr>
            <w:r w:rsidRPr="00185CD6">
              <w:rPr>
                <w:b/>
              </w:rPr>
              <w:t>Формирование понимания</w:t>
            </w:r>
            <w:r w:rsidRPr="00185CD6">
              <w:t xml:space="preserve"> возможности использования приобретенных знаний и умений в практической деятельности и повседневной жизни.</w:t>
            </w:r>
            <w:r w:rsidRPr="00185CD6">
              <w:rPr>
                <w:b/>
              </w:rPr>
              <w:t xml:space="preserve">                                         </w:t>
            </w:r>
          </w:p>
        </w:tc>
      </w:tr>
    </w:tbl>
    <w:p w:rsidR="00A27E91" w:rsidRDefault="00A27E91" w:rsidP="006D200C">
      <w:pPr>
        <w:spacing w:after="0" w:line="240" w:lineRule="auto"/>
        <w:jc w:val="center"/>
        <w:rPr>
          <w:b/>
          <w:sz w:val="28"/>
          <w:szCs w:val="28"/>
        </w:rPr>
      </w:pPr>
    </w:p>
    <w:p w:rsidR="00636B8D" w:rsidRDefault="00636B8D" w:rsidP="006D200C">
      <w:pPr>
        <w:spacing w:after="0" w:line="240" w:lineRule="auto"/>
        <w:jc w:val="center"/>
        <w:rPr>
          <w:b/>
          <w:sz w:val="28"/>
          <w:szCs w:val="28"/>
        </w:rPr>
        <w:sectPr w:rsidR="00636B8D" w:rsidSect="00566D94">
          <w:pgSz w:w="11906" w:h="16838"/>
          <w:pgMar w:top="284" w:right="567" w:bottom="284" w:left="851" w:header="709" w:footer="709" w:gutter="0"/>
          <w:cols w:space="708"/>
          <w:docGrid w:linePitch="360"/>
        </w:sectPr>
      </w:pPr>
    </w:p>
    <w:p w:rsidR="00BD3695" w:rsidRDefault="00BD3695" w:rsidP="00D82DC5">
      <w:pPr>
        <w:spacing w:after="0" w:line="240" w:lineRule="auto"/>
        <w:jc w:val="center"/>
        <w:rPr>
          <w:b/>
          <w:sz w:val="28"/>
          <w:szCs w:val="28"/>
        </w:rPr>
      </w:pPr>
    </w:p>
    <w:p w:rsidR="00D82DC5" w:rsidRPr="00E37970" w:rsidRDefault="00D82DC5" w:rsidP="00D82DC5">
      <w:pPr>
        <w:spacing w:after="0" w:line="240" w:lineRule="auto"/>
        <w:jc w:val="center"/>
        <w:rPr>
          <w:b/>
          <w:sz w:val="28"/>
          <w:szCs w:val="28"/>
        </w:rPr>
      </w:pPr>
      <w:r w:rsidRPr="00E37970">
        <w:rPr>
          <w:b/>
          <w:sz w:val="28"/>
          <w:szCs w:val="28"/>
        </w:rPr>
        <w:t xml:space="preserve">Календарно – тематическое планирование по математике </w:t>
      </w:r>
      <w:r w:rsidR="001B13D9" w:rsidRPr="001B13D9">
        <w:rPr>
          <w:b/>
          <w:sz w:val="28"/>
          <w:szCs w:val="28"/>
        </w:rPr>
        <w:t>для 8 класса с углубленным изучением</w:t>
      </w:r>
      <w:r w:rsidRPr="00E37970">
        <w:rPr>
          <w:b/>
          <w:sz w:val="28"/>
          <w:szCs w:val="28"/>
        </w:rPr>
        <w:t>.</w:t>
      </w:r>
    </w:p>
    <w:p w:rsidR="001B13D9" w:rsidRPr="001B13D9" w:rsidRDefault="001B13D9" w:rsidP="001B13D9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1B13D9">
        <w:rPr>
          <w:b/>
          <w:bCs/>
          <w:sz w:val="28"/>
          <w:szCs w:val="28"/>
        </w:rPr>
        <w:t>Алгебра</w:t>
      </w:r>
    </w:p>
    <w:p w:rsidR="001B13D9" w:rsidRPr="001B13D9" w:rsidRDefault="001B13D9" w:rsidP="001B13D9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1B13D9">
        <w:rPr>
          <w:b/>
          <w:bCs/>
          <w:sz w:val="28"/>
          <w:szCs w:val="28"/>
        </w:rPr>
        <w:t>Учебный комплекс под ред. А. Г. Мордковича.</w:t>
      </w:r>
    </w:p>
    <w:p w:rsidR="001B13D9" w:rsidRPr="001B13D9" w:rsidRDefault="001B13D9" w:rsidP="001B13D9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1B13D9">
        <w:rPr>
          <w:b/>
          <w:bCs/>
          <w:sz w:val="28"/>
          <w:szCs w:val="28"/>
        </w:rPr>
        <w:t xml:space="preserve">5 часов в </w:t>
      </w:r>
      <w:proofErr w:type="spellStart"/>
      <w:r w:rsidRPr="001B13D9">
        <w:rPr>
          <w:b/>
          <w:bCs/>
          <w:sz w:val="28"/>
          <w:szCs w:val="28"/>
        </w:rPr>
        <w:t>нед</w:t>
      </w:r>
      <w:proofErr w:type="spellEnd"/>
      <w:r w:rsidRPr="001B13D9">
        <w:rPr>
          <w:b/>
          <w:bCs/>
          <w:sz w:val="28"/>
          <w:szCs w:val="28"/>
        </w:rPr>
        <w:t>., всего 170 часов.</w:t>
      </w:r>
    </w:p>
    <w:p w:rsidR="00D82DC5" w:rsidRDefault="00D82DC5" w:rsidP="00D82DC5">
      <w:pPr>
        <w:spacing w:after="0" w:line="240" w:lineRule="auto"/>
        <w:jc w:val="center"/>
        <w:rPr>
          <w:b/>
        </w:rPr>
      </w:pPr>
    </w:p>
    <w:p w:rsidR="00D82DC5" w:rsidRPr="00597FF4" w:rsidRDefault="00D82DC5" w:rsidP="00D82DC5">
      <w:pPr>
        <w:spacing w:after="0" w:line="240" w:lineRule="auto"/>
        <w:jc w:val="center"/>
        <w:rPr>
          <w:b/>
          <w:sz w:val="28"/>
          <w:szCs w:val="28"/>
        </w:rPr>
      </w:pPr>
      <w:r w:rsidRPr="00597FF4">
        <w:rPr>
          <w:b/>
        </w:rPr>
        <w:t>Основные типы уроков:</w:t>
      </w:r>
    </w:p>
    <w:p w:rsidR="00D82DC5" w:rsidRDefault="00D82DC5" w:rsidP="00D82DC5">
      <w:pPr>
        <w:spacing w:after="0" w:line="240" w:lineRule="auto"/>
      </w:pPr>
      <w:r>
        <w:t xml:space="preserve">1. </w:t>
      </w:r>
      <w:r w:rsidRPr="00597FF4">
        <w:t>Урок</w:t>
      </w:r>
      <w:r>
        <w:t xml:space="preserve"> </w:t>
      </w:r>
      <w:r w:rsidRPr="00BC4A1A">
        <w:rPr>
          <w:b/>
        </w:rPr>
        <w:t>изучения нового материала</w:t>
      </w:r>
      <w:r w:rsidRPr="00597FF4">
        <w:t xml:space="preserve"> </w:t>
      </w:r>
      <w:r>
        <w:t>–</w:t>
      </w:r>
      <w:r w:rsidRPr="00597FF4">
        <w:t xml:space="preserve"> традиционный</w:t>
      </w:r>
      <w:r>
        <w:t xml:space="preserve"> </w:t>
      </w:r>
      <w:r>
        <w:rPr>
          <w:b/>
        </w:rPr>
        <w:t>(</w:t>
      </w:r>
      <w:r w:rsidRPr="00597FF4">
        <w:rPr>
          <w:b/>
        </w:rPr>
        <w:t>комбинированный</w:t>
      </w:r>
      <w:r>
        <w:rPr>
          <w:b/>
        </w:rPr>
        <w:t>)</w:t>
      </w:r>
      <w:r w:rsidRPr="00597FF4">
        <w:t xml:space="preserve">, лекция, исследовательская работа, учебный практикум. </w:t>
      </w:r>
    </w:p>
    <w:p w:rsidR="00D82DC5" w:rsidRPr="00597FF4" w:rsidRDefault="00D82DC5" w:rsidP="00D82DC5">
      <w:pPr>
        <w:spacing w:after="0" w:line="240" w:lineRule="auto"/>
      </w:pPr>
      <w:r>
        <w:t xml:space="preserve">                                                     </w:t>
      </w:r>
      <w:r w:rsidRPr="00597FF4">
        <w:t xml:space="preserve">Имеет целью изучение и первичное закрепление новых знаний. </w:t>
      </w:r>
    </w:p>
    <w:p w:rsidR="00D82DC5" w:rsidRDefault="00D82DC5" w:rsidP="00D82DC5">
      <w:pPr>
        <w:spacing w:after="0" w:line="240" w:lineRule="auto"/>
      </w:pPr>
      <w:r>
        <w:t xml:space="preserve">2. </w:t>
      </w:r>
      <w:r w:rsidRPr="00597FF4">
        <w:t xml:space="preserve">Урок </w:t>
      </w:r>
      <w:r w:rsidRPr="00597FF4">
        <w:rPr>
          <w:b/>
        </w:rPr>
        <w:t>закрепления знаний</w:t>
      </w:r>
      <w:r w:rsidRPr="00597FF4">
        <w:t xml:space="preserve"> - практикум, собеседование, консультация. </w:t>
      </w:r>
    </w:p>
    <w:p w:rsidR="00D82DC5" w:rsidRPr="00597FF4" w:rsidRDefault="00D82DC5" w:rsidP="00D82DC5">
      <w:pPr>
        <w:spacing w:after="0" w:line="240" w:lineRule="auto"/>
      </w:pPr>
      <w:r>
        <w:t xml:space="preserve">                                                    </w:t>
      </w:r>
      <w:r w:rsidRPr="00597FF4">
        <w:t xml:space="preserve">Имеет целью выработку умений по применению знаний. </w:t>
      </w:r>
    </w:p>
    <w:p w:rsidR="00D82DC5" w:rsidRDefault="00D82DC5" w:rsidP="00D82DC5">
      <w:pPr>
        <w:spacing w:after="0" w:line="240" w:lineRule="auto"/>
      </w:pPr>
      <w:r>
        <w:t xml:space="preserve">3. </w:t>
      </w:r>
      <w:r w:rsidRPr="00597FF4">
        <w:t xml:space="preserve">Урок </w:t>
      </w:r>
      <w:r w:rsidRPr="00151DDE">
        <w:rPr>
          <w:b/>
        </w:rPr>
        <w:t>комплексного применения знаний</w:t>
      </w:r>
      <w:r w:rsidRPr="00597FF4">
        <w:t xml:space="preserve"> </w:t>
      </w:r>
      <w:r>
        <w:t>–</w:t>
      </w:r>
      <w:r w:rsidRPr="00597FF4">
        <w:t xml:space="preserve"> </w:t>
      </w:r>
      <w:r>
        <w:t xml:space="preserve">самостоятельная работа, </w:t>
      </w:r>
      <w:r w:rsidRPr="00597FF4">
        <w:t xml:space="preserve">практикум, лабораторная работа, семинар и т.д. </w:t>
      </w:r>
    </w:p>
    <w:p w:rsidR="00D82DC5" w:rsidRPr="00597FF4" w:rsidRDefault="00D82DC5" w:rsidP="00D82DC5">
      <w:pPr>
        <w:spacing w:after="0" w:line="240" w:lineRule="auto"/>
      </w:pPr>
      <w:r>
        <w:t xml:space="preserve">                                                    </w:t>
      </w:r>
      <w:r w:rsidRPr="00597FF4">
        <w:t xml:space="preserve">Имеет целью выработку умений самостоятельно применять знания в комплексе, в новых условиях. </w:t>
      </w:r>
    </w:p>
    <w:p w:rsidR="00D82DC5" w:rsidRDefault="00D82DC5" w:rsidP="00D82DC5">
      <w:pPr>
        <w:spacing w:after="0" w:line="240" w:lineRule="auto"/>
      </w:pPr>
      <w:r>
        <w:t xml:space="preserve">4. </w:t>
      </w:r>
      <w:r w:rsidRPr="00597FF4">
        <w:t xml:space="preserve">Урок </w:t>
      </w:r>
      <w:r w:rsidRPr="00597FF4">
        <w:rPr>
          <w:b/>
        </w:rPr>
        <w:t>обобщения и систематизации знаний</w:t>
      </w:r>
      <w:r w:rsidRPr="00597FF4">
        <w:t xml:space="preserve"> - практикум,</w:t>
      </w:r>
      <w:r>
        <w:t xml:space="preserve"> </w:t>
      </w:r>
      <w:r w:rsidRPr="00597FF4">
        <w:t>семинар, конференция, круглый стол и т.д.</w:t>
      </w:r>
    </w:p>
    <w:p w:rsidR="00D82DC5" w:rsidRPr="00597FF4" w:rsidRDefault="00D82DC5" w:rsidP="00D82DC5">
      <w:pPr>
        <w:spacing w:after="0" w:line="240" w:lineRule="auto"/>
      </w:pPr>
      <w:r>
        <w:t xml:space="preserve">                                                   </w:t>
      </w:r>
      <w:r w:rsidRPr="00597FF4">
        <w:t xml:space="preserve"> Имеет целью обобщение единичных знаний в систему. </w:t>
      </w:r>
    </w:p>
    <w:p w:rsidR="00D82DC5" w:rsidRDefault="00D82DC5" w:rsidP="00D82DC5">
      <w:pPr>
        <w:spacing w:after="0" w:line="240" w:lineRule="auto"/>
      </w:pPr>
      <w:r>
        <w:t xml:space="preserve">5. </w:t>
      </w:r>
      <w:r w:rsidRPr="00597FF4">
        <w:t xml:space="preserve">Урок </w:t>
      </w:r>
      <w:r w:rsidRPr="00151DDE">
        <w:rPr>
          <w:b/>
        </w:rPr>
        <w:t>контроля, оценки и коррекции знаний</w:t>
      </w:r>
      <w:r w:rsidRPr="00597FF4">
        <w:t xml:space="preserve"> - контрольная работа, зачет, смотр знаний и т.д. </w:t>
      </w:r>
    </w:p>
    <w:p w:rsidR="00D82DC5" w:rsidRDefault="00D82DC5" w:rsidP="00D82DC5">
      <w:pPr>
        <w:spacing w:after="0" w:line="240" w:lineRule="auto"/>
      </w:pPr>
      <w:r>
        <w:t xml:space="preserve">                                                    </w:t>
      </w:r>
      <w:r w:rsidRPr="00597FF4">
        <w:t>Имеет целью определить уровень овладения знаниями, умениями и навыками.</w:t>
      </w:r>
    </w:p>
    <w:p w:rsidR="00D82DC5" w:rsidRDefault="00D82DC5" w:rsidP="00D82DC5">
      <w:pPr>
        <w:spacing w:after="0" w:line="240" w:lineRule="auto"/>
      </w:pPr>
      <w:r>
        <w:t xml:space="preserve">6. Урок </w:t>
      </w:r>
      <w:r w:rsidRPr="00BC4A1A">
        <w:rPr>
          <w:b/>
        </w:rPr>
        <w:t>повторени</w:t>
      </w:r>
      <w:r>
        <w:rPr>
          <w:b/>
        </w:rPr>
        <w:t>я</w:t>
      </w:r>
      <w:r w:rsidRPr="00BC4A1A">
        <w:rPr>
          <w:b/>
        </w:rPr>
        <w:t xml:space="preserve"> и обобщени</w:t>
      </w:r>
      <w:r>
        <w:rPr>
          <w:b/>
        </w:rPr>
        <w:t>я</w:t>
      </w:r>
      <w:r w:rsidRPr="00BC4A1A">
        <w:rPr>
          <w:b/>
        </w:rPr>
        <w:t xml:space="preserve"> знаний</w:t>
      </w:r>
      <w:r>
        <w:rPr>
          <w:b/>
        </w:rPr>
        <w:t xml:space="preserve"> </w:t>
      </w:r>
      <w:r w:rsidRPr="00597FF4">
        <w:t xml:space="preserve">- практикум, собеседование, консультация. </w:t>
      </w:r>
    </w:p>
    <w:p w:rsidR="00D82DC5" w:rsidRDefault="00D82DC5" w:rsidP="00D82DC5">
      <w:pPr>
        <w:spacing w:after="0" w:line="240" w:lineRule="auto"/>
      </w:pPr>
      <w:r>
        <w:t xml:space="preserve">                                                   </w:t>
      </w:r>
      <w:r w:rsidRPr="00597FF4">
        <w:t xml:space="preserve"> Имеет целью</w:t>
      </w:r>
      <w:r>
        <w:t xml:space="preserve"> повторение и</w:t>
      </w:r>
      <w:r w:rsidRPr="00597FF4">
        <w:t xml:space="preserve"> обобщение</w:t>
      </w:r>
      <w:r>
        <w:t xml:space="preserve"> </w:t>
      </w:r>
      <w:r w:rsidRPr="00597FF4">
        <w:t xml:space="preserve">знаний. </w:t>
      </w:r>
    </w:p>
    <w:p w:rsidR="00451299" w:rsidRDefault="00451299" w:rsidP="00451299">
      <w:pPr>
        <w:spacing w:after="0" w:line="240" w:lineRule="auto"/>
        <w:jc w:val="center"/>
        <w:rPr>
          <w:b/>
        </w:rPr>
      </w:pPr>
    </w:p>
    <w:p w:rsidR="00451299" w:rsidRPr="00F608C5" w:rsidRDefault="00451299" w:rsidP="00451299">
      <w:pPr>
        <w:spacing w:after="0" w:line="240" w:lineRule="auto"/>
        <w:jc w:val="center"/>
        <w:rPr>
          <w:b/>
        </w:rPr>
      </w:pPr>
      <w:r w:rsidRPr="00F608C5">
        <w:rPr>
          <w:b/>
        </w:rPr>
        <w:t>Информационное сопровождение</w:t>
      </w:r>
    </w:p>
    <w:p w:rsidR="00451299" w:rsidRDefault="00451299" w:rsidP="00451299">
      <w:pPr>
        <w:spacing w:after="0" w:line="240" w:lineRule="auto"/>
      </w:pPr>
      <w:r>
        <w:t xml:space="preserve">1. </w:t>
      </w:r>
      <w:r w:rsidR="00981E6B" w:rsidRPr="00981E6B">
        <w:rPr>
          <w:b/>
        </w:rPr>
        <w:t>Презентация</w:t>
      </w:r>
      <w:r w:rsidR="00981E6B">
        <w:t xml:space="preserve"> – авторские презентации к урокам.</w:t>
      </w:r>
    </w:p>
    <w:p w:rsidR="00A974DE" w:rsidRDefault="00451299" w:rsidP="00A974DE">
      <w:pPr>
        <w:spacing w:after="0" w:line="240" w:lineRule="auto"/>
        <w:rPr>
          <w:sz w:val="24"/>
          <w:szCs w:val="24"/>
        </w:rPr>
      </w:pPr>
      <w:r>
        <w:t xml:space="preserve">2. </w:t>
      </w:r>
      <w:r w:rsidR="00A974DE" w:rsidRPr="00451299">
        <w:rPr>
          <w:b/>
        </w:rPr>
        <w:t xml:space="preserve">ЦОР </w:t>
      </w:r>
      <w:r>
        <w:t>–</w:t>
      </w:r>
      <w:r w:rsidR="000D7F3B" w:rsidRPr="000D7F3B">
        <w:rPr>
          <w:sz w:val="24"/>
          <w:szCs w:val="24"/>
        </w:rPr>
        <w:t xml:space="preserve"> </w:t>
      </w:r>
      <w:r w:rsidR="00A974DE">
        <w:rPr>
          <w:sz w:val="24"/>
          <w:szCs w:val="24"/>
        </w:rPr>
        <w:t>к</w:t>
      </w:r>
      <w:r w:rsidR="00A974DE" w:rsidRPr="00A974DE">
        <w:rPr>
          <w:sz w:val="24"/>
          <w:szCs w:val="24"/>
        </w:rPr>
        <w:t xml:space="preserve">омплект цифровых образовательных ресурсов, выполненных в программе </w:t>
      </w:r>
      <w:proofErr w:type="spellStart"/>
      <w:r w:rsidR="00A974DE" w:rsidRPr="00A974DE">
        <w:rPr>
          <w:sz w:val="24"/>
          <w:szCs w:val="24"/>
        </w:rPr>
        <w:t>Power</w:t>
      </w:r>
      <w:proofErr w:type="spellEnd"/>
      <w:r w:rsidR="00A974DE" w:rsidRPr="00A974DE">
        <w:rPr>
          <w:sz w:val="24"/>
          <w:szCs w:val="24"/>
        </w:rPr>
        <w:t xml:space="preserve"> </w:t>
      </w:r>
      <w:proofErr w:type="spellStart"/>
      <w:r w:rsidR="00A974DE" w:rsidRPr="00A974DE">
        <w:rPr>
          <w:sz w:val="24"/>
          <w:szCs w:val="24"/>
        </w:rPr>
        <w:t>Point</w:t>
      </w:r>
      <w:proofErr w:type="spellEnd"/>
      <w:r w:rsidR="00A974DE" w:rsidRPr="00A974DE">
        <w:rPr>
          <w:sz w:val="24"/>
          <w:szCs w:val="24"/>
        </w:rPr>
        <w:t xml:space="preserve"> и предназначенных для организации фронтальной работы в классе. Эти материалы размещены в Интернете на сайте</w:t>
      </w:r>
      <w:r w:rsidR="00A974DE">
        <w:rPr>
          <w:sz w:val="24"/>
          <w:szCs w:val="24"/>
        </w:rPr>
        <w:t xml:space="preserve"> </w:t>
      </w:r>
      <w:r w:rsidR="00A974DE" w:rsidRPr="00A974DE">
        <w:rPr>
          <w:sz w:val="24"/>
          <w:szCs w:val="24"/>
        </w:rPr>
        <w:t xml:space="preserve"> </w:t>
      </w:r>
      <w:r w:rsidR="00A974DE" w:rsidRPr="00A974DE">
        <w:rPr>
          <w:b/>
        </w:rPr>
        <w:t>"Единая коллекция цифровых образовательных ресурсов"</w:t>
      </w:r>
      <w:r w:rsidR="00A974DE">
        <w:rPr>
          <w:b/>
        </w:rPr>
        <w:t xml:space="preserve">  </w:t>
      </w:r>
      <w:hyperlink r:id="rId32" w:history="1">
        <w:r w:rsidR="00A974DE" w:rsidRPr="00D87FB3">
          <w:rPr>
            <w:rStyle w:val="a7"/>
            <w:sz w:val="24"/>
            <w:szCs w:val="24"/>
          </w:rPr>
          <w:t>http://school-collection.edu.ru/</w:t>
        </w:r>
      </w:hyperlink>
    </w:p>
    <w:p w:rsidR="00451299" w:rsidRDefault="00451299" w:rsidP="00A974DE">
      <w:pPr>
        <w:keepNext/>
        <w:spacing w:after="0" w:line="240" w:lineRule="auto"/>
        <w:jc w:val="both"/>
      </w:pPr>
      <w:r>
        <w:t>3</w:t>
      </w:r>
      <w:r w:rsidRPr="00451299">
        <w:rPr>
          <w:b/>
        </w:rPr>
        <w:t xml:space="preserve">. </w:t>
      </w:r>
      <w:r w:rsidR="00A974DE" w:rsidRPr="00451299">
        <w:rPr>
          <w:b/>
        </w:rPr>
        <w:t>УМП</w:t>
      </w:r>
      <w:r w:rsidR="00A974DE">
        <w:t xml:space="preserve"> </w:t>
      </w:r>
      <w:r>
        <w:t>– методическое пос</w:t>
      </w:r>
      <w:r w:rsidR="00981E6B">
        <w:t>обие с электронным приложением</w:t>
      </w:r>
      <w:r w:rsidR="00B12F7F">
        <w:t xml:space="preserve"> </w:t>
      </w:r>
      <w:r w:rsidR="00B12F7F" w:rsidRPr="00106E93">
        <w:rPr>
          <w:rFonts w:eastAsia="Calibri"/>
        </w:rPr>
        <w:t xml:space="preserve">к </w:t>
      </w:r>
      <w:r w:rsidR="00B12F7F">
        <w:rPr>
          <w:rFonts w:eastAsia="Calibri"/>
        </w:rPr>
        <w:t>учебнику</w:t>
      </w:r>
      <w:r w:rsidR="00B12F7F" w:rsidRPr="00106E93">
        <w:rPr>
          <w:rFonts w:eastAsia="Calibri"/>
        </w:rPr>
        <w:t xml:space="preserve"> А.Г. Мордковича</w:t>
      </w:r>
      <w:r w:rsidR="00B12F7F">
        <w:rPr>
          <w:rFonts w:eastAsia="Calibri"/>
        </w:rPr>
        <w:t xml:space="preserve"> «Алгебра 8»</w:t>
      </w:r>
      <w:r w:rsidR="00981E6B">
        <w:t>. Уроки математики с применением информационных технологий, 5-10 классы. М: Планета, 2011.</w:t>
      </w:r>
    </w:p>
    <w:p w:rsidR="005A7B3B" w:rsidRPr="00597FF4" w:rsidRDefault="005A7B3B" w:rsidP="00A974DE">
      <w:pPr>
        <w:keepNext/>
        <w:spacing w:after="0" w:line="240" w:lineRule="auto"/>
        <w:jc w:val="both"/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16"/>
        <w:gridCol w:w="3520"/>
        <w:gridCol w:w="3147"/>
        <w:gridCol w:w="2980"/>
        <w:gridCol w:w="2125"/>
        <w:gridCol w:w="1271"/>
        <w:gridCol w:w="62"/>
        <w:gridCol w:w="996"/>
        <w:gridCol w:w="1457"/>
      </w:tblGrid>
      <w:tr w:rsidR="00D82DC5" w:rsidRPr="00917AFC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</w:rPr>
            </w:pPr>
            <w:r w:rsidRPr="00F608C5">
              <w:rPr>
                <w:b/>
              </w:rPr>
              <w:t>№ урока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Тема урока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 xml:space="preserve">Тип урока </w:t>
            </w:r>
            <w:r w:rsidRPr="00225113">
              <w:rPr>
                <w:b/>
                <w:i/>
              </w:rPr>
              <w:t>(формируемые компетенции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Вид контроля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Информационное сопровождение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rPr>
                <w:b/>
              </w:rPr>
            </w:pPr>
            <w:proofErr w:type="spellStart"/>
            <w:r w:rsidRPr="00F608C5">
              <w:rPr>
                <w:b/>
              </w:rPr>
              <w:t>Домаш</w:t>
            </w:r>
            <w:proofErr w:type="spellEnd"/>
            <w:r w:rsidRPr="00F608C5">
              <w:rPr>
                <w:b/>
              </w:rPr>
              <w:t>. задание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  <w:r w:rsidRPr="00F608C5">
              <w:rPr>
                <w:b/>
                <w:bCs/>
              </w:rPr>
              <w:t>Дата</w:t>
            </w:r>
          </w:p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  <w:proofErr w:type="spellStart"/>
            <w:r w:rsidRPr="00F608C5">
              <w:rPr>
                <w:b/>
                <w:bCs/>
              </w:rPr>
              <w:t>факти</w:t>
            </w:r>
            <w:proofErr w:type="spellEnd"/>
          </w:p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  <w:proofErr w:type="spellStart"/>
            <w:r w:rsidRPr="00F608C5">
              <w:rPr>
                <w:b/>
                <w:bCs/>
              </w:rPr>
              <w:t>ческая</w:t>
            </w:r>
            <w:proofErr w:type="spellEnd"/>
          </w:p>
        </w:tc>
        <w:tc>
          <w:tcPr>
            <w:tcW w:w="445" w:type="pct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  <w:r w:rsidRPr="00F608C5">
              <w:rPr>
                <w:b/>
                <w:bCs/>
              </w:rPr>
              <w:t>Дата по плану</w:t>
            </w:r>
          </w:p>
        </w:tc>
      </w:tr>
      <w:tr w:rsidR="00D82DC5" w:rsidRPr="00917AFC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auto"/>
              <w:bottom w:val="single" w:sz="12" w:space="0" w:color="000000"/>
              <w:right w:val="nil"/>
            </w:tcBorders>
          </w:tcPr>
          <w:p w:rsidR="00D82DC5" w:rsidRPr="00F608C5" w:rsidRDefault="00D82DC5" w:rsidP="00687971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F608C5">
              <w:rPr>
                <w:b/>
                <w:sz w:val="28"/>
                <w:szCs w:val="28"/>
              </w:rPr>
              <w:t xml:space="preserve">1 четверть </w:t>
            </w:r>
            <w:r w:rsidRPr="00CE1F57">
              <w:rPr>
                <w:b/>
                <w:sz w:val="28"/>
                <w:szCs w:val="28"/>
              </w:rPr>
              <w:t>(</w:t>
            </w:r>
            <w:r w:rsidR="00687971">
              <w:rPr>
                <w:b/>
                <w:sz w:val="28"/>
                <w:szCs w:val="28"/>
              </w:rPr>
              <w:t>49</w:t>
            </w:r>
            <w:r w:rsidR="004A166F">
              <w:rPr>
                <w:b/>
                <w:sz w:val="28"/>
                <w:szCs w:val="28"/>
              </w:rPr>
              <w:t xml:space="preserve"> </w:t>
            </w:r>
            <w:r w:rsidRPr="00CE1F57">
              <w:rPr>
                <w:b/>
                <w:sz w:val="28"/>
                <w:szCs w:val="28"/>
              </w:rPr>
              <w:t xml:space="preserve"> час</w:t>
            </w:r>
            <w:r w:rsidR="00687971">
              <w:rPr>
                <w:b/>
                <w:sz w:val="28"/>
                <w:szCs w:val="28"/>
              </w:rPr>
              <w:t>ов</w:t>
            </w:r>
            <w:r w:rsidRPr="00CE1F57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single" w:sz="12" w:space="0" w:color="000000"/>
              <w:left w:val="nil"/>
              <w:bottom w:val="single" w:sz="12" w:space="0" w:color="000000"/>
              <w:right w:val="single" w:sz="12" w:space="0" w:color="auto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D82DC5" w:rsidRPr="00917AFC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auto"/>
              <w:right w:val="single" w:sz="12" w:space="0" w:color="auto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F608C5">
              <w:rPr>
                <w:b/>
                <w:sz w:val="28"/>
                <w:szCs w:val="28"/>
              </w:rPr>
              <w:t>Повторение (</w:t>
            </w:r>
            <w:r w:rsidRPr="00EE2226">
              <w:rPr>
                <w:b/>
                <w:sz w:val="28"/>
                <w:szCs w:val="28"/>
              </w:rPr>
              <w:t>10</w:t>
            </w:r>
            <w:r w:rsidRPr="00F608C5">
              <w:rPr>
                <w:b/>
                <w:sz w:val="28"/>
                <w:szCs w:val="28"/>
              </w:rPr>
              <w:t xml:space="preserve"> час</w:t>
            </w:r>
            <w:r>
              <w:rPr>
                <w:b/>
                <w:sz w:val="28"/>
                <w:szCs w:val="28"/>
              </w:rPr>
              <w:t>ов</w:t>
            </w:r>
            <w:r w:rsidRPr="00F608C5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auto"/>
              <w:bottom w:val="nil"/>
              <w:right w:val="single" w:sz="12" w:space="0" w:color="auto"/>
            </w:tcBorders>
          </w:tcPr>
          <w:p w:rsidR="00D82DC5" w:rsidRPr="00F608C5" w:rsidRDefault="00D82DC5" w:rsidP="005C0A4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E1854" w:rsidRPr="00917AFC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2E1854" w:rsidRPr="00F608C5" w:rsidRDefault="00C451BD" w:rsidP="00C451BD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E7A71">
              <w:rPr>
                <w:lang w:eastAsia="ru-RU"/>
              </w:rPr>
              <w:t>Степень с натуральным показателем</w:t>
            </w:r>
            <w:r w:rsidR="002E1854">
              <w:t xml:space="preserve"> (</w:t>
            </w:r>
            <w:r>
              <w:t>1</w:t>
            </w:r>
            <w:r w:rsidR="002E1854">
              <w:t xml:space="preserve"> час)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2E1854" w:rsidRPr="00F608C5" w:rsidRDefault="002E1854" w:rsidP="005C0A4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D82DC5" w:rsidRPr="00AB725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D82DC5" w:rsidRPr="00F608C5" w:rsidRDefault="00D82DC5" w:rsidP="009E7A71">
            <w:pPr>
              <w:spacing w:after="0" w:line="240" w:lineRule="auto"/>
              <w:jc w:val="both"/>
              <w:rPr>
                <w:b/>
              </w:rPr>
            </w:pPr>
            <w:r w:rsidRPr="00F608C5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="009E7A71" w:rsidRPr="009E7A71">
              <w:rPr>
                <w:bCs/>
              </w:rPr>
              <w:t>степень с натуральным показателем, с нулевым показателем; свойства степени с натуральным показателем; умножение и деление степеней с натуральным показателем; уравнения, содержащие степень с натуральным показателем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D82DC5" w:rsidRPr="0088109F" w:rsidRDefault="00D82DC5" w:rsidP="005A7B3B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C8413A" w:rsidRPr="00AB725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8413A" w:rsidRPr="00B42CAD" w:rsidRDefault="00C8413A" w:rsidP="009E7A71">
            <w:pPr>
              <w:keepNext/>
              <w:spacing w:after="0" w:line="240" w:lineRule="auto"/>
              <w:jc w:val="both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="009E7A71" w:rsidRPr="009E7A71">
              <w:rPr>
                <w:rFonts w:eastAsia="Calibri"/>
                <w:b/>
              </w:rPr>
              <w:t>Знают</w:t>
            </w:r>
            <w:r w:rsidR="009E7A71" w:rsidRPr="009E7A71">
              <w:rPr>
                <w:rFonts w:eastAsia="Calibri"/>
              </w:rPr>
              <w:t xml:space="preserve"> основные свойства степени с натуральным показателем, умеют применять свойства при решении задач.  Могут отделить основную информацию от </w:t>
            </w:r>
            <w:proofErr w:type="gramStart"/>
            <w:r w:rsidR="009E7A71" w:rsidRPr="009E7A71">
              <w:rPr>
                <w:rFonts w:eastAsia="Calibri"/>
              </w:rPr>
              <w:t>второстепенной</w:t>
            </w:r>
            <w:proofErr w:type="gramEnd"/>
            <w:r w:rsidR="009E7A71" w:rsidRPr="009E7A71">
              <w:rPr>
                <w:rFonts w:eastAsia="Calibri"/>
              </w:rPr>
              <w:t>.</w:t>
            </w:r>
            <w:r w:rsidR="009E7A71">
              <w:rPr>
                <w:rFonts w:eastAsia="Calibri"/>
              </w:rPr>
              <w:t xml:space="preserve"> </w:t>
            </w:r>
            <w:r w:rsidR="009E7A71" w:rsidRPr="009E7A71">
              <w:rPr>
                <w:rFonts w:eastAsia="Calibri"/>
                <w:b/>
              </w:rPr>
              <w:t xml:space="preserve">Умеют </w:t>
            </w:r>
            <w:r w:rsidR="009E7A71" w:rsidRPr="009E7A71">
              <w:rPr>
                <w:rFonts w:eastAsia="Calibri"/>
              </w:rPr>
              <w:t>выполнять упрощение сложных числовых и алгебраических выражений, используя свойства степени. Могут излагать  информацию</w:t>
            </w:r>
            <w:r w:rsidR="009E7A71" w:rsidRPr="009E7A71">
              <w:rPr>
                <w:rFonts w:eastAsia="Calibri"/>
                <w:b/>
                <w:bCs/>
              </w:rPr>
              <w:t xml:space="preserve">, </w:t>
            </w:r>
            <w:r w:rsidR="009E7A71" w:rsidRPr="009E7A71">
              <w:rPr>
                <w:rFonts w:eastAsia="Calibri"/>
              </w:rPr>
              <w:t xml:space="preserve">обосновывая свой собственный подход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C8413A" w:rsidRPr="0088109F" w:rsidRDefault="00C8413A" w:rsidP="005C0A4A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BD3695" w:rsidRPr="009E7A71" w:rsidRDefault="00BD3695" w:rsidP="005C0A4A">
            <w:pPr>
              <w:spacing w:after="0" w:line="240" w:lineRule="auto"/>
            </w:pPr>
            <w:r w:rsidRPr="009E7A71">
              <w:rPr>
                <w:lang w:eastAsia="ru-RU"/>
              </w:rPr>
              <w:t>Степень с натуральным показателем</w:t>
            </w:r>
          </w:p>
        </w:tc>
        <w:tc>
          <w:tcPr>
            <w:tcW w:w="961" w:type="pct"/>
          </w:tcPr>
          <w:p w:rsidR="00BD3695" w:rsidRPr="00AB7257" w:rsidRDefault="00BD3695" w:rsidP="00225113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88109F" w:rsidRDefault="00CB10AC" w:rsidP="00CB10AC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BD3695" w:rsidRPr="0088109F">
              <w:rPr>
                <w:b/>
                <w:bCs/>
              </w:rPr>
              <w:t xml:space="preserve">.09 – </w:t>
            </w:r>
            <w:r>
              <w:rPr>
                <w:b/>
                <w:bCs/>
              </w:rPr>
              <w:t>7</w:t>
            </w:r>
            <w:r w:rsidR="00BD3695" w:rsidRPr="0088109F">
              <w:rPr>
                <w:b/>
                <w:bCs/>
              </w:rPr>
              <w:t>.09</w:t>
            </w:r>
          </w:p>
        </w:tc>
      </w:tr>
      <w:tr w:rsidR="00BD3695" w:rsidRPr="00C451BD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BD3695" w:rsidRPr="00C451BD" w:rsidRDefault="00BD3695" w:rsidP="00C451BD">
            <w:pPr>
              <w:spacing w:after="0" w:line="240" w:lineRule="auto"/>
              <w:jc w:val="center"/>
              <w:rPr>
                <w:b/>
              </w:rPr>
            </w:pPr>
            <w:r w:rsidRPr="00C451BD">
              <w:rPr>
                <w:lang w:eastAsia="ru-RU"/>
              </w:rPr>
              <w:lastRenderedPageBreak/>
              <w:t>Действия с многочленами. Формулы сокращенного умножения (2 часа)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C451BD" w:rsidRDefault="00BD3695" w:rsidP="0083658C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BD3695" w:rsidRPr="00F608C5" w:rsidRDefault="00BD3695" w:rsidP="002A1380">
            <w:pPr>
              <w:spacing w:after="0" w:line="240" w:lineRule="auto"/>
              <w:jc w:val="both"/>
              <w:rPr>
                <w:b/>
              </w:rPr>
            </w:pPr>
            <w:r w:rsidRPr="00F608C5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C451BD">
              <w:rPr>
                <w:bCs/>
              </w:rPr>
              <w:t>приведение подобных членов многочлена,  стандартный вид многочлена,  формулы сокращённого умножения; стандартный вид многочлена; арифметические действия с многочленами; сложение, вычитание, умножение, деление многочленов,  формулы сокращённого умножения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88109F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C451BD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  <w:r w:rsidRPr="00C451BD">
              <w:rPr>
                <w:b/>
                <w:noProof/>
              </w:rPr>
              <w:t xml:space="preserve">Требования к уровню подготовки обучающихся: </w:t>
            </w:r>
            <w:r w:rsidRPr="00C451BD">
              <w:rPr>
                <w:rFonts w:eastAsia="Calibri"/>
                <w:b/>
              </w:rPr>
              <w:t xml:space="preserve">Знают, </w:t>
            </w:r>
            <w:r w:rsidRPr="00C451BD">
              <w:rPr>
                <w:rFonts w:eastAsia="Calibri"/>
              </w:rPr>
              <w:t xml:space="preserve">как выполнять преобразования многочленов, применяя формулы сокращенного умножения: квадрат суммы и разности, разность квадратов, куб суммы и разности, сумма и разность кубов.  </w:t>
            </w:r>
            <w:r w:rsidRPr="00C451BD">
              <w:rPr>
                <w:rFonts w:eastAsia="Calibri"/>
                <w:b/>
              </w:rPr>
              <w:t xml:space="preserve">Умеют </w:t>
            </w:r>
            <w:r w:rsidRPr="00C451BD">
              <w:rPr>
                <w:rFonts w:eastAsia="Calibri"/>
              </w:rPr>
              <w:t>выполнять преобразования многочленов, применяя формулы сокращенного умножения: квадрат суммы и разности, разность квадратов, куб суммы и разности, сумма и разность кубов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88109F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vAlign w:val="center"/>
          </w:tcPr>
          <w:p w:rsidR="00BD3695" w:rsidRPr="005124D7" w:rsidRDefault="00BD3695" w:rsidP="0083658C">
            <w:pPr>
              <w:spacing w:after="0" w:line="240" w:lineRule="auto"/>
              <w:rPr>
                <w:lang w:eastAsia="ru-RU"/>
              </w:rPr>
            </w:pPr>
            <w:r w:rsidRPr="005124D7">
              <w:rPr>
                <w:lang w:eastAsia="ru-RU"/>
              </w:rPr>
              <w:t>Действия с многочленами. Формулы сокращенного умножения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Pr="00AB7257" w:rsidRDefault="00BD3695" w:rsidP="0083658C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</w:tcPr>
          <w:p w:rsidR="00BD3695" w:rsidRPr="00AB7257" w:rsidRDefault="00BD3695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vAlign w:val="center"/>
          </w:tcPr>
          <w:p w:rsidR="00BD3695" w:rsidRPr="005124D7" w:rsidRDefault="00BD3695" w:rsidP="0083658C">
            <w:pPr>
              <w:spacing w:after="0" w:line="240" w:lineRule="auto"/>
              <w:rPr>
                <w:lang w:eastAsia="ru-RU"/>
              </w:rPr>
            </w:pPr>
            <w:r w:rsidRPr="005124D7">
              <w:rPr>
                <w:lang w:eastAsia="ru-RU"/>
              </w:rPr>
              <w:t>Действия с многочленами. Формулы сокращенного умножения</w:t>
            </w:r>
          </w:p>
        </w:tc>
        <w:tc>
          <w:tcPr>
            <w:tcW w:w="961" w:type="pct"/>
            <w:tcBorders>
              <w:top w:val="single" w:sz="8" w:space="0" w:color="000000"/>
            </w:tcBorders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Pr="00AB7257" w:rsidRDefault="00BD3695" w:rsidP="0083658C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</w:tcPr>
          <w:p w:rsidR="00BD3695" w:rsidRPr="00AB7257" w:rsidRDefault="00BD3695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BD3695" w:rsidRPr="005124D7" w:rsidRDefault="00BD3695" w:rsidP="005124D7">
            <w:pPr>
              <w:spacing w:after="0" w:line="240" w:lineRule="auto"/>
              <w:jc w:val="center"/>
              <w:rPr>
                <w:bCs/>
              </w:rPr>
            </w:pPr>
            <w:r w:rsidRPr="005124D7">
              <w:rPr>
                <w:rFonts w:eastAsia="Calibri"/>
              </w:rPr>
              <w:t>Основные методы разложения на множители</w:t>
            </w:r>
            <w:r w:rsidRPr="005124D7">
              <w:t xml:space="preserve"> (1 час)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Cs/>
              </w:rPr>
            </w:pPr>
            <w:r w:rsidRPr="005124D7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5124D7">
              <w:t>вынесение общего множителя за скобки, группи</w:t>
            </w:r>
            <w:r w:rsidRPr="005124D7">
              <w:rPr>
                <w:rFonts w:eastAsia="Calibri"/>
              </w:rPr>
              <w:t xml:space="preserve">ровки слагаемых, преобразование </w:t>
            </w:r>
            <w:r w:rsidRPr="005124D7">
              <w:t>выражений с использованием формул сокращённого умножения, выделения полного квадрата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  <w:r w:rsidRPr="005124D7">
              <w:rPr>
                <w:b/>
                <w:noProof/>
              </w:rPr>
              <w:t xml:space="preserve">Требования к уровню подготовки обучающихся: </w:t>
            </w:r>
            <w:r w:rsidRPr="005124D7">
              <w:rPr>
                <w:b/>
              </w:rPr>
              <w:t xml:space="preserve">Умеют </w:t>
            </w:r>
            <w:r w:rsidRPr="005124D7">
              <w:t>раскладывать многочлены на множители, используя формулы сокращенного умножения. Могут совершать действия с многочленами.</w:t>
            </w:r>
            <w:r>
              <w:t xml:space="preserve"> </w:t>
            </w:r>
            <w:r w:rsidRPr="005124D7">
              <w:rPr>
                <w:b/>
              </w:rPr>
              <w:t>Могут</w:t>
            </w:r>
            <w:r w:rsidRPr="005124D7">
              <w:t xml:space="preserve"> свободно применять для упрощения формулы сокращенного умножения и метод разложения на множители.  Умеют находить и использовать информацию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BD3695" w:rsidRPr="005124D7" w:rsidRDefault="00BD3695" w:rsidP="005C0A4A">
            <w:pPr>
              <w:spacing w:after="0" w:line="240" w:lineRule="auto"/>
            </w:pPr>
            <w:r w:rsidRPr="005124D7">
              <w:rPr>
                <w:rFonts w:eastAsia="Calibri"/>
              </w:rPr>
              <w:t>Основные методы разложения на множители</w:t>
            </w:r>
          </w:p>
        </w:tc>
        <w:tc>
          <w:tcPr>
            <w:tcW w:w="961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Pr="00AB7257" w:rsidRDefault="00BD3695" w:rsidP="0083658C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</w:tcPr>
          <w:p w:rsidR="00BD3695" w:rsidRPr="00AB7257" w:rsidRDefault="00BD3695" w:rsidP="00B20A58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  <w:jc w:val="center"/>
              <w:rPr>
                <w:bCs/>
              </w:rPr>
            </w:pPr>
            <w:r w:rsidRPr="005124D7">
              <w:rPr>
                <w:rFonts w:eastAsia="Calibri"/>
              </w:rPr>
              <w:t>Линейная функция и ее график (1 час)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Cs/>
              </w:rPr>
            </w:pPr>
            <w:r w:rsidRPr="005124D7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5124D7">
              <w:t>построения графика линейной функции, исследование взаимного расположения графиков линейных функций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  <w:r w:rsidRPr="005124D7">
              <w:rPr>
                <w:b/>
                <w:noProof/>
              </w:rPr>
              <w:t xml:space="preserve">Требования к уровню подготовки обучающихся: </w:t>
            </w:r>
            <w:r w:rsidRPr="005124D7">
              <w:rPr>
                <w:b/>
              </w:rPr>
              <w:t>Могут</w:t>
            </w:r>
            <w:r w:rsidRPr="005124D7">
              <w:t xml:space="preserve"> строить графики линейных функций, описывать свойства функций. </w:t>
            </w:r>
            <w:r w:rsidRPr="005124D7">
              <w:rPr>
                <w:b/>
              </w:rPr>
              <w:t>Умеют</w:t>
            </w:r>
            <w:r w:rsidRPr="005124D7">
              <w:t xml:space="preserve"> вступать в речевое общение, участвовать в диалоге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  <w:bottom w:val="single" w:sz="12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</w:pPr>
            <w:r w:rsidRPr="005124D7">
              <w:rPr>
                <w:rFonts w:eastAsia="Calibri"/>
              </w:rPr>
              <w:t>Линейная функция и ее график</w:t>
            </w:r>
          </w:p>
        </w:tc>
        <w:tc>
          <w:tcPr>
            <w:tcW w:w="961" w:type="pct"/>
            <w:tcBorders>
              <w:bottom w:val="single" w:sz="12" w:space="0" w:color="auto"/>
            </w:tcBorders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auto"/>
            </w:tcBorders>
          </w:tcPr>
          <w:p w:rsidR="00BD3695" w:rsidRPr="00AB7257" w:rsidRDefault="00BD3695" w:rsidP="0083658C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  <w:tcBorders>
              <w:bottom w:val="single" w:sz="12" w:space="0" w:color="auto"/>
            </w:tcBorders>
          </w:tcPr>
          <w:p w:rsidR="00BD3695" w:rsidRPr="00106E93" w:rsidRDefault="00BD3695" w:rsidP="004167E3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>УМП Алгебра 9 класс к задачнику А.Г. Мордковича</w:t>
            </w:r>
          </w:p>
        </w:tc>
        <w:tc>
          <w:tcPr>
            <w:tcW w:w="407" w:type="pct"/>
            <w:gridSpan w:val="2"/>
            <w:tcBorders>
              <w:bottom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bottom w:val="single" w:sz="12" w:space="0" w:color="auto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5124D7" w:rsidTr="000B52A8">
        <w:tc>
          <w:tcPr>
            <w:tcW w:w="4555" w:type="pct"/>
            <w:gridSpan w:val="8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  <w:jc w:val="center"/>
              <w:rPr>
                <w:bCs/>
              </w:rPr>
            </w:pPr>
            <w:r w:rsidRPr="005124D7">
              <w:rPr>
                <w:lang w:eastAsia="ru-RU"/>
              </w:rPr>
              <w:t>Функция у = х</w:t>
            </w:r>
            <w:proofErr w:type="gramStart"/>
            <w:r w:rsidRPr="005124D7">
              <w:rPr>
                <w:vertAlign w:val="superscript"/>
                <w:lang w:eastAsia="ru-RU"/>
              </w:rPr>
              <w:t>2</w:t>
            </w:r>
            <w:proofErr w:type="gramEnd"/>
            <w:r w:rsidRPr="005124D7">
              <w:rPr>
                <w:lang w:eastAsia="ru-RU"/>
              </w:rPr>
              <w:t>, ее свойства и график (1 час)</w:t>
            </w:r>
          </w:p>
        </w:tc>
        <w:tc>
          <w:tcPr>
            <w:tcW w:w="445" w:type="pc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5124D7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Cs/>
              </w:rPr>
            </w:pPr>
            <w:r w:rsidRPr="002A1380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A1380">
              <w:rPr>
                <w:rFonts w:eastAsia="Calibri"/>
              </w:rPr>
              <w:t>по</w:t>
            </w:r>
            <w:r w:rsidRPr="002A1380">
              <w:t>стро</w:t>
            </w:r>
            <w:r w:rsidRPr="002A1380">
              <w:rPr>
                <w:rFonts w:eastAsia="Calibri"/>
              </w:rPr>
              <w:t>ение</w:t>
            </w:r>
            <w:r w:rsidRPr="002A1380">
              <w:t xml:space="preserve"> график</w:t>
            </w:r>
            <w:r w:rsidRPr="002A1380">
              <w:rPr>
                <w:rFonts w:eastAsia="Calibri"/>
              </w:rPr>
              <w:t>а</w:t>
            </w:r>
            <w:r w:rsidRPr="002A1380">
              <w:t xml:space="preserve"> квадратичной функции, у</w:t>
            </w:r>
            <w:r w:rsidRPr="002A1380">
              <w:rPr>
                <w:rFonts w:eastAsia="Calibri"/>
              </w:rPr>
              <w:t>частки возрастания и убывания функ</w:t>
            </w:r>
            <w:r w:rsidRPr="002A1380">
              <w:t>ции, точки разрыва и ООФ</w:t>
            </w:r>
            <w:r w:rsidRPr="002A1380">
              <w:rPr>
                <w:rFonts w:eastAsia="Calibri"/>
              </w:rPr>
              <w:t xml:space="preserve">; </w:t>
            </w:r>
            <w:r w:rsidRPr="002A1380">
              <w:t>описание свойств функции по её графику, читать график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2A1380" w:rsidRDefault="00BD3695" w:rsidP="00BD3695">
            <w:pPr>
              <w:tabs>
                <w:tab w:val="left" w:pos="748"/>
              </w:tabs>
              <w:spacing w:after="0" w:line="240" w:lineRule="auto"/>
              <w:jc w:val="both"/>
              <w:rPr>
                <w:b/>
                <w:bCs/>
              </w:rPr>
            </w:pPr>
            <w:r w:rsidRPr="002A1380">
              <w:rPr>
                <w:b/>
                <w:noProof/>
              </w:rPr>
              <w:t xml:space="preserve">Требования к уровню подготовки обучающихся: </w:t>
            </w:r>
            <w:r w:rsidRPr="002A1380">
              <w:rPr>
                <w:rFonts w:eastAsia="Calibri"/>
                <w:b/>
              </w:rPr>
              <w:t xml:space="preserve">Умеют </w:t>
            </w:r>
            <w:r w:rsidRPr="002A1380">
              <w:rPr>
                <w:rFonts w:eastAsia="Calibri"/>
              </w:rPr>
              <w:t xml:space="preserve">описывать геометрические свойства параболы, находить наибольшее и наименьшее значения функции </w:t>
            </w:r>
            <w:r w:rsidRPr="002A1380">
              <w:rPr>
                <w:rFonts w:eastAsia="Calibri"/>
                <w:lang w:val="en-US"/>
              </w:rPr>
              <w:t>y</w:t>
            </w:r>
            <w:r w:rsidRPr="002A1380">
              <w:rPr>
                <w:rFonts w:eastAsia="Calibri"/>
              </w:rPr>
              <w:t xml:space="preserve"> = </w:t>
            </w:r>
            <w:r w:rsidRPr="002A1380">
              <w:rPr>
                <w:rFonts w:eastAsia="Calibri"/>
                <w:lang w:val="en-US"/>
              </w:rPr>
              <w:t>x</w:t>
            </w:r>
            <w:r w:rsidRPr="002A1380">
              <w:rPr>
                <w:rFonts w:eastAsia="Calibri"/>
                <w:vertAlign w:val="superscript"/>
              </w:rPr>
              <w:t xml:space="preserve">2 </w:t>
            </w:r>
            <w:r w:rsidRPr="002A1380">
              <w:rPr>
                <w:rFonts w:eastAsia="Calibri"/>
              </w:rPr>
              <w:t>на заданном отрезке, точки пересечения параболы с графиком линейной функции.</w:t>
            </w:r>
            <w:r>
              <w:rPr>
                <w:rFonts w:eastAsia="Calibri"/>
              </w:rPr>
              <w:t xml:space="preserve"> </w:t>
            </w:r>
            <w:r w:rsidRPr="002A1380">
              <w:rPr>
                <w:rFonts w:eastAsia="Calibri"/>
                <w:b/>
              </w:rPr>
              <w:t>Могут</w:t>
            </w:r>
            <w:r w:rsidRPr="002A1380">
              <w:rPr>
                <w:rFonts w:eastAsia="Calibri"/>
              </w:rPr>
              <w:t xml:space="preserve"> свободно описывать геометрические свойства параболы, находить наибольшее и наименьшее значения функции </w:t>
            </w:r>
            <w:r w:rsidRPr="002A1380">
              <w:rPr>
                <w:rFonts w:eastAsia="Calibri"/>
                <w:lang w:val="en-US"/>
              </w:rPr>
              <w:t>y</w:t>
            </w:r>
            <w:r w:rsidRPr="002A1380">
              <w:rPr>
                <w:rFonts w:eastAsia="Calibri"/>
              </w:rPr>
              <w:t xml:space="preserve"> = </w:t>
            </w:r>
            <w:r w:rsidRPr="002A1380">
              <w:rPr>
                <w:rFonts w:eastAsia="Calibri"/>
                <w:lang w:val="en-US"/>
              </w:rPr>
              <w:t>x</w:t>
            </w:r>
            <w:r w:rsidRPr="002A1380">
              <w:rPr>
                <w:rFonts w:eastAsia="Calibri"/>
                <w:vertAlign w:val="superscript"/>
              </w:rPr>
              <w:t xml:space="preserve">2 </w:t>
            </w:r>
            <w:r w:rsidRPr="002A1380">
              <w:rPr>
                <w:rFonts w:eastAsia="Calibri"/>
              </w:rPr>
              <w:t>на заданном отрезке, точки пересечения параболы с графиком линейной функции.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auto"/>
              <w:bottom w:val="single" w:sz="8" w:space="0" w:color="auto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8" w:space="0" w:color="auto"/>
            </w:tcBorders>
          </w:tcPr>
          <w:p w:rsidR="00BD3695" w:rsidRPr="00AB7257" w:rsidRDefault="00BD3695" w:rsidP="005C0A4A">
            <w:pPr>
              <w:spacing w:after="0" w:line="240" w:lineRule="auto"/>
            </w:pPr>
            <w:r w:rsidRPr="005124D7">
              <w:rPr>
                <w:lang w:eastAsia="ru-RU"/>
              </w:rPr>
              <w:t>Функция у = х</w:t>
            </w:r>
            <w:proofErr w:type="gramStart"/>
            <w:r w:rsidRPr="005124D7">
              <w:rPr>
                <w:vertAlign w:val="superscript"/>
                <w:lang w:eastAsia="ru-RU"/>
              </w:rPr>
              <w:t>2</w:t>
            </w:r>
            <w:proofErr w:type="gramEnd"/>
            <w:r w:rsidRPr="005124D7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bottom w:val="single" w:sz="8" w:space="0" w:color="auto"/>
            </w:tcBorders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auto"/>
            </w:tcBorders>
          </w:tcPr>
          <w:p w:rsidR="00BD3695" w:rsidRPr="00AB7257" w:rsidRDefault="00BD3695" w:rsidP="0083658C">
            <w:pPr>
              <w:spacing w:after="0" w:line="240" w:lineRule="auto"/>
            </w:pPr>
            <w:r>
              <w:t xml:space="preserve">Фронтальный опрос, </w:t>
            </w:r>
            <w:r w:rsidRPr="009E7A71">
              <w:t>тренировочные упражнения</w:t>
            </w:r>
          </w:p>
        </w:tc>
        <w:tc>
          <w:tcPr>
            <w:tcW w:w="649" w:type="pct"/>
            <w:tcBorders>
              <w:bottom w:val="single" w:sz="8" w:space="0" w:color="auto"/>
            </w:tcBorders>
          </w:tcPr>
          <w:p w:rsidR="00BD3695" w:rsidRPr="00106E93" w:rsidRDefault="00BD3695" w:rsidP="004167E3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>УМП Алгебра 9 класс к задачнику А.Г. Мордковича</w:t>
            </w:r>
          </w:p>
        </w:tc>
        <w:tc>
          <w:tcPr>
            <w:tcW w:w="407" w:type="pct"/>
            <w:gridSpan w:val="2"/>
            <w:tcBorders>
              <w:bottom w:val="single" w:sz="8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bottom w:val="single" w:sz="8" w:space="0" w:color="auto"/>
              <w:right w:val="single" w:sz="12" w:space="0" w:color="auto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CB10AC" w:rsidP="00CB10AC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  <w:r w:rsidR="00BD3695" w:rsidRPr="002A1380">
              <w:rPr>
                <w:b/>
                <w:bCs/>
              </w:rPr>
              <w:t>.09 – 1</w:t>
            </w:r>
            <w:r>
              <w:rPr>
                <w:b/>
                <w:bCs/>
              </w:rPr>
              <w:t>4</w:t>
            </w:r>
            <w:r w:rsidR="00BD3695" w:rsidRPr="002A1380">
              <w:rPr>
                <w:b/>
                <w:bCs/>
              </w:rPr>
              <w:t>.09</w:t>
            </w: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8" w:space="0" w:color="auto"/>
              <w:left w:val="single" w:sz="12" w:space="0" w:color="000000"/>
              <w:right w:val="single" w:sz="12" w:space="0" w:color="000000"/>
            </w:tcBorders>
          </w:tcPr>
          <w:p w:rsidR="00BD3695" w:rsidRPr="002A1380" w:rsidRDefault="00BD3695" w:rsidP="002A1380">
            <w:pPr>
              <w:spacing w:after="0" w:line="240" w:lineRule="auto"/>
              <w:jc w:val="center"/>
            </w:pPr>
            <w:r w:rsidRPr="002A1380">
              <w:rPr>
                <w:lang w:eastAsia="ru-RU"/>
              </w:rPr>
              <w:t>Линейные уравнения и их системы</w:t>
            </w:r>
            <w:r w:rsidRPr="002A1380">
              <w:t xml:space="preserve"> (1 час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2A1380" w:rsidRDefault="00BD3695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Cs/>
              </w:rPr>
            </w:pPr>
            <w:r w:rsidRPr="002A1380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A1380">
              <w:rPr>
                <w:rFonts w:eastAsia="Calibri"/>
              </w:rPr>
              <w:t>решение</w:t>
            </w:r>
            <w:r w:rsidRPr="002A1380">
              <w:t xml:space="preserve"> линейного уравнения с двумя переменными ах + </w:t>
            </w:r>
            <w:r w:rsidRPr="002A1380">
              <w:rPr>
                <w:lang w:val="en-US"/>
              </w:rPr>
              <w:t>by</w:t>
            </w:r>
            <w:r w:rsidRPr="002A1380">
              <w:t xml:space="preserve"> + с =0</w:t>
            </w:r>
            <w:r w:rsidRPr="002A1380">
              <w:rPr>
                <w:rFonts w:eastAsia="Calibri"/>
              </w:rPr>
              <w:t>; решение</w:t>
            </w:r>
            <w:r w:rsidRPr="002A1380">
              <w:t xml:space="preserve"> систем линейных уравнений графическим методом, методом подстановки и алгебраического сложения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/>
                <w:bCs/>
              </w:rPr>
            </w:pPr>
            <w:r w:rsidRPr="002A1380">
              <w:rPr>
                <w:b/>
                <w:noProof/>
              </w:rPr>
              <w:t xml:space="preserve">Требования к уровню подготовки обучающихся: </w:t>
            </w:r>
            <w:r w:rsidRPr="002A1380">
              <w:rPr>
                <w:rFonts w:eastAsia="Calibri"/>
                <w:b/>
              </w:rPr>
              <w:t>Умеют</w:t>
            </w:r>
            <w:r w:rsidRPr="002A1380">
              <w:rPr>
                <w:rFonts w:eastAsia="Calibri"/>
              </w:rPr>
              <w:t xml:space="preserve"> решать системы двух линейных уравнений с двумя переменными методом подстановки</w:t>
            </w:r>
            <w:r>
              <w:rPr>
                <w:rFonts w:eastAsia="Calibri"/>
              </w:rPr>
              <w:t xml:space="preserve">; </w:t>
            </w:r>
            <w:r w:rsidRPr="002A1380">
              <w:rPr>
                <w:rFonts w:eastAsia="Calibri"/>
              </w:rPr>
              <w:t>методом алгебраического сложения. Умеют определять понятия, приводить доказательства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BD3695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BD3695" w:rsidRDefault="00BD3695" w:rsidP="005C0A4A">
            <w:pPr>
              <w:spacing w:after="0" w:line="240" w:lineRule="auto"/>
            </w:pPr>
            <w:r w:rsidRPr="002A1380">
              <w:rPr>
                <w:lang w:eastAsia="ru-RU"/>
              </w:rPr>
              <w:t>Линейные уравнения и их системы</w:t>
            </w:r>
          </w:p>
        </w:tc>
        <w:tc>
          <w:tcPr>
            <w:tcW w:w="961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BD3695" w:rsidRPr="00AB7257" w:rsidRDefault="00BD3695" w:rsidP="00B20A58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BD3695" w:rsidRPr="002A1380" w:rsidRDefault="00BD3695" w:rsidP="005C0A4A">
            <w:pPr>
              <w:spacing w:after="0" w:line="240" w:lineRule="auto"/>
              <w:jc w:val="center"/>
              <w:rPr>
                <w:bCs/>
              </w:rPr>
            </w:pPr>
            <w:r w:rsidRPr="002A1380">
              <w:rPr>
                <w:lang w:eastAsia="ru-RU"/>
              </w:rPr>
              <w:t>Решение текстовых задач</w:t>
            </w:r>
            <w:r>
              <w:rPr>
                <w:lang w:eastAsia="ru-RU"/>
              </w:rPr>
              <w:t xml:space="preserve"> (3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2A1380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BD3695" w:rsidRPr="002A1380" w:rsidRDefault="00BD3695" w:rsidP="002A1380">
            <w:pPr>
              <w:spacing w:after="0" w:line="240" w:lineRule="auto"/>
              <w:jc w:val="both"/>
              <w:rPr>
                <w:bCs/>
              </w:rPr>
            </w:pPr>
            <w:r w:rsidRPr="002A1380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A1380">
              <w:t>составле</w:t>
            </w:r>
            <w:r w:rsidRPr="002A1380">
              <w:rPr>
                <w:rFonts w:eastAsia="Calibri"/>
              </w:rPr>
              <w:t>ние</w:t>
            </w:r>
            <w:r w:rsidRPr="002A1380">
              <w:t xml:space="preserve"> математической модели реальных ситуаций в виде систем линейных уравнений с двумя переменными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2A138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D3695" w:rsidRPr="002A1380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  <w:r w:rsidRPr="002A1380">
              <w:rPr>
                <w:b/>
                <w:noProof/>
              </w:rPr>
              <w:t xml:space="preserve">Требования к уровню подготовки обучающихся: </w:t>
            </w:r>
            <w:r w:rsidRPr="002A1380">
              <w:rPr>
                <w:rFonts w:eastAsia="Calibri"/>
                <w:b/>
              </w:rPr>
              <w:t>Умеют</w:t>
            </w:r>
            <w:r w:rsidRPr="002A1380">
              <w:rPr>
                <w:rFonts w:eastAsia="Calibri"/>
              </w:rPr>
              <w:t xml:space="preserve"> составлять математические модели по заданным условиям; решать системы двух линейных уравнений с двумя переменными методом подстановки.</w:t>
            </w:r>
            <w:r>
              <w:rPr>
                <w:rFonts w:eastAsia="Calibri"/>
              </w:rPr>
              <w:t xml:space="preserve"> </w:t>
            </w:r>
            <w:r w:rsidRPr="002A1380">
              <w:rPr>
                <w:rFonts w:eastAsia="Calibri"/>
                <w:b/>
              </w:rPr>
              <w:t>Умеют</w:t>
            </w:r>
            <w:r w:rsidRPr="002A1380">
              <w:rPr>
                <w:rFonts w:eastAsia="Calibri"/>
              </w:rPr>
              <w:t xml:space="preserve"> решать системы двух линейных уравнений с двумя переменными методом алгебраического сложения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D3695" w:rsidRPr="002A1380" w:rsidRDefault="00BD3695" w:rsidP="002A138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BD3695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BD3695" w:rsidRDefault="00BD3695">
            <w:r w:rsidRPr="003E433D">
              <w:rPr>
                <w:lang w:eastAsia="ru-RU"/>
              </w:rPr>
              <w:t xml:space="preserve">Решение текстовых задач </w:t>
            </w:r>
          </w:p>
        </w:tc>
        <w:tc>
          <w:tcPr>
            <w:tcW w:w="961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Default="00BD3695" w:rsidP="005C0A4A">
            <w:pPr>
              <w:spacing w:after="0" w:line="240" w:lineRule="auto"/>
            </w:pPr>
            <w:r>
              <w:t>Индивидуальный опрос</w:t>
            </w:r>
          </w:p>
        </w:tc>
        <w:tc>
          <w:tcPr>
            <w:tcW w:w="649" w:type="pct"/>
          </w:tcPr>
          <w:p w:rsidR="00BD3695" w:rsidRPr="00AB7257" w:rsidRDefault="00BD3695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AB7257" w:rsidTr="0063076C">
        <w:tc>
          <w:tcPr>
            <w:tcW w:w="249" w:type="pct"/>
            <w:tcBorders>
              <w:left w:val="single" w:sz="12" w:space="0" w:color="000000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BD3695" w:rsidRDefault="00BD3695">
            <w:r w:rsidRPr="003E433D">
              <w:rPr>
                <w:lang w:eastAsia="ru-RU"/>
              </w:rPr>
              <w:t xml:space="preserve">Решение текстовых задач </w:t>
            </w:r>
          </w:p>
        </w:tc>
        <w:tc>
          <w:tcPr>
            <w:tcW w:w="961" w:type="pct"/>
          </w:tcPr>
          <w:p w:rsidR="00BD3695" w:rsidRPr="00AB7257" w:rsidRDefault="00BD3695" w:rsidP="005C0A4A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BD3695" w:rsidRDefault="00BD3695" w:rsidP="005C0A4A">
            <w:pPr>
              <w:spacing w:after="0" w:line="240" w:lineRule="auto"/>
            </w:pPr>
            <w:r>
              <w:t>Решение проблемных задач, фронтальный опрос</w:t>
            </w:r>
          </w:p>
        </w:tc>
        <w:tc>
          <w:tcPr>
            <w:tcW w:w="649" w:type="pct"/>
          </w:tcPr>
          <w:p w:rsidR="00BD3695" w:rsidRPr="00AB7257" w:rsidRDefault="00BD3695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BD3695" w:rsidRPr="00F608C5" w:rsidRDefault="00BD3695" w:rsidP="005C0A4A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D3695" w:rsidRPr="00AB7257" w:rsidTr="0063076C">
        <w:tc>
          <w:tcPr>
            <w:tcW w:w="249" w:type="pct"/>
            <w:tcBorders>
              <w:left w:val="single" w:sz="12" w:space="0" w:color="000000"/>
              <w:bottom w:val="single" w:sz="4" w:space="0" w:color="000000"/>
            </w:tcBorders>
          </w:tcPr>
          <w:p w:rsidR="00BD3695" w:rsidRPr="00AB7257" w:rsidRDefault="00BD3695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4" w:space="0" w:color="000000"/>
            </w:tcBorders>
          </w:tcPr>
          <w:p w:rsidR="00BD3695" w:rsidRDefault="00BD3695">
            <w:r w:rsidRPr="003E433D">
              <w:rPr>
                <w:lang w:eastAsia="ru-RU"/>
              </w:rPr>
              <w:t xml:space="preserve">Решение текстовых задач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BD3695" w:rsidRPr="00AB7257" w:rsidRDefault="00BD3695" w:rsidP="005A15DD">
            <w:pPr>
              <w:spacing w:after="0" w:line="240" w:lineRule="auto"/>
            </w:pPr>
            <w:r>
              <w:t xml:space="preserve">Повторение и обобщ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BD3695" w:rsidRDefault="00BD3695" w:rsidP="005A15DD">
            <w:pPr>
              <w:spacing w:after="0" w:line="240" w:lineRule="auto"/>
            </w:pPr>
            <w:r>
              <w:t>Решение проблемных задач, фронт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BD3695" w:rsidRPr="00AB7257" w:rsidRDefault="00BD3695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BD3695" w:rsidRPr="00F608C5" w:rsidRDefault="00BD3695" w:rsidP="005A15DD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bottom w:val="single" w:sz="4" w:space="0" w:color="000000"/>
              <w:right w:val="single" w:sz="12" w:space="0" w:color="000000"/>
            </w:tcBorders>
          </w:tcPr>
          <w:p w:rsidR="00BD3695" w:rsidRPr="00F608C5" w:rsidRDefault="00B0027B" w:rsidP="005C0A4A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 xml:space="preserve">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BD3695" w:rsidRPr="00F608C5" w:rsidRDefault="00BD3695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574374" w:rsidRPr="00670AF9" w:rsidTr="0063076C">
        <w:tc>
          <w:tcPr>
            <w:tcW w:w="4555" w:type="pct"/>
            <w:gridSpan w:val="8"/>
            <w:tcBorders>
              <w:top w:val="single" w:sz="4" w:space="0" w:color="000000"/>
              <w:left w:val="single" w:sz="12" w:space="0" w:color="000000"/>
              <w:right w:val="single" w:sz="12" w:space="0" w:color="000000"/>
            </w:tcBorders>
          </w:tcPr>
          <w:p w:rsidR="00574374" w:rsidRPr="00670AF9" w:rsidRDefault="00574374" w:rsidP="00CE1F57">
            <w:pPr>
              <w:spacing w:after="0" w:line="240" w:lineRule="auto"/>
              <w:jc w:val="center"/>
            </w:pPr>
            <w:r w:rsidRPr="002A1380">
              <w:rPr>
                <w:b/>
                <w:color w:val="000000"/>
                <w:sz w:val="28"/>
                <w:szCs w:val="28"/>
              </w:rPr>
              <w:t xml:space="preserve">Глава 1.   </w:t>
            </w:r>
            <w:r>
              <w:rPr>
                <w:b/>
                <w:i/>
                <w:color w:val="3333FF"/>
                <w:sz w:val="28"/>
                <w:szCs w:val="28"/>
              </w:rPr>
              <w:t>Алгебраические дроби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CE1F57">
              <w:rPr>
                <w:b/>
                <w:sz w:val="28"/>
                <w:szCs w:val="28"/>
              </w:rPr>
              <w:t>(18 часов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670AF9" w:rsidRDefault="00574374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574374" w:rsidRPr="00670AF9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574374" w:rsidRPr="00C95D7A" w:rsidRDefault="00574374" w:rsidP="007A547F">
            <w:pPr>
              <w:spacing w:after="0" w:line="240" w:lineRule="auto"/>
              <w:jc w:val="center"/>
            </w:pPr>
            <w:r w:rsidRPr="00C95D7A">
              <w:rPr>
                <w:snapToGrid w:val="0"/>
                <w:color w:val="000000"/>
              </w:rPr>
              <w:t xml:space="preserve">§1. </w:t>
            </w:r>
            <w:r w:rsidRPr="00C95D7A">
              <w:rPr>
                <w:rFonts w:eastAsia="Calibri"/>
              </w:rPr>
              <w:t>Основные понятия</w:t>
            </w:r>
            <w:r w:rsidRPr="00C95D7A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670AF9" w:rsidRDefault="00574374" w:rsidP="00670AF9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574374" w:rsidRPr="00670AF9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574374" w:rsidRPr="00C95D7A" w:rsidRDefault="00574374" w:rsidP="007A547F">
            <w:pPr>
              <w:spacing w:after="0" w:line="240" w:lineRule="auto"/>
              <w:jc w:val="both"/>
              <w:rPr>
                <w:color w:val="000000"/>
              </w:rPr>
            </w:pPr>
            <w:r w:rsidRPr="00C95D7A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C95D7A">
              <w:rPr>
                <w:bCs/>
              </w:rPr>
              <w:t xml:space="preserve"> </w:t>
            </w:r>
            <w:r w:rsidRPr="00C95D7A">
              <w:rPr>
                <w:rFonts w:eastAsia="Calibri"/>
              </w:rPr>
              <w:t>определение алгебраической дроби; основное свойство алгебраической дроби; сокращение алгебраических дробей; приведение алгебраических дробей к общему знаменателю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574374" w:rsidRPr="00670AF9" w:rsidRDefault="00574374" w:rsidP="00670AF9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74374" w:rsidRPr="00670AF9" w:rsidTr="003D730A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574374" w:rsidRPr="00C95D7A" w:rsidRDefault="00574374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C95D7A">
              <w:rPr>
                <w:b/>
                <w:noProof/>
              </w:rPr>
              <w:t xml:space="preserve">Требования к уровню подготовки обучающихся: </w:t>
            </w:r>
            <w:r w:rsidRPr="00C95D7A">
              <w:rPr>
                <w:rFonts w:eastAsia="Calibri"/>
                <w:b/>
              </w:rPr>
              <w:t>Умеют</w:t>
            </w:r>
            <w:r w:rsidRPr="00C95D7A">
              <w:rPr>
                <w:rFonts w:eastAsia="Calibri"/>
              </w:rPr>
              <w:t xml:space="preserve"> распознавать алгебраические дроби. Находить множество допустимых значений переменной алгебраической дроби. </w:t>
            </w:r>
            <w:r w:rsidRPr="00C95D7A">
              <w:rPr>
                <w:rFonts w:eastAsia="Calibri"/>
                <w:b/>
                <w:bCs/>
              </w:rPr>
              <w:t>Могут</w:t>
            </w:r>
            <w:r w:rsidRPr="00C95D7A">
              <w:rPr>
                <w:rFonts w:eastAsia="Calibri"/>
                <w:bCs/>
              </w:rPr>
              <w:t xml:space="preserve"> дать оценку информации, фактам, процессам, определять их актуальность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</w:tcPr>
          <w:p w:rsidR="00574374" w:rsidRPr="00670AF9" w:rsidRDefault="00574374" w:rsidP="00670AF9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74374" w:rsidRPr="00AB7257" w:rsidTr="003D730A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574374" w:rsidRPr="00AB7257" w:rsidRDefault="00574374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 xml:space="preserve">§1. </w:t>
            </w:r>
            <w:r w:rsidRPr="00C95D7A">
              <w:rPr>
                <w:rFonts w:eastAsia="Calibri"/>
              </w:rPr>
              <w:t>Основные понятия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8" w:space="0" w:color="000000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8" w:space="0" w:color="000000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8" w:space="0" w:color="000000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1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574374" w:rsidRPr="00F608C5" w:rsidRDefault="00574374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8944D9" w:rsidRDefault="00B0027B" w:rsidP="005C0A4A">
            <w:pPr>
              <w:spacing w:after="0" w:line="240" w:lineRule="auto"/>
              <w:jc w:val="center"/>
              <w:rPr>
                <w:b/>
                <w:bCs/>
              </w:rPr>
            </w:pPr>
            <w:r w:rsidRPr="008944D9">
              <w:rPr>
                <w:b/>
                <w:bCs/>
              </w:rPr>
              <w:t>15.09 – 21.09</w:t>
            </w:r>
          </w:p>
        </w:tc>
      </w:tr>
      <w:tr w:rsidR="00574374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574374" w:rsidRPr="00AB7257" w:rsidRDefault="00574374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 xml:space="preserve">§1. </w:t>
            </w:r>
            <w:r w:rsidRPr="00C95D7A">
              <w:rPr>
                <w:rFonts w:eastAsia="Calibri"/>
              </w:rPr>
              <w:t>Основные понятия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574374" w:rsidRPr="00AB7257" w:rsidRDefault="00574374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1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574374" w:rsidRPr="00F608C5" w:rsidRDefault="00574374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D62763" w:rsidRDefault="00574374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574374" w:rsidRPr="00670AF9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right w:val="single" w:sz="12" w:space="0" w:color="000000"/>
            </w:tcBorders>
          </w:tcPr>
          <w:p w:rsidR="00574374" w:rsidRDefault="00574374" w:rsidP="007A547F">
            <w:pPr>
              <w:spacing w:after="0" w:line="240" w:lineRule="auto"/>
              <w:jc w:val="center"/>
            </w:pPr>
            <w:r w:rsidRPr="00F608C5">
              <w:rPr>
                <w:snapToGrid w:val="0"/>
                <w:color w:val="000000"/>
              </w:rPr>
              <w:t xml:space="preserve">§2. </w:t>
            </w:r>
            <w:r w:rsidRPr="00C95D7A">
              <w:rPr>
                <w:rFonts w:eastAsia="Calibri"/>
              </w:rPr>
              <w:t>Сложение и вычитание алгебраических дробей</w:t>
            </w:r>
            <w:r>
              <w:rPr>
                <w:snapToGrid w:val="0"/>
                <w:color w:val="000000"/>
              </w:rPr>
              <w:t xml:space="preserve"> (4 часа+1ср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670AF9" w:rsidRDefault="00574374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574374" w:rsidRPr="006C1946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574374" w:rsidRPr="00C95D7A" w:rsidRDefault="00574374" w:rsidP="007A547F">
            <w:pPr>
              <w:spacing w:after="0" w:line="240" w:lineRule="auto"/>
              <w:jc w:val="both"/>
              <w:rPr>
                <w:bCs/>
              </w:rPr>
            </w:pPr>
            <w:r w:rsidRPr="00C95D7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C95D7A">
              <w:rPr>
                <w:rFonts w:eastAsia="Calibri"/>
              </w:rPr>
              <w:t>сложение и вычитание алгебраических дробей; правило приведения алгебраических дробей к общему знаменателю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6C1946" w:rsidRDefault="00574374" w:rsidP="0083658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574374" w:rsidRPr="006C1946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574374" w:rsidRPr="00C95D7A" w:rsidRDefault="00574374" w:rsidP="007A547F">
            <w:pPr>
              <w:spacing w:after="0" w:line="240" w:lineRule="auto"/>
              <w:jc w:val="both"/>
              <w:rPr>
                <w:b/>
                <w:bCs/>
              </w:rPr>
            </w:pPr>
            <w:r w:rsidRPr="00C95D7A">
              <w:rPr>
                <w:b/>
                <w:noProof/>
              </w:rPr>
              <w:t xml:space="preserve">Требования к уровню подготовки обучающихся: </w:t>
            </w:r>
            <w:r w:rsidRPr="00C95D7A">
              <w:rPr>
                <w:rFonts w:eastAsia="Calibri"/>
                <w:b/>
              </w:rPr>
              <w:t>Умеют</w:t>
            </w:r>
            <w:r w:rsidRPr="00C95D7A">
              <w:rPr>
                <w:rFonts w:eastAsia="Calibri"/>
              </w:rPr>
              <w:t xml:space="preserve"> находить общий знаменатель нескольких дробей, знают алгоритм сложения и вычитания дробей  с разными знаменателями.  </w:t>
            </w:r>
            <w:r w:rsidRPr="00C95D7A">
              <w:rPr>
                <w:rFonts w:eastAsia="Calibri"/>
                <w:b/>
              </w:rPr>
              <w:t>Могут</w:t>
            </w:r>
            <w:r w:rsidRPr="00C95D7A">
              <w:rPr>
                <w:rFonts w:eastAsia="Calibri"/>
              </w:rPr>
              <w:t xml:space="preserve"> составить набор карточек с заданиями.</w:t>
            </w:r>
            <w:r>
              <w:rPr>
                <w:rFonts w:eastAsia="Calibri"/>
              </w:rPr>
              <w:t xml:space="preserve"> </w:t>
            </w:r>
            <w:r w:rsidRPr="00C95D7A">
              <w:rPr>
                <w:rFonts w:eastAsia="Calibri"/>
              </w:rPr>
              <w:t xml:space="preserve">Умеют добывать информацию по заданной теме в источниках различного типа.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574374" w:rsidRPr="006C1946" w:rsidRDefault="00574374" w:rsidP="0083658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74374" w:rsidRPr="00AB7257" w:rsidTr="0063076C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574374" w:rsidRPr="00AB7257" w:rsidRDefault="00574374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574374" w:rsidRPr="00C95D7A" w:rsidRDefault="00574374" w:rsidP="007A547F">
            <w:pPr>
              <w:spacing w:after="0" w:line="240" w:lineRule="auto"/>
            </w:pPr>
            <w:r w:rsidRPr="00C95D7A">
              <w:rPr>
                <w:snapToGrid w:val="0"/>
                <w:color w:val="000000"/>
              </w:rPr>
              <w:t xml:space="preserve">§2. </w:t>
            </w:r>
            <w:r w:rsidRPr="00C95D7A">
              <w:rPr>
                <w:rFonts w:eastAsia="Calibri"/>
              </w:rPr>
              <w:t>Сложение и вычитание алгебраических дробей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574374" w:rsidRDefault="00574374" w:rsidP="007A547F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2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574374" w:rsidRPr="00F608C5" w:rsidRDefault="00574374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F608C5" w:rsidRDefault="00574374" w:rsidP="002569DF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574374" w:rsidRPr="00AB7257" w:rsidTr="0063076C">
        <w:tc>
          <w:tcPr>
            <w:tcW w:w="249" w:type="pct"/>
            <w:tcBorders>
              <w:top w:val="single" w:sz="4" w:space="0" w:color="auto"/>
              <w:left w:val="single" w:sz="12" w:space="0" w:color="000000"/>
            </w:tcBorders>
          </w:tcPr>
          <w:p w:rsidR="00574374" w:rsidRPr="00AB7257" w:rsidRDefault="00574374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574374" w:rsidRPr="00C95D7A" w:rsidRDefault="00574374" w:rsidP="007A547F">
            <w:pPr>
              <w:spacing w:after="0" w:line="240" w:lineRule="auto"/>
            </w:pPr>
            <w:r w:rsidRPr="00C95D7A">
              <w:rPr>
                <w:snapToGrid w:val="0"/>
                <w:color w:val="000000"/>
              </w:rPr>
              <w:t xml:space="preserve">§2. </w:t>
            </w:r>
            <w:r w:rsidRPr="00C95D7A">
              <w:rPr>
                <w:rFonts w:eastAsia="Calibri"/>
              </w:rPr>
              <w:t>Сложение и вычитание алгебраических дробей</w:t>
            </w:r>
          </w:p>
        </w:tc>
        <w:tc>
          <w:tcPr>
            <w:tcW w:w="961" w:type="pct"/>
            <w:tcBorders>
              <w:top w:val="single" w:sz="4" w:space="0" w:color="auto"/>
            </w:tcBorders>
          </w:tcPr>
          <w:p w:rsidR="00574374" w:rsidRDefault="00574374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</w:tcBorders>
          </w:tcPr>
          <w:p w:rsidR="00574374" w:rsidRDefault="00574374" w:rsidP="007A547F">
            <w:pPr>
              <w:spacing w:after="0" w:line="240" w:lineRule="auto"/>
            </w:pPr>
            <w:r>
              <w:t>Взаимопроверка в группе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574374" w:rsidRPr="00AB7257" w:rsidRDefault="00574374" w:rsidP="007A547F">
            <w:pPr>
              <w:spacing w:after="0" w:line="240" w:lineRule="auto"/>
            </w:pPr>
            <w:r>
              <w:t xml:space="preserve"> </w:t>
            </w:r>
          </w:p>
        </w:tc>
        <w:tc>
          <w:tcPr>
            <w:tcW w:w="407" w:type="pct"/>
            <w:gridSpan w:val="2"/>
            <w:tcBorders>
              <w:top w:val="single" w:sz="4" w:space="0" w:color="auto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2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574374" w:rsidRPr="00F608C5" w:rsidRDefault="00574374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74374" w:rsidRPr="00F608C5" w:rsidRDefault="00574374" w:rsidP="00CB10A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574374" w:rsidRPr="00AB7257" w:rsidTr="003D730A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574374" w:rsidRDefault="00574374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574374" w:rsidRPr="00C95D7A" w:rsidRDefault="00574374" w:rsidP="007A547F">
            <w:pPr>
              <w:spacing w:after="0" w:line="240" w:lineRule="auto"/>
            </w:pPr>
            <w:r w:rsidRPr="00C95D7A">
              <w:rPr>
                <w:snapToGrid w:val="0"/>
                <w:color w:val="000000"/>
              </w:rPr>
              <w:t xml:space="preserve">§2. </w:t>
            </w:r>
            <w:r w:rsidRPr="00C95D7A">
              <w:rPr>
                <w:rFonts w:eastAsia="Calibri"/>
              </w:rPr>
              <w:t>Сложение и вычитание алгебраических дробей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>
              <w:t xml:space="preserve">Обобщение и систематизация знаний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>
              <w:t>Решение заданий, ответы на вопросы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574374" w:rsidRPr="00AB7257" w:rsidRDefault="00574374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574374" w:rsidRDefault="00574374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2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574374" w:rsidRPr="00F608C5" w:rsidRDefault="00574374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574374" w:rsidRPr="00F608C5" w:rsidRDefault="00574374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C95D7A" w:rsidRDefault="007552DD" w:rsidP="007A547F">
            <w:pPr>
              <w:spacing w:after="0" w:line="240" w:lineRule="auto"/>
            </w:pPr>
            <w:r w:rsidRPr="00C95D7A">
              <w:rPr>
                <w:snapToGrid w:val="0"/>
                <w:color w:val="000000"/>
              </w:rPr>
              <w:t xml:space="preserve">§2. </w:t>
            </w:r>
            <w:r w:rsidRPr="00C95D7A">
              <w:rPr>
                <w:rFonts w:eastAsia="Calibri"/>
              </w:rPr>
              <w:t>Сложение и вычитание алгебраических дробей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Обобщение и систематизация знаний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2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8944D9" w:rsidRDefault="007552DD" w:rsidP="00D91AE3">
            <w:pPr>
              <w:spacing w:after="0" w:line="240" w:lineRule="auto"/>
              <w:jc w:val="center"/>
              <w:rPr>
                <w:b/>
                <w:bCs/>
              </w:rPr>
            </w:pPr>
            <w:r w:rsidRPr="008944D9">
              <w:rPr>
                <w:b/>
                <w:bCs/>
              </w:rPr>
              <w:t>22.09 – 28.09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snapToGrid w:val="0"/>
                <w:color w:val="6666FF"/>
              </w:rPr>
              <w:t>С/р  «</w:t>
            </w:r>
            <w:r w:rsidRPr="000B16B4">
              <w:rPr>
                <w:b/>
                <w:i/>
                <w:snapToGrid w:val="0"/>
                <w:color w:val="6666FF"/>
              </w:rPr>
              <w:t xml:space="preserve">Сложение и вычитание </w:t>
            </w:r>
            <w:r w:rsidRPr="000B16B4">
              <w:rPr>
                <w:b/>
                <w:i/>
                <w:snapToGrid w:val="0"/>
                <w:color w:val="6666FF"/>
              </w:rPr>
              <w:lastRenderedPageBreak/>
              <w:t>алгебраических дробей</w:t>
            </w:r>
            <w:r w:rsidRPr="00F608C5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lastRenderedPageBreak/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</w:t>
            </w:r>
            <w:r w:rsidRPr="00BC4A1A">
              <w:lastRenderedPageBreak/>
              <w:t>знаний</w:t>
            </w:r>
            <w:r>
              <w:t xml:space="preserve"> </w:t>
            </w:r>
          </w:p>
          <w:p w:rsidR="007552DD" w:rsidRPr="00BC4A1A" w:rsidRDefault="007552DD" w:rsidP="007A547F">
            <w:pPr>
              <w:spacing w:after="0" w:line="240" w:lineRule="auto"/>
            </w:pPr>
            <w:r w:rsidRPr="00225113">
              <w:rPr>
                <w:i/>
              </w:rPr>
              <w:t>(</w:t>
            </w:r>
            <w:r>
              <w:rPr>
                <w:i/>
              </w:rPr>
              <w:t>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lastRenderedPageBreak/>
              <w:t xml:space="preserve">Самостоятельное решение </w:t>
            </w:r>
            <w:r>
              <w:lastRenderedPageBreak/>
              <w:t>заданий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2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auto"/>
              <w:right w:val="single" w:sz="12" w:space="0" w:color="000000"/>
            </w:tcBorders>
          </w:tcPr>
          <w:p w:rsidR="007552DD" w:rsidRPr="00670AF9" w:rsidRDefault="007552DD" w:rsidP="007A547F">
            <w:pPr>
              <w:spacing w:after="0" w:line="240" w:lineRule="auto"/>
              <w:jc w:val="center"/>
            </w:pPr>
            <w:r w:rsidRPr="00670AF9">
              <w:rPr>
                <w:snapToGrid w:val="0"/>
                <w:color w:val="000000"/>
              </w:rPr>
              <w:lastRenderedPageBreak/>
              <w:t xml:space="preserve">§3. </w:t>
            </w:r>
            <w:r w:rsidRPr="00670AF9">
              <w:rPr>
                <w:rFonts w:eastAsia="Calibri"/>
              </w:rPr>
              <w:t>Умножение и деление алгебраических дробей</w:t>
            </w:r>
            <w:r w:rsidRPr="00670AF9">
              <w:rPr>
                <w:snapToGrid w:val="0"/>
                <w:color w:val="000000"/>
              </w:rPr>
              <w:t>. Возведение алгебраической дроби в степень. (</w:t>
            </w:r>
            <w:r>
              <w:rPr>
                <w:snapToGrid w:val="0"/>
                <w:color w:val="000000"/>
              </w:rPr>
              <w:t>2</w:t>
            </w:r>
            <w:r w:rsidRPr="00670AF9">
              <w:rPr>
                <w:snapToGrid w:val="0"/>
                <w:color w:val="000000"/>
              </w:rPr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70AF9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70AF9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70AF9">
              <w:rPr>
                <w:bCs/>
              </w:rPr>
              <w:t xml:space="preserve"> </w:t>
            </w:r>
            <w:r w:rsidRPr="00670AF9">
              <w:rPr>
                <w:rFonts w:eastAsia="Calibri"/>
              </w:rPr>
              <w:t>умножение и деление алгебраических дробей; возведение алгебраической дроби в степень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110AD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6C1946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70AF9" w:rsidRDefault="007552DD" w:rsidP="007A547F">
            <w:pPr>
              <w:spacing w:after="0" w:line="240" w:lineRule="auto"/>
              <w:jc w:val="both"/>
              <w:rPr>
                <w:b/>
                <w:bCs/>
              </w:rPr>
            </w:pPr>
            <w:r w:rsidRPr="00670AF9">
              <w:rPr>
                <w:b/>
                <w:noProof/>
              </w:rPr>
              <w:t xml:space="preserve">Требования к уровню подготовки обучающихся: </w:t>
            </w:r>
            <w:r w:rsidRPr="00670AF9">
              <w:rPr>
                <w:rFonts w:eastAsia="Calibri"/>
                <w:b/>
              </w:rPr>
              <w:t>Знают</w:t>
            </w:r>
            <w:r w:rsidRPr="00670AF9">
              <w:rPr>
                <w:rFonts w:eastAsia="Calibri"/>
              </w:rPr>
              <w:t xml:space="preserve">, как пользоваться алгоритмами умножения и деления дробей, возведение дроби в степень, упрощая выражения. </w:t>
            </w:r>
            <w:r w:rsidRPr="00670AF9">
              <w:rPr>
                <w:rFonts w:eastAsia="Calibri"/>
                <w:b/>
              </w:rPr>
              <w:t>Умеют</w:t>
            </w:r>
            <w:r w:rsidRPr="00670AF9">
              <w:rPr>
                <w:rFonts w:eastAsia="Calibri"/>
              </w:rPr>
              <w:t>, раз</w:t>
            </w:r>
            <w:r>
              <w:rPr>
                <w:rFonts w:eastAsia="Calibri"/>
              </w:rPr>
              <w:t>вернуто обосновывать суждения;</w:t>
            </w:r>
            <w:r w:rsidRPr="00670AF9">
              <w:rPr>
                <w:rFonts w:eastAsia="Calibri"/>
              </w:rPr>
              <w:t xml:space="preserve"> пользоваться алгоритмами умножения и деления дробей, возведение дро</w:t>
            </w:r>
            <w:r>
              <w:rPr>
                <w:rFonts w:eastAsia="Calibri"/>
              </w:rPr>
              <w:t>би в степень, упрощая выражения;</w:t>
            </w:r>
            <w:r w:rsidRPr="00670AF9">
              <w:rPr>
                <w:rFonts w:eastAsia="Calibri"/>
              </w:rPr>
              <w:t xml:space="preserve"> находить и использовать информацию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6C1946" w:rsidRDefault="007552DD" w:rsidP="00110AD3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 xml:space="preserve">§3. </w:t>
            </w:r>
            <w:r w:rsidRPr="00670AF9">
              <w:rPr>
                <w:rFonts w:eastAsia="Calibri"/>
              </w:rPr>
              <w:t>Умножение и деление алгебраических дробей</w:t>
            </w:r>
            <w:r w:rsidRPr="00670AF9">
              <w:rPr>
                <w:snapToGrid w:val="0"/>
                <w:color w:val="000000"/>
              </w:rPr>
              <w:t>. Возведение алгебраической дроби в степень.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3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D62763" w:rsidRDefault="007552DD" w:rsidP="005A15D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top w:val="single" w:sz="4" w:space="0" w:color="auto"/>
              <w:left w:val="single" w:sz="12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 xml:space="preserve">§3. </w:t>
            </w:r>
            <w:r w:rsidRPr="00670AF9">
              <w:rPr>
                <w:rFonts w:eastAsia="Calibri"/>
              </w:rPr>
              <w:t>Умножение и деление алгебраических дробей</w:t>
            </w:r>
            <w:r w:rsidRPr="00670AF9">
              <w:rPr>
                <w:snapToGrid w:val="0"/>
                <w:color w:val="000000"/>
              </w:rPr>
              <w:t>. Возведение алгебраической дроби в степень.</w:t>
            </w:r>
          </w:p>
        </w:tc>
        <w:tc>
          <w:tcPr>
            <w:tcW w:w="961" w:type="pct"/>
            <w:tcBorders>
              <w:top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3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D62763" w:rsidRDefault="007552DD" w:rsidP="008944D9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70AF9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670AF9">
              <w:rPr>
                <w:snapToGrid w:val="0"/>
                <w:color w:val="000000"/>
              </w:rPr>
              <w:t xml:space="preserve">§4. </w:t>
            </w:r>
            <w:r w:rsidRPr="00670AF9">
              <w:rPr>
                <w:rFonts w:eastAsia="Calibri"/>
              </w:rPr>
              <w:t xml:space="preserve">Преобразования рациональных выражений </w:t>
            </w:r>
            <w:r w:rsidRPr="00670AF9">
              <w:rPr>
                <w:snapToGrid w:val="0"/>
                <w:color w:val="000000"/>
              </w:rPr>
              <w:t>(</w:t>
            </w:r>
            <w:r>
              <w:rPr>
                <w:snapToGrid w:val="0"/>
                <w:color w:val="000000"/>
              </w:rPr>
              <w:t>4</w:t>
            </w:r>
            <w:r w:rsidRPr="00670AF9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кр</w:t>
            </w:r>
            <w:r w:rsidRPr="00670AF9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C1946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C1946">
              <w:rPr>
                <w:bCs/>
              </w:rPr>
              <w:t xml:space="preserve"> </w:t>
            </w:r>
            <w:r w:rsidRPr="006C1946">
              <w:rPr>
                <w:rFonts w:eastAsia="Calibri"/>
              </w:rPr>
              <w:t>понятие рационального выражения; преобразования рациональных выраж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C1946" w:rsidRDefault="007552DD" w:rsidP="007A547F">
            <w:pPr>
              <w:spacing w:after="0" w:line="240" w:lineRule="auto"/>
              <w:jc w:val="both"/>
              <w:rPr>
                <w:b/>
                <w:bCs/>
              </w:rPr>
            </w:pPr>
            <w:r w:rsidRPr="006C1946">
              <w:rPr>
                <w:b/>
                <w:noProof/>
              </w:rPr>
              <w:t xml:space="preserve">Требования к уровню подготовки обучающихся: </w:t>
            </w:r>
            <w:r w:rsidRPr="006C1946">
              <w:rPr>
                <w:rFonts w:eastAsia="Calibri"/>
                <w:b/>
              </w:rPr>
              <w:t>Знают</w:t>
            </w:r>
            <w:r w:rsidRPr="006C1946">
              <w:rPr>
                <w:rFonts w:eastAsia="Calibri"/>
              </w:rPr>
              <w:t xml:space="preserve">, как преобразовывают рациональные выражения, используя все действия с алгебраическими дробями.  </w:t>
            </w:r>
            <w:r w:rsidRPr="006C1946">
              <w:rPr>
                <w:rFonts w:eastAsia="Calibri"/>
                <w:b/>
              </w:rPr>
              <w:t>Могут</w:t>
            </w:r>
            <w:r w:rsidRPr="006C1946">
              <w:rPr>
                <w:rFonts w:eastAsia="Calibri"/>
              </w:rPr>
              <w:t xml:space="preserve"> преобразовывать рациональные выражения, используя все действия с алгебраическими дробями. </w:t>
            </w:r>
            <w:r w:rsidRPr="006C1946">
              <w:rPr>
                <w:rFonts w:eastAsia="Calibri"/>
                <w:b/>
              </w:rPr>
              <w:t>Умеют</w:t>
            </w:r>
            <w:r w:rsidRPr="006C1946">
              <w:rPr>
                <w:rFonts w:eastAsia="Calibri"/>
              </w:rPr>
              <w:t xml:space="preserve"> участвовать в диалоге, понимать точку зрения собеседника, признавать право на иное мнение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6C1946" w:rsidRDefault="007552DD" w:rsidP="0083658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left w:val="single" w:sz="12" w:space="0" w:color="auto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BC02AA">
              <w:rPr>
                <w:snapToGrid w:val="0"/>
                <w:color w:val="000000"/>
              </w:rPr>
              <w:t xml:space="preserve">§4. </w:t>
            </w:r>
            <w:r w:rsidRPr="00BC02AA">
              <w:rPr>
                <w:rFonts w:eastAsia="Calibri"/>
              </w:rPr>
              <w:t xml:space="preserve">Преобразования рациональных выражений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4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top w:val="single" w:sz="12" w:space="0" w:color="000000"/>
              <w:left w:val="single" w:sz="12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line="240" w:lineRule="auto"/>
            </w:pPr>
            <w:r w:rsidRPr="00BC02AA">
              <w:rPr>
                <w:snapToGrid w:val="0"/>
                <w:color w:val="000000"/>
              </w:rPr>
              <w:t xml:space="preserve">§4. </w:t>
            </w:r>
            <w:r w:rsidRPr="00BC02AA">
              <w:rPr>
                <w:rFonts w:eastAsia="Calibri"/>
              </w:rPr>
              <w:t xml:space="preserve">Преобразования рациональных выражений 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4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8944D9" w:rsidRDefault="007552DD" w:rsidP="005C0A4A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.09 – 5.10</w:t>
            </w: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auto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line="240" w:lineRule="auto"/>
            </w:pPr>
            <w:r w:rsidRPr="00BC02AA">
              <w:rPr>
                <w:snapToGrid w:val="0"/>
                <w:color w:val="000000"/>
              </w:rPr>
              <w:t xml:space="preserve">§4. </w:t>
            </w:r>
            <w:r w:rsidRPr="00BC02AA">
              <w:rPr>
                <w:rFonts w:eastAsia="Calibri"/>
              </w:rPr>
              <w:t xml:space="preserve">Преобразования рациональных выражений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Обобщение и систематизация знаний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ответы на вопросы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auto"/>
              <w:bottom w:val="single" w:sz="4" w:space="0" w:color="auto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line="240" w:lineRule="auto"/>
            </w:pPr>
            <w:r w:rsidRPr="00BC02AA">
              <w:rPr>
                <w:snapToGrid w:val="0"/>
                <w:color w:val="000000"/>
              </w:rPr>
              <w:t xml:space="preserve">§4. </w:t>
            </w:r>
            <w:r w:rsidRPr="00BC02AA">
              <w:rPr>
                <w:rFonts w:eastAsia="Calibri"/>
              </w:rPr>
              <w:t xml:space="preserve">Преобразования рациональных выражений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Обобщение и систематизация знаний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4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top w:val="single" w:sz="4" w:space="0" w:color="auto"/>
              <w:left w:val="single" w:sz="12" w:space="0" w:color="auto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B427B6">
              <w:rPr>
                <w:b/>
                <w:i/>
                <w:snapToGrid w:val="0"/>
                <w:color w:val="FF0000"/>
              </w:rPr>
              <w:t>Алгебраические дроби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  <w:tcBorders>
              <w:top w:val="single" w:sz="4" w:space="0" w:color="auto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</w:p>
          <w:p w:rsidR="007552DD" w:rsidRDefault="007552DD" w:rsidP="007A547F">
            <w:pPr>
              <w:spacing w:after="0" w:line="240" w:lineRule="auto"/>
            </w:pPr>
            <w:r w:rsidRPr="00225113">
              <w:rPr>
                <w:i/>
              </w:rPr>
              <w:t>(</w:t>
            </w:r>
            <w:r>
              <w:rPr>
                <w:i/>
              </w:rPr>
              <w:t>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4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  <w:bottom w:val="single" w:sz="4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1 – </w:t>
            </w:r>
            <w:r w:rsidRPr="00D105F0">
              <w:t>§</w:t>
            </w:r>
            <w:r>
              <w:t>4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8944D9">
            <w:pPr>
              <w:spacing w:after="0" w:line="240" w:lineRule="auto"/>
              <w:rPr>
                <w:bCs/>
              </w:rPr>
            </w:pPr>
          </w:p>
        </w:tc>
      </w:tr>
      <w:tr w:rsidR="007552DD" w:rsidRPr="00B427B6" w:rsidTr="000B52A8">
        <w:tc>
          <w:tcPr>
            <w:tcW w:w="4555" w:type="pct"/>
            <w:gridSpan w:val="8"/>
            <w:tcBorders>
              <w:left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7552DD" w:rsidRPr="00B427B6" w:rsidRDefault="007552DD" w:rsidP="00CE1F57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w:r w:rsidRPr="006C1946">
              <w:rPr>
                <w:snapToGrid w:val="0"/>
                <w:color w:val="000000"/>
              </w:rPr>
              <w:t xml:space="preserve">§5. </w:t>
            </w:r>
            <w:r w:rsidRPr="006C1946">
              <w:rPr>
                <w:rFonts w:eastAsia="Calibri"/>
              </w:rPr>
              <w:t>Первые представления о решении рациональных уравнений</w:t>
            </w:r>
            <w:r w:rsidRPr="006C1946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427B6" w:rsidRDefault="007552DD" w:rsidP="005C0A4A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C1946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C1946">
              <w:rPr>
                <w:bCs/>
              </w:rPr>
              <w:t xml:space="preserve"> </w:t>
            </w:r>
            <w:r w:rsidRPr="006C1946">
              <w:rPr>
                <w:rFonts w:eastAsia="Calibri"/>
              </w:rPr>
              <w:t>понятие рационального уравнения; дробного рационального уравнения; условие равенства алгебраической дроби нулю; решение рациональ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  <w:vAlign w:val="center"/>
          </w:tcPr>
          <w:p w:rsidR="007552DD" w:rsidRPr="006C1946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6C1946">
              <w:rPr>
                <w:b/>
                <w:noProof/>
              </w:rPr>
              <w:t xml:space="preserve">Требования к уровню подготовки обучающихся: </w:t>
            </w:r>
            <w:r w:rsidRPr="006C1946">
              <w:rPr>
                <w:rFonts w:eastAsia="Calibri"/>
                <w:b/>
              </w:rPr>
              <w:t>Могут</w:t>
            </w:r>
            <w:r w:rsidRPr="006C1946">
              <w:rPr>
                <w:rFonts w:eastAsia="Calibri"/>
              </w:rPr>
              <w:t xml:space="preserve"> решать рациональные уравнения и составлять математические модели реальных ситуаций.  </w:t>
            </w:r>
            <w:r w:rsidRPr="006C1946">
              <w:rPr>
                <w:rFonts w:eastAsia="Calibri"/>
                <w:b/>
              </w:rPr>
              <w:t>Умеют</w:t>
            </w:r>
            <w:r w:rsidRPr="006C1946">
              <w:rPr>
                <w:rFonts w:eastAsia="Calibri"/>
              </w:rPr>
              <w:t xml:space="preserve"> добывать информацию по заданной теме в источниках различного тип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A6F60" w:rsidRDefault="007552DD" w:rsidP="0083658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top w:val="single" w:sz="4" w:space="0" w:color="000000"/>
              <w:left w:val="single" w:sz="12" w:space="0" w:color="auto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4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Default="007552DD" w:rsidP="007A547F">
            <w:pPr>
              <w:spacing w:after="0" w:line="240" w:lineRule="auto"/>
            </w:pPr>
            <w:r w:rsidRPr="0008259C">
              <w:rPr>
                <w:snapToGrid w:val="0"/>
                <w:color w:val="000000"/>
              </w:rPr>
              <w:lastRenderedPageBreak/>
              <w:t xml:space="preserve">§5. </w:t>
            </w:r>
            <w:r w:rsidRPr="0008259C">
              <w:rPr>
                <w:rFonts w:eastAsia="Calibri"/>
              </w:rPr>
              <w:t>Первые представления о решении рациональных уравнений</w:t>
            </w:r>
            <w:r w:rsidRPr="0008259C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4" w:space="0" w:color="000000"/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lastRenderedPageBreak/>
              <w:t xml:space="preserve">Комбинированный </w:t>
            </w:r>
            <w:r w:rsidRPr="00225113">
              <w:rPr>
                <w:i/>
              </w:rPr>
              <w:lastRenderedPageBreak/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000000"/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lastRenderedPageBreak/>
              <w:t>Фронтальный опрос</w:t>
            </w:r>
          </w:p>
        </w:tc>
        <w:tc>
          <w:tcPr>
            <w:tcW w:w="649" w:type="pct"/>
            <w:tcBorders>
              <w:top w:val="single" w:sz="4" w:space="0" w:color="000000"/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5</w:t>
            </w:r>
          </w:p>
        </w:tc>
        <w:tc>
          <w:tcPr>
            <w:tcW w:w="304" w:type="pct"/>
            <w:tcBorders>
              <w:top w:val="single" w:sz="4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08259C">
              <w:rPr>
                <w:snapToGrid w:val="0"/>
                <w:color w:val="000000"/>
              </w:rPr>
              <w:t xml:space="preserve">§5. </w:t>
            </w:r>
            <w:r w:rsidRPr="0008259C">
              <w:rPr>
                <w:rFonts w:eastAsia="Calibri"/>
              </w:rPr>
              <w:t>Первые представления о решении рациональных уравнений</w:t>
            </w:r>
            <w:r w:rsidRPr="0008259C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5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D62763" w:rsidRDefault="007552DD" w:rsidP="005C0A4A">
            <w:pPr>
              <w:spacing w:after="0" w:line="240" w:lineRule="auto"/>
              <w:rPr>
                <w:b/>
                <w:bCs/>
              </w:rPr>
            </w:pPr>
            <w:r w:rsidRPr="0063076C">
              <w:rPr>
                <w:b/>
                <w:bCs/>
              </w:rPr>
              <w:t>6.10 – 12.10</w:t>
            </w:r>
          </w:p>
        </w:tc>
      </w:tr>
      <w:tr w:rsidR="007552DD" w:rsidRPr="006C1946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snapToGrid w:val="0"/>
                <w:color w:val="000000"/>
              </w:rPr>
              <w:t>§6</w:t>
            </w:r>
            <w:r w:rsidRPr="006C1946">
              <w:rPr>
                <w:snapToGrid w:val="0"/>
                <w:color w:val="000000"/>
              </w:rPr>
              <w:t xml:space="preserve">. </w:t>
            </w:r>
            <w:r>
              <w:rPr>
                <w:rFonts w:eastAsia="Calibri"/>
              </w:rPr>
              <w:t>Степень с отрицательным целым показателем</w:t>
            </w:r>
            <w:r w:rsidRPr="006C1946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C6657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C1946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C1946">
              <w:rPr>
                <w:bCs/>
              </w:rPr>
              <w:t xml:space="preserve"> </w:t>
            </w:r>
            <w:r w:rsidRPr="006C1946">
              <w:rPr>
                <w:rFonts w:eastAsia="Calibri"/>
              </w:rPr>
              <w:t xml:space="preserve">понятие </w:t>
            </w:r>
            <w:r>
              <w:rPr>
                <w:rFonts w:eastAsia="Calibri"/>
              </w:rPr>
              <w:t>степени с отрицательным целым показателем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C6657" w:rsidRDefault="007552DD" w:rsidP="0083658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BC6657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C1946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6C1946">
              <w:rPr>
                <w:b/>
                <w:noProof/>
              </w:rPr>
              <w:t xml:space="preserve">Требования к уровню подготовки обучающихся: </w:t>
            </w:r>
            <w:r w:rsidRPr="006C1946">
              <w:rPr>
                <w:rFonts w:eastAsia="Calibri"/>
                <w:b/>
              </w:rPr>
              <w:t>Могут</w:t>
            </w:r>
            <w:r w:rsidRPr="006C1946">
              <w:rPr>
                <w:rFonts w:eastAsia="Calibri"/>
              </w:rPr>
              <w:t xml:space="preserve"> преобразовыва</w:t>
            </w:r>
            <w:r>
              <w:rPr>
                <w:rFonts w:eastAsia="Calibri"/>
              </w:rPr>
              <w:t>ть степень с отрицательным целым показателем</w:t>
            </w:r>
            <w:r w:rsidRPr="006C1946">
              <w:rPr>
                <w:rFonts w:eastAsia="Calibri"/>
              </w:rPr>
              <w:t xml:space="preserve">.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BC6657" w:rsidRDefault="007552DD" w:rsidP="0083658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BC66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BC66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F41A0A">
              <w:rPr>
                <w:snapToGrid w:val="0"/>
                <w:color w:val="000000"/>
              </w:rPr>
              <w:t xml:space="preserve">§6. </w:t>
            </w:r>
            <w:r w:rsidRPr="00F41A0A">
              <w:rPr>
                <w:rFonts w:eastAsia="Calibri"/>
              </w:rPr>
              <w:t>Степень с отрицательным целым показателем</w:t>
            </w:r>
            <w:r w:rsidRPr="00F41A0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6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D62763" w:rsidRDefault="007552DD" w:rsidP="00DB6DD3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F41A0A">
              <w:rPr>
                <w:snapToGrid w:val="0"/>
                <w:color w:val="000000"/>
              </w:rPr>
              <w:t xml:space="preserve">§6. </w:t>
            </w:r>
            <w:r w:rsidRPr="00F41A0A">
              <w:rPr>
                <w:rFonts w:eastAsia="Calibri"/>
              </w:rPr>
              <w:t>Степень с отрицательным целым показателем</w:t>
            </w:r>
            <w:r w:rsidRPr="00F41A0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6</w:t>
            </w:r>
          </w:p>
        </w:tc>
        <w:tc>
          <w:tcPr>
            <w:tcW w:w="304" w:type="pct"/>
            <w:tcBorders>
              <w:bottom w:val="single" w:sz="4" w:space="0" w:color="C0C0C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C1946" w:rsidTr="0063076C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6A6F60">
            <w:pPr>
              <w:spacing w:after="0" w:line="240" w:lineRule="auto"/>
              <w:jc w:val="center"/>
              <w:rPr>
                <w:bCs/>
              </w:rPr>
            </w:pPr>
            <w:r w:rsidRPr="00B427B6">
              <w:rPr>
                <w:rFonts w:eastAsia="Calibri"/>
                <w:b/>
                <w:sz w:val="28"/>
                <w:szCs w:val="28"/>
              </w:rPr>
              <w:t xml:space="preserve">Глава </w:t>
            </w:r>
            <w:r>
              <w:rPr>
                <w:rFonts w:eastAsia="Calibri"/>
                <w:b/>
                <w:sz w:val="28"/>
                <w:szCs w:val="28"/>
              </w:rPr>
              <w:t>2</w:t>
            </w:r>
            <w:r w:rsidRPr="00B427B6">
              <w:rPr>
                <w:rFonts w:eastAsia="Calibri"/>
                <w:b/>
                <w:sz w:val="28"/>
                <w:szCs w:val="28"/>
              </w:rPr>
              <w:t xml:space="preserve">. </w: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t xml:space="preserve">Функция </w: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object w:dxaOrig="780" w:dyaOrig="380">
                <v:shape id="_x0000_i1037" type="#_x0000_t75" style="width:35.25pt;height:18pt" o:ole="">
                  <v:imagedata r:id="rId33" o:title=""/>
                </v:shape>
                <o:OLEObject Type="Embed" ProgID="Equation.3" ShapeID="_x0000_i1037" DrawAspect="Content" ObjectID="_1475868479" r:id="rId34"/>
              </w:objec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t>. Свойства квадратного корня</w:t>
            </w:r>
            <w:r>
              <w:rPr>
                <w:rFonts w:eastAsia="Calibri"/>
                <w:b/>
                <w:color w:val="3333FF"/>
                <w:sz w:val="28"/>
                <w:szCs w:val="28"/>
              </w:rPr>
              <w:t xml:space="preserve"> </w:t>
            </w:r>
            <w:r w:rsidRPr="00CE1F57">
              <w:rPr>
                <w:rFonts w:eastAsia="Calibri"/>
                <w:b/>
                <w:sz w:val="28"/>
                <w:szCs w:val="28"/>
              </w:rPr>
              <w:t>(29 часов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7826A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C1946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7</w:t>
            </w:r>
            <w:r w:rsidRPr="00F608C5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Рациональные числа</w:t>
            </w:r>
            <w:r w:rsidRPr="006C1946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C1946" w:rsidRDefault="007552DD" w:rsidP="0083658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left w:val="single" w:sz="12" w:space="0" w:color="auto"/>
              <w:right w:val="single" w:sz="12" w:space="0" w:color="000000"/>
            </w:tcBorders>
          </w:tcPr>
          <w:p w:rsidR="007552DD" w:rsidRPr="006A6F60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A6F60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A6F60">
              <w:rPr>
                <w:bCs/>
              </w:rPr>
              <w:t xml:space="preserve"> </w:t>
            </w:r>
            <w:r w:rsidRPr="006A6F60">
              <w:rPr>
                <w:rFonts w:eastAsia="Calibri"/>
              </w:rPr>
              <w:t>некоторые символы математического языка; рациональные числа как бесконечные десятичные периодические дроб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A6F60" w:rsidRDefault="007552DD" w:rsidP="006A6F60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A6F60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6A6F60">
              <w:rPr>
                <w:b/>
                <w:noProof/>
              </w:rPr>
              <w:t xml:space="preserve">Требования к уровню подготовки обучающихся: </w:t>
            </w:r>
            <w:r w:rsidRPr="006A6F60">
              <w:rPr>
                <w:rFonts w:eastAsia="Calibri"/>
                <w:b/>
              </w:rPr>
              <w:t>Могут</w:t>
            </w:r>
            <w:r w:rsidRPr="006A6F60">
              <w:rPr>
                <w:rFonts w:eastAsia="Calibri"/>
              </w:rPr>
              <w:t xml:space="preserve"> использовать  понятие рациональные числа, бесконечная десятичная периодическая дробь. </w:t>
            </w:r>
            <w:r w:rsidRPr="006A6F60">
              <w:rPr>
                <w:rFonts w:eastAsia="Calibri"/>
                <w:b/>
              </w:rPr>
              <w:t xml:space="preserve">Умеют </w:t>
            </w:r>
            <w:r w:rsidRPr="006A6F60">
              <w:rPr>
                <w:rFonts w:eastAsia="Calibri"/>
              </w:rPr>
              <w:t>определять пон</w:t>
            </w:r>
            <w:r>
              <w:rPr>
                <w:rFonts w:eastAsia="Calibri"/>
              </w:rPr>
              <w:t xml:space="preserve">ятия, приводить доказательства, </w:t>
            </w:r>
            <w:r w:rsidRPr="006A6F60">
              <w:rPr>
                <w:rFonts w:eastAsia="Calibri"/>
              </w:rPr>
              <w:t>записать р</w:t>
            </w:r>
            <w:r w:rsidRPr="006A6F60">
              <w:rPr>
                <w:snapToGrid w:val="0"/>
                <w:color w:val="000000"/>
              </w:rPr>
              <w:t>ациональные числа в виде конечной десятичной дроби или в виде бесконечной десятичной периодической дроби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6A6F60" w:rsidRDefault="007552DD" w:rsidP="006A6F6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7</w:t>
            </w:r>
            <w:r w:rsidRPr="00F608C5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Рациональные числа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7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7</w:t>
            </w:r>
            <w:r w:rsidRPr="00F608C5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Рациональные числа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7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4466C5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BC6657">
              <w:rPr>
                <w:snapToGrid w:val="0"/>
                <w:color w:val="000000"/>
              </w:rPr>
              <w:t xml:space="preserve">§8. </w:t>
            </w:r>
            <w:r w:rsidRPr="00BC6657">
              <w:rPr>
                <w:rFonts w:eastAsia="Calibri"/>
              </w:rPr>
              <w:t>Понятие квадратного корня из неотрицательного числа</w:t>
            </w:r>
            <w:r w:rsidRPr="006C1946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6C1946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6C1946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BC51A9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BC6657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BC6657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BC6657">
              <w:rPr>
                <w:bCs/>
              </w:rPr>
              <w:t xml:space="preserve"> </w:t>
            </w:r>
            <w:r w:rsidRPr="00BC6657">
              <w:rPr>
                <w:rFonts w:eastAsia="Calibri"/>
              </w:rPr>
              <w:t>понятие квадратного, кубического корней из неотрицательного числ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A6F60" w:rsidRDefault="007552DD" w:rsidP="00BC51A9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BC6657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BC6657">
              <w:rPr>
                <w:b/>
                <w:noProof/>
              </w:rPr>
              <w:t xml:space="preserve">Требования к уровню подготовки обучающихся: </w:t>
            </w:r>
            <w:r w:rsidRPr="00BC6657">
              <w:rPr>
                <w:rFonts w:eastAsia="Calibri"/>
                <w:b/>
              </w:rPr>
              <w:t>Имеют</w:t>
            </w:r>
            <w:r w:rsidRPr="00BC6657">
              <w:rPr>
                <w:rFonts w:eastAsia="Calibri"/>
              </w:rPr>
              <w:t xml:space="preserve"> представление, как  извлекать квадратные корни из неотрицательного числа, знают  действительные и иррациональные числа. </w:t>
            </w:r>
            <w:r w:rsidRPr="00BC6657">
              <w:rPr>
                <w:rFonts w:eastAsia="Calibri"/>
                <w:b/>
              </w:rPr>
              <w:t>Умеют</w:t>
            </w:r>
            <w:r w:rsidRPr="00BC6657">
              <w:rPr>
                <w:rFonts w:eastAsia="Calibri"/>
              </w:rPr>
              <w:t xml:space="preserve"> вступать в речевое общение, участвовать в диалоге</w:t>
            </w:r>
            <w:r>
              <w:rPr>
                <w:rFonts w:eastAsia="Calibri"/>
              </w:rPr>
              <w:t>;</w:t>
            </w:r>
            <w:r w:rsidRPr="00BC6657">
              <w:rPr>
                <w:rFonts w:eastAsia="Calibri"/>
              </w:rPr>
              <w:t xml:space="preserve"> извлекать квадратные корни из неотрицательного числа, </w:t>
            </w:r>
            <w:r w:rsidRPr="00BC6657">
              <w:rPr>
                <w:rFonts w:eastAsia="Calibri"/>
                <w:b/>
              </w:rPr>
              <w:t>знают</w:t>
            </w:r>
            <w:r w:rsidRPr="00BC6657">
              <w:rPr>
                <w:rFonts w:eastAsia="Calibri"/>
              </w:rPr>
              <w:t xml:space="preserve">  действительные и иррациональные числа.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6A6F60" w:rsidRDefault="007552DD" w:rsidP="00BC51A9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Pr="00BC6657" w:rsidRDefault="007552DD" w:rsidP="007A547F">
            <w:pPr>
              <w:spacing w:after="0" w:line="240" w:lineRule="auto"/>
            </w:pPr>
            <w:r w:rsidRPr="00BC6657">
              <w:rPr>
                <w:snapToGrid w:val="0"/>
                <w:color w:val="000000"/>
              </w:rPr>
              <w:t xml:space="preserve">§8. </w:t>
            </w:r>
            <w:r w:rsidRPr="00BC6657">
              <w:rPr>
                <w:rFonts w:eastAsia="Calibri"/>
              </w:rPr>
              <w:t>Понятие квадратного корня из неотрицательного числа</w:t>
            </w:r>
          </w:p>
        </w:tc>
        <w:tc>
          <w:tcPr>
            <w:tcW w:w="961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</w:tcPr>
          <w:p w:rsidR="007552DD" w:rsidRPr="00BC6657" w:rsidRDefault="007552DD" w:rsidP="007A547F">
            <w:pPr>
              <w:spacing w:after="0" w:line="240" w:lineRule="auto"/>
            </w:pPr>
            <w:r w:rsidRPr="00BC6657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BC6657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D91AE3">
            <w:pPr>
              <w:spacing w:after="0" w:line="240" w:lineRule="auto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.10 – 19.10</w:t>
            </w: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BC6657" w:rsidRDefault="007552DD" w:rsidP="007A547F">
            <w:pPr>
              <w:spacing w:after="0" w:line="240" w:lineRule="auto"/>
            </w:pPr>
            <w:r w:rsidRPr="00BC6657">
              <w:rPr>
                <w:snapToGrid w:val="0"/>
                <w:color w:val="000000"/>
              </w:rPr>
              <w:t xml:space="preserve">§8. </w:t>
            </w:r>
            <w:r w:rsidRPr="00BC6657">
              <w:rPr>
                <w:rFonts w:eastAsia="Calibri"/>
              </w:rPr>
              <w:t>Понятие квадратного корня из неотрицательного числа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Cs/>
              </w:rPr>
              <w:t xml:space="preserve">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  <w:rPr>
                <w:b/>
                <w:i/>
                <w:snapToGrid w:val="0"/>
                <w:color w:val="6666FF"/>
              </w:rPr>
            </w:pPr>
            <w:r w:rsidRPr="00F608C5">
              <w:rPr>
                <w:b/>
                <w:i/>
                <w:snapToGrid w:val="0"/>
                <w:color w:val="6666FF"/>
              </w:rPr>
              <w:t xml:space="preserve">С/р  </w:t>
            </w:r>
            <w:r>
              <w:rPr>
                <w:b/>
                <w:i/>
                <w:snapToGrid w:val="0"/>
                <w:color w:val="6666FF"/>
              </w:rPr>
              <w:t>«</w:t>
            </w:r>
            <w:r w:rsidRPr="00FA6056">
              <w:rPr>
                <w:b/>
                <w:i/>
                <w:snapToGrid w:val="0"/>
                <w:color w:val="6666FF"/>
              </w:rPr>
              <w:t>Понятие квадратного корня из неотрицательного числа</w:t>
            </w:r>
            <w:r>
              <w:rPr>
                <w:b/>
                <w:i/>
                <w:snapToGrid w:val="0"/>
                <w:color w:val="6666FF"/>
              </w:rPr>
              <w:t>»</w:t>
            </w:r>
          </w:p>
          <w:p w:rsidR="007552DD" w:rsidRPr="00BC6657" w:rsidRDefault="007552DD" w:rsidP="007A547F">
            <w:pPr>
              <w:spacing w:after="0" w:line="240" w:lineRule="auto"/>
            </w:pP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</w:p>
          <w:p w:rsidR="007552DD" w:rsidRPr="00BC4A1A" w:rsidRDefault="007552DD" w:rsidP="007A547F">
            <w:pPr>
              <w:spacing w:after="0" w:line="240" w:lineRule="auto"/>
            </w:pPr>
            <w:r w:rsidRPr="00225113">
              <w:rPr>
                <w:i/>
              </w:rPr>
              <w:t>(</w:t>
            </w:r>
            <w:r>
              <w:rPr>
                <w:i/>
              </w:rPr>
              <w:t>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Самостоятельное решение заданий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6C1946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BC6657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9</w:t>
            </w:r>
            <w:r w:rsidRPr="00BC6657">
              <w:rPr>
                <w:snapToGrid w:val="0"/>
                <w:color w:val="000000"/>
              </w:rPr>
              <w:t xml:space="preserve">. </w:t>
            </w:r>
            <w:r w:rsidRPr="00BC51A9">
              <w:rPr>
                <w:rFonts w:eastAsia="Calibri"/>
              </w:rPr>
              <w:t>Иррациональные числа</w:t>
            </w:r>
            <w:r w:rsidRPr="006C1946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83658C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6A6F60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A6F60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A6F60">
              <w:rPr>
                <w:bCs/>
              </w:rPr>
              <w:t xml:space="preserve"> </w:t>
            </w:r>
            <w:r w:rsidRPr="006A6F60">
              <w:rPr>
                <w:rFonts w:eastAsia="Calibri"/>
              </w:rPr>
              <w:t>понятие и определение иррационального числ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A6F60" w:rsidRDefault="007552DD" w:rsidP="006A6F6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6A6F60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A6F60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6A6F60">
              <w:rPr>
                <w:b/>
                <w:noProof/>
              </w:rPr>
              <w:lastRenderedPageBreak/>
              <w:t xml:space="preserve">Требования к уровню подготовки обучающихся: </w:t>
            </w:r>
            <w:r w:rsidRPr="006A6F60">
              <w:rPr>
                <w:rFonts w:eastAsia="Calibri"/>
                <w:b/>
              </w:rPr>
              <w:t>Могу</w:t>
            </w:r>
            <w:r w:rsidRPr="006A6F60">
              <w:rPr>
                <w:rFonts w:eastAsia="Calibri"/>
              </w:rPr>
              <w:t xml:space="preserve">т использовать понятие иррационального числа. Используют для решения познавательных задач справочную литературу. </w:t>
            </w:r>
            <w:r w:rsidRPr="006A6F60">
              <w:rPr>
                <w:rFonts w:eastAsia="Calibri"/>
                <w:b/>
                <w:bCs/>
              </w:rPr>
              <w:t>Умеют</w:t>
            </w:r>
            <w:r w:rsidRPr="006A6F60">
              <w:rPr>
                <w:rFonts w:eastAsia="Calibri"/>
                <w:bCs/>
              </w:rPr>
              <w:t xml:space="preserve"> ф</w:t>
            </w:r>
            <w:r w:rsidRPr="006A6F60">
              <w:rPr>
                <w:rFonts w:eastAsia="Calibri"/>
              </w:rPr>
              <w:t>ормулировать полученные результаты.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6A6F60" w:rsidRDefault="007552DD" w:rsidP="006A6F60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9. </w:t>
            </w:r>
            <w:r w:rsidRPr="00BC51A9">
              <w:rPr>
                <w:rFonts w:eastAsia="Calibri"/>
              </w:rPr>
              <w:t>Иррациональные числа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9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4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9. </w:t>
            </w:r>
            <w:r w:rsidRPr="00BC51A9">
              <w:rPr>
                <w:rFonts w:eastAsia="Calibri"/>
              </w:rPr>
              <w:t>Иррациональные числа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9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106E93" w:rsidTr="003D730A">
        <w:tc>
          <w:tcPr>
            <w:tcW w:w="4555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  <w:jc w:val="center"/>
            </w:pPr>
            <w:r w:rsidRPr="00BC51A9">
              <w:rPr>
                <w:snapToGrid w:val="0"/>
                <w:color w:val="000000"/>
              </w:rPr>
              <w:t xml:space="preserve">§10. </w:t>
            </w:r>
            <w:r w:rsidRPr="00BC51A9">
              <w:rPr>
                <w:rFonts w:eastAsia="Calibri"/>
              </w:rPr>
              <w:t>Множество действительных чисел</w:t>
            </w:r>
            <w:r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single" w:sz="4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4167E3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6A6F60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A6F60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A6F60">
              <w:rPr>
                <w:bCs/>
              </w:rPr>
              <w:t xml:space="preserve"> </w:t>
            </w:r>
            <w:r w:rsidRPr="006A6F60">
              <w:rPr>
                <w:rFonts w:eastAsia="Calibri"/>
              </w:rPr>
              <w:t>множество действительных чисел; сравнение рациональных чисел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4167E3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bottom w:val="single" w:sz="8" w:space="0" w:color="000000"/>
              <w:right w:val="single" w:sz="12" w:space="0" w:color="auto"/>
            </w:tcBorders>
            <w:vAlign w:val="center"/>
          </w:tcPr>
          <w:p w:rsidR="007552DD" w:rsidRPr="006A6F60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6A6F60">
              <w:rPr>
                <w:b/>
                <w:noProof/>
              </w:rPr>
              <w:t xml:space="preserve">Требования к уровню подготовки обучающихся: </w:t>
            </w:r>
            <w:r w:rsidRPr="006A6F60">
              <w:rPr>
                <w:rFonts w:eastAsia="Calibri"/>
                <w:b/>
              </w:rPr>
              <w:t>Могут</w:t>
            </w:r>
            <w:r w:rsidRPr="006A6F60">
              <w:rPr>
                <w:rFonts w:eastAsia="Calibri"/>
              </w:rPr>
              <w:t xml:space="preserve"> сравнивать действительные числа,  выполнять действия над десятичными числами</w:t>
            </w:r>
            <w:r>
              <w:rPr>
                <w:rFonts w:eastAsia="Calibri"/>
              </w:rPr>
              <w:t>,</w:t>
            </w:r>
            <w:r w:rsidRPr="006A6F60">
              <w:rPr>
                <w:rFonts w:eastAsia="Calibri"/>
              </w:rPr>
              <w:t xml:space="preserve"> решать задачи с целочисленными неизвестными. </w:t>
            </w:r>
            <w:r w:rsidRPr="006A6F60">
              <w:rPr>
                <w:rFonts w:eastAsia="Calibri"/>
                <w:b/>
              </w:rPr>
              <w:t>Умеют</w:t>
            </w:r>
            <w:r w:rsidRPr="006A6F60">
              <w:rPr>
                <w:rFonts w:eastAsia="Calibri"/>
              </w:rPr>
              <w:t xml:space="preserve"> объяснить изученные положения на самостоятельно подобранных конкретных примерах.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106E93" w:rsidRDefault="007552DD" w:rsidP="004167E3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8" w:space="0" w:color="000000"/>
            </w:tcBorders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10. </w:t>
            </w:r>
            <w:r w:rsidRPr="00BC51A9">
              <w:rPr>
                <w:rFonts w:eastAsia="Calibri"/>
              </w:rPr>
              <w:t>Множество действительных чисел</w:t>
            </w:r>
          </w:p>
        </w:tc>
        <w:tc>
          <w:tcPr>
            <w:tcW w:w="961" w:type="pct"/>
            <w:tcBorders>
              <w:top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top w:val="single" w:sz="8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0</w:t>
            </w:r>
          </w:p>
        </w:tc>
        <w:tc>
          <w:tcPr>
            <w:tcW w:w="304" w:type="pct"/>
            <w:tcBorders>
              <w:top w:val="single" w:sz="8" w:space="0" w:color="000000"/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3076C" w:rsidRDefault="007552DD" w:rsidP="00D91AE3">
            <w:pPr>
              <w:spacing w:after="0" w:line="240" w:lineRule="auto"/>
              <w:jc w:val="center"/>
              <w:rPr>
                <w:b/>
                <w:bCs/>
              </w:rPr>
            </w:pPr>
            <w:r w:rsidRPr="0063076C">
              <w:rPr>
                <w:b/>
                <w:bCs/>
              </w:rPr>
              <w:t>20.10 – 26.10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10. </w:t>
            </w:r>
            <w:r w:rsidRPr="00BC51A9">
              <w:rPr>
                <w:rFonts w:eastAsia="Calibri"/>
              </w:rPr>
              <w:t>Множество действительных чисел</w:t>
            </w:r>
          </w:p>
        </w:tc>
        <w:tc>
          <w:tcPr>
            <w:tcW w:w="961" w:type="pct"/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0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  <w:jc w:val="center"/>
            </w:pPr>
            <w:r w:rsidRPr="00BC51A9">
              <w:rPr>
                <w:snapToGrid w:val="0"/>
                <w:color w:val="000000"/>
              </w:rPr>
              <w:t xml:space="preserve">§11. </w:t>
            </w:r>
            <w:r w:rsidRPr="00BC51A9">
              <w:rPr>
                <w:rFonts w:eastAsia="Calibri"/>
              </w:rPr>
              <w:t>Свойства числовых неравенств</w:t>
            </w:r>
            <w:r>
              <w:rPr>
                <w:snapToGrid w:val="0"/>
                <w:color w:val="000000"/>
              </w:rPr>
              <w:t xml:space="preserve"> (2 часа+1кр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106E93" w:rsidTr="0063076C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6A6F60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6A6F60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6A6F60">
              <w:rPr>
                <w:bCs/>
              </w:rPr>
              <w:t xml:space="preserve"> </w:t>
            </w:r>
            <w:r w:rsidRPr="006A6F60">
              <w:rPr>
                <w:rFonts w:eastAsia="Calibri"/>
              </w:rPr>
              <w:t>свойства числовых неравенств; неравенство Коши и его геометрическое истолкование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535C2B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6A6F60" w:rsidRDefault="007552DD" w:rsidP="007A547F">
            <w:pPr>
              <w:spacing w:after="0" w:line="240" w:lineRule="auto"/>
              <w:jc w:val="both"/>
              <w:rPr>
                <w:b/>
                <w:bCs/>
              </w:rPr>
            </w:pPr>
            <w:r w:rsidRPr="006A6F60">
              <w:rPr>
                <w:b/>
                <w:noProof/>
              </w:rPr>
              <w:t xml:space="preserve">Требования к уровню подготовки обучающихся: </w:t>
            </w:r>
            <w:r w:rsidRPr="006A6F60">
              <w:rPr>
                <w:rFonts w:eastAsia="Calibri"/>
                <w:b/>
              </w:rPr>
              <w:t>Знают</w:t>
            </w:r>
            <w:r w:rsidRPr="006A6F60">
              <w:rPr>
                <w:rFonts w:eastAsia="Calibri"/>
              </w:rPr>
              <w:t xml:space="preserve"> свойства числовых неравенств. </w:t>
            </w:r>
            <w:r w:rsidRPr="006A6F60">
              <w:rPr>
                <w:rFonts w:eastAsia="Calibri"/>
                <w:b/>
              </w:rPr>
              <w:t>Имеют</w:t>
            </w:r>
            <w:r w:rsidRPr="006A6F60">
              <w:rPr>
                <w:rFonts w:eastAsia="Calibri"/>
              </w:rPr>
              <w:t xml:space="preserve"> представление о </w:t>
            </w:r>
            <w:r w:rsidRPr="006A6F60">
              <w:rPr>
                <w:rFonts w:eastAsia="Calibri"/>
                <w:bCs/>
              </w:rPr>
              <w:t>неравенстве одинакового смысла, противоположного смысла, о среднем арифметическом и геометрическом, о неравенстве Коши</w:t>
            </w:r>
            <w:r>
              <w:rPr>
                <w:rFonts w:eastAsia="Calibri"/>
                <w:bCs/>
              </w:rPr>
              <w:t xml:space="preserve">. </w:t>
            </w:r>
            <w:r w:rsidRPr="006A6F60">
              <w:rPr>
                <w:rFonts w:eastAsia="Calibri"/>
                <w:b/>
              </w:rPr>
              <w:t>Могут</w:t>
            </w:r>
            <w:r w:rsidRPr="006A6F60">
              <w:rPr>
                <w:rFonts w:eastAsia="Calibri"/>
              </w:rPr>
              <w:t xml:space="preserve"> применять свойства числовых неравенств и неравенство Коши при доказательстве числовых неравенств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106E93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106E93" w:rsidTr="0063076C">
        <w:tc>
          <w:tcPr>
            <w:tcW w:w="249" w:type="pct"/>
            <w:tcBorders>
              <w:left w:val="single" w:sz="12" w:space="0" w:color="000000"/>
            </w:tcBorders>
          </w:tcPr>
          <w:p w:rsidR="007552DD" w:rsidRPr="00106E93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11. </w:t>
            </w:r>
            <w:r w:rsidRPr="00BC51A9">
              <w:rPr>
                <w:rFonts w:eastAsia="Calibri"/>
              </w:rPr>
              <w:t>Свойства числовых неравенств</w:t>
            </w:r>
          </w:p>
        </w:tc>
        <w:tc>
          <w:tcPr>
            <w:tcW w:w="961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1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106E93" w:rsidTr="0063076C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106E93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BC51A9" w:rsidRDefault="007552DD" w:rsidP="007A547F">
            <w:pPr>
              <w:spacing w:after="0" w:line="240" w:lineRule="auto"/>
            </w:pPr>
            <w:r w:rsidRPr="00BC51A9">
              <w:rPr>
                <w:snapToGrid w:val="0"/>
                <w:color w:val="000000"/>
              </w:rPr>
              <w:t xml:space="preserve">§11. </w:t>
            </w:r>
            <w:r w:rsidRPr="00BC51A9">
              <w:rPr>
                <w:rFonts w:eastAsia="Calibri"/>
              </w:rPr>
              <w:t>Свойства числовых неравенств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1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106E93" w:rsidTr="0063076C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B22516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B22516">
              <w:rPr>
                <w:b/>
                <w:i/>
                <w:color w:val="FF0000"/>
              </w:rPr>
              <w:t>Контрольная</w:t>
            </w:r>
            <w:r w:rsidRPr="00B22516">
              <w:rPr>
                <w:b/>
                <w:i/>
                <w:snapToGrid w:val="0"/>
                <w:color w:val="FF0000"/>
              </w:rPr>
              <w:t xml:space="preserve"> работа «Множество действительных чисел»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5A15DD" w:rsidRDefault="007552DD" w:rsidP="007A547F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7 – </w:t>
            </w:r>
            <w:r w:rsidRPr="00D105F0">
              <w:t>§</w:t>
            </w:r>
            <w:r>
              <w:t>11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106E9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D242F8" w:rsidRDefault="007552DD" w:rsidP="005C0A4A">
            <w:pPr>
              <w:jc w:val="center"/>
              <w:rPr>
                <w:b/>
                <w:bCs/>
              </w:rPr>
            </w:pPr>
          </w:p>
        </w:tc>
      </w:tr>
      <w:tr w:rsidR="007552DD" w:rsidRPr="00106E93" w:rsidTr="003D730A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center"/>
            </w:pPr>
            <w:r w:rsidRPr="00106E93">
              <w:rPr>
                <w:snapToGrid w:val="0"/>
                <w:color w:val="000000"/>
              </w:rPr>
              <w:t xml:space="preserve">§12. </w:t>
            </w:r>
            <w:r w:rsidRPr="00106E93">
              <w:rPr>
                <w:rFonts w:eastAsia="Calibri"/>
              </w:rPr>
              <w:t xml:space="preserve">Функция </w:t>
            </w:r>
            <w:r w:rsidRPr="00106E93">
              <w:rPr>
                <w:rFonts w:eastAsia="Calibri"/>
              </w:rPr>
              <w:object w:dxaOrig="780" w:dyaOrig="380">
                <v:shape id="_x0000_i1038" type="#_x0000_t75" style="width:39pt;height:18.75pt" o:ole="">
                  <v:imagedata r:id="rId33" o:title=""/>
                </v:shape>
                <o:OLEObject Type="Embed" ProgID="Equation.3" ShapeID="_x0000_i1038" DrawAspect="Content" ObjectID="_1475868480" r:id="rId35"/>
              </w:object>
            </w:r>
            <w:r w:rsidRPr="00106E93">
              <w:rPr>
                <w:rFonts w:eastAsia="Calibri"/>
              </w:rPr>
              <w:t>, ее свойства и график</w:t>
            </w:r>
            <w:r w:rsidRPr="00106E93">
              <w:rPr>
                <w:snapToGrid w:val="0"/>
                <w:color w:val="000000"/>
              </w:rPr>
              <w:t xml:space="preserve"> (3 часа)</w:t>
            </w: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4167E3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106E93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106E93">
              <w:rPr>
                <w:bCs/>
              </w:rPr>
              <w:t xml:space="preserve"> </w:t>
            </w:r>
            <w:r w:rsidRPr="00106E93">
              <w:rPr>
                <w:rFonts w:eastAsia="Calibri"/>
              </w:rPr>
              <w:t xml:space="preserve">функция </w:t>
            </w:r>
            <w:r w:rsidRPr="00106E93">
              <w:rPr>
                <w:rFonts w:eastAsia="Calibri"/>
              </w:rPr>
              <w:object w:dxaOrig="780" w:dyaOrig="380">
                <v:shape id="_x0000_i1039" type="#_x0000_t75" style="width:39pt;height:18.75pt" o:ole="">
                  <v:imagedata r:id="rId33" o:title=""/>
                </v:shape>
                <o:OLEObject Type="Embed" ProgID="Equation.3" ShapeID="_x0000_i1039" DrawAspect="Content" ObjectID="_1475868481" r:id="rId36"/>
              </w:object>
            </w:r>
            <w:r w:rsidRPr="00106E93">
              <w:rPr>
                <w:rFonts w:eastAsia="Calibri"/>
              </w:rPr>
              <w:t xml:space="preserve">, ее свойства и график; </w:t>
            </w:r>
            <w:r w:rsidRPr="00106E93">
              <w:t>описание свойств функции по её графику, чтение графика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106E93" w:rsidRDefault="007552DD" w:rsidP="00535C2B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106E93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106E93" w:rsidRDefault="007552DD" w:rsidP="007A547F">
            <w:pPr>
              <w:spacing w:after="0" w:line="240" w:lineRule="auto"/>
              <w:jc w:val="both"/>
              <w:rPr>
                <w:b/>
                <w:bCs/>
              </w:rPr>
            </w:pPr>
            <w:r w:rsidRPr="00106E93">
              <w:rPr>
                <w:b/>
                <w:noProof/>
              </w:rPr>
              <w:t xml:space="preserve">Требования к уровню подготовки обучающихся: </w:t>
            </w:r>
            <w:r w:rsidRPr="00106E93">
              <w:rPr>
                <w:rFonts w:eastAsia="Calibri"/>
                <w:b/>
              </w:rPr>
              <w:t>Имеют</w:t>
            </w:r>
            <w:r w:rsidRPr="00106E93">
              <w:rPr>
                <w:rFonts w:eastAsia="Calibri"/>
              </w:rPr>
              <w:t xml:space="preserve"> представление о выпуклости вверх и вниз, о функции </w:t>
            </w:r>
            <w:r w:rsidRPr="00106E93">
              <w:rPr>
                <w:rFonts w:eastAsia="Calibri"/>
              </w:rPr>
              <w:object w:dxaOrig="760" w:dyaOrig="380">
                <v:shape id="_x0000_i1040" type="#_x0000_t75" style="width:28.5pt;height:14.25pt" o:ole="">
                  <v:imagedata r:id="rId13" o:title=""/>
                </v:shape>
                <o:OLEObject Type="Embed" ProgID="Equation.DSMT4" ShapeID="_x0000_i1040" DrawAspect="Content" ObjectID="_1475868482" r:id="rId37"/>
              </w:object>
            </w:r>
            <w:r w:rsidRPr="00106E93">
              <w:rPr>
                <w:rFonts w:eastAsia="Calibri"/>
              </w:rPr>
              <w:t xml:space="preserve">, ее графике и свойствах. </w:t>
            </w:r>
            <w:r w:rsidRPr="00106E93">
              <w:rPr>
                <w:rFonts w:eastAsia="Calibri"/>
                <w:b/>
              </w:rPr>
              <w:t>Умеют</w:t>
            </w:r>
            <w:r w:rsidRPr="00106E93">
              <w:rPr>
                <w:rFonts w:eastAsia="Calibri"/>
              </w:rPr>
              <w:t xml:space="preserve"> строить график функции </w:t>
            </w:r>
            <w:r w:rsidRPr="00106E93">
              <w:rPr>
                <w:rFonts w:eastAsia="Calibri"/>
              </w:rPr>
              <w:object w:dxaOrig="780" w:dyaOrig="380">
                <v:shape id="_x0000_i1041" type="#_x0000_t75" style="width:23.25pt;height:11.25pt" o:ole="">
                  <v:imagedata r:id="rId38" o:title=""/>
                </v:shape>
                <o:OLEObject Type="Embed" ProgID="Equation.3" ShapeID="_x0000_i1041" DrawAspect="Content" ObjectID="_1475868483" r:id="rId39"/>
              </w:object>
            </w:r>
            <w:r w:rsidRPr="00106E93">
              <w:rPr>
                <w:rFonts w:eastAsia="Calibri"/>
              </w:rPr>
              <w:t xml:space="preserve">, знают её свойства. </w:t>
            </w:r>
            <w:r w:rsidRPr="00106E93">
              <w:rPr>
                <w:rFonts w:eastAsia="Calibri"/>
                <w:b/>
              </w:rPr>
              <w:t>Могут</w:t>
            </w:r>
            <w:r w:rsidRPr="00106E93">
              <w:rPr>
                <w:rFonts w:eastAsia="Calibri"/>
              </w:rPr>
              <w:t xml:space="preserve"> привести примеры, подобрать аргументы, сформулировать выводы.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106E93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Pr="00B22516" w:rsidRDefault="007552DD" w:rsidP="007A547F">
            <w:pPr>
              <w:spacing w:after="0" w:line="240" w:lineRule="auto"/>
              <w:rPr>
                <w:snapToGrid w:val="0"/>
              </w:rPr>
            </w:pPr>
            <w:r w:rsidRPr="00B22516">
              <w:rPr>
                <w:snapToGrid w:val="0"/>
              </w:rPr>
              <w:t xml:space="preserve">Анализ ошибок допущенных </w:t>
            </w:r>
            <w:proofErr w:type="gramStart"/>
            <w:r w:rsidRPr="00B22516">
              <w:rPr>
                <w:snapToGrid w:val="0"/>
              </w:rPr>
              <w:t>в</w:t>
            </w:r>
            <w:proofErr w:type="gramEnd"/>
            <w:r w:rsidRPr="00B22516">
              <w:rPr>
                <w:snapToGrid w:val="0"/>
              </w:rPr>
              <w:t xml:space="preserve"> к/р.</w:t>
            </w:r>
          </w:p>
          <w:p w:rsidR="007552DD" w:rsidRPr="00B22516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B22516">
              <w:rPr>
                <w:snapToGrid w:val="0"/>
                <w:color w:val="000000"/>
              </w:rPr>
              <w:t xml:space="preserve">§12. </w:t>
            </w:r>
            <w:r w:rsidRPr="00B22516">
              <w:rPr>
                <w:rFonts w:eastAsia="Calibri"/>
              </w:rPr>
              <w:t xml:space="preserve">Функция </w:t>
            </w:r>
            <w:r w:rsidRPr="00B22516">
              <w:rPr>
                <w:rFonts w:eastAsia="Calibri"/>
              </w:rPr>
              <w:object w:dxaOrig="780" w:dyaOrig="380">
                <v:shape id="_x0000_i1042" type="#_x0000_t75" style="width:39pt;height:18.75pt" o:ole="">
                  <v:imagedata r:id="rId33" o:title=""/>
                </v:shape>
                <o:OLEObject Type="Embed" ProgID="Equation.3" ShapeID="_x0000_i1042" DrawAspect="Content" ObjectID="_1475868484" r:id="rId40"/>
              </w:object>
            </w:r>
            <w:r w:rsidRPr="00B22516">
              <w:rPr>
                <w:rFonts w:eastAsia="Calibri"/>
              </w:rPr>
              <w:t>, ее свойства и график</w:t>
            </w:r>
          </w:p>
        </w:tc>
        <w:tc>
          <w:tcPr>
            <w:tcW w:w="961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106E93" w:rsidRDefault="007552DD" w:rsidP="007A547F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1149A3">
              <w:rPr>
                <w:snapToGrid w:val="0"/>
                <w:color w:val="000000"/>
              </w:rPr>
              <w:t>§12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63076C" w:rsidRDefault="007552DD" w:rsidP="00D91AE3">
            <w:pPr>
              <w:spacing w:after="0" w:line="240" w:lineRule="auto"/>
              <w:jc w:val="center"/>
              <w:rPr>
                <w:b/>
                <w:bCs/>
              </w:rPr>
            </w:pPr>
            <w:r w:rsidRPr="0063076C">
              <w:rPr>
                <w:b/>
                <w:bCs/>
              </w:rPr>
              <w:t>27.10 – 31.10</w:t>
            </w: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177E33">
              <w:rPr>
                <w:snapToGrid w:val="0"/>
                <w:color w:val="000000"/>
              </w:rPr>
              <w:t xml:space="preserve">§12. </w:t>
            </w:r>
            <w:r w:rsidRPr="00177E33">
              <w:rPr>
                <w:rFonts w:eastAsia="Calibri"/>
              </w:rPr>
              <w:t xml:space="preserve">Функция </w:t>
            </w:r>
            <w:r w:rsidRPr="00177E33">
              <w:rPr>
                <w:rFonts w:eastAsia="Calibri"/>
              </w:rPr>
              <w:object w:dxaOrig="780" w:dyaOrig="380">
                <v:shape id="_x0000_i1043" type="#_x0000_t75" style="width:39pt;height:18.75pt" o:ole="">
                  <v:imagedata r:id="rId33" o:title=""/>
                </v:shape>
                <o:OLEObject Type="Embed" ProgID="Equation.3" ShapeID="_x0000_i1043" DrawAspect="Content" ObjectID="_1475868485" r:id="rId41"/>
              </w:object>
            </w:r>
            <w:r w:rsidRPr="00177E33">
              <w:rPr>
                <w:rFonts w:eastAsia="Calibri"/>
              </w:rPr>
              <w:t xml:space="preserve">, ее </w:t>
            </w:r>
            <w:r w:rsidRPr="00177E33">
              <w:rPr>
                <w:rFonts w:eastAsia="Calibri"/>
              </w:rPr>
              <w:lastRenderedPageBreak/>
              <w:t>свойства и график</w:t>
            </w:r>
            <w:r w:rsidRPr="00177E3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Default="007552DD" w:rsidP="007A547F">
            <w:pPr>
              <w:spacing w:after="0" w:line="240" w:lineRule="auto"/>
            </w:pPr>
            <w:r>
              <w:lastRenderedPageBreak/>
              <w:t xml:space="preserve">Закрепление знаний </w:t>
            </w:r>
            <w:r w:rsidRPr="00225113">
              <w:rPr>
                <w:i/>
              </w:rPr>
              <w:lastRenderedPageBreak/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lastRenderedPageBreak/>
              <w:t xml:space="preserve">Выполнение заданий из </w:t>
            </w:r>
            <w:r>
              <w:lastRenderedPageBreak/>
              <w:t>учебника</w:t>
            </w:r>
          </w:p>
        </w:tc>
        <w:tc>
          <w:tcPr>
            <w:tcW w:w="649" w:type="pct"/>
          </w:tcPr>
          <w:p w:rsidR="007552DD" w:rsidRPr="00106E93" w:rsidRDefault="007552DD" w:rsidP="007A547F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lastRenderedPageBreak/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1149A3">
              <w:rPr>
                <w:snapToGrid w:val="0"/>
                <w:color w:val="000000"/>
              </w:rPr>
              <w:t>§12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177E33">
              <w:rPr>
                <w:snapToGrid w:val="0"/>
                <w:color w:val="000000"/>
              </w:rPr>
              <w:t xml:space="preserve">§12. </w:t>
            </w:r>
            <w:r w:rsidRPr="00177E33">
              <w:rPr>
                <w:rFonts w:eastAsia="Calibri"/>
              </w:rPr>
              <w:t xml:space="preserve">Функция </w:t>
            </w:r>
            <w:r w:rsidRPr="00177E33">
              <w:rPr>
                <w:rFonts w:eastAsia="Calibri"/>
              </w:rPr>
              <w:object w:dxaOrig="780" w:dyaOrig="380">
                <v:shape id="_x0000_i1044" type="#_x0000_t75" style="width:39pt;height:18.75pt" o:ole="">
                  <v:imagedata r:id="rId33" o:title=""/>
                </v:shape>
                <o:OLEObject Type="Embed" ProgID="Equation.3" ShapeID="_x0000_i1044" DrawAspect="Content" ObjectID="_1475868486" r:id="rId42"/>
              </w:object>
            </w:r>
            <w:r w:rsidRPr="00177E33">
              <w:rPr>
                <w:rFonts w:eastAsia="Calibri"/>
              </w:rPr>
              <w:t>, ее свойства и график</w:t>
            </w:r>
            <w:r w:rsidRPr="00177E3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1149A3">
              <w:rPr>
                <w:snapToGrid w:val="0"/>
                <w:color w:val="000000"/>
              </w:rPr>
              <w:t>§12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883E05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center"/>
            </w:pPr>
            <w:r w:rsidRPr="00106E93">
              <w:rPr>
                <w:snapToGrid w:val="0"/>
                <w:color w:val="000000"/>
              </w:rPr>
              <w:t xml:space="preserve">§13. </w:t>
            </w:r>
            <w:r w:rsidRPr="00106E93">
              <w:rPr>
                <w:rFonts w:eastAsia="Calibri"/>
              </w:rPr>
              <w:t>Свойства квадратного корня</w:t>
            </w:r>
            <w:r w:rsidRPr="00106E93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106E93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106E9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883E0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883E05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106E93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106E93">
              <w:rPr>
                <w:bCs/>
              </w:rPr>
              <w:t xml:space="preserve"> </w:t>
            </w:r>
            <w:r w:rsidRPr="00106E93">
              <w:rPr>
                <w:rFonts w:eastAsia="Calibri"/>
              </w:rPr>
              <w:t>свойства квадратных корней из неотрицательных чисел; свойства корней четной и нечетной степен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883E05" w:rsidRDefault="007552DD" w:rsidP="00535C2B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883E05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106E93" w:rsidRDefault="007552DD" w:rsidP="007A547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106E93">
              <w:rPr>
                <w:b/>
                <w:noProof/>
              </w:rPr>
              <w:t xml:space="preserve">Требования к уровню подготовки обучающихся: </w:t>
            </w:r>
            <w:r w:rsidRPr="00106E93">
              <w:rPr>
                <w:rFonts w:eastAsia="Calibri"/>
                <w:b/>
              </w:rPr>
              <w:t>Знают</w:t>
            </w:r>
            <w:r w:rsidRPr="00106E93">
              <w:rPr>
                <w:rFonts w:eastAsia="Calibri"/>
              </w:rPr>
              <w:t xml:space="preserve"> свойства квадратных корней. </w:t>
            </w:r>
            <w:r w:rsidRPr="00106E93">
              <w:rPr>
                <w:rFonts w:eastAsia="Calibri"/>
                <w:b/>
              </w:rPr>
              <w:t>Могут</w:t>
            </w:r>
            <w:r w:rsidRPr="00106E93">
              <w:rPr>
                <w:rFonts w:eastAsia="Calibri"/>
              </w:rPr>
              <w:t xml:space="preserve"> применять данные свойства  корней  при нахождении значения выражений. </w:t>
            </w:r>
            <w:r w:rsidRPr="00106E93">
              <w:rPr>
                <w:rFonts w:eastAsia="Calibri"/>
                <w:b/>
              </w:rPr>
              <w:t>Умеют</w:t>
            </w:r>
            <w:r w:rsidRPr="00106E93">
              <w:rPr>
                <w:rFonts w:eastAsia="Calibri"/>
              </w:rPr>
              <w:t xml:space="preserve"> добывать информацию по заданной теме в источниках различного типа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883E05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51</w:t>
            </w:r>
          </w:p>
        </w:tc>
        <w:tc>
          <w:tcPr>
            <w:tcW w:w="1075" w:type="pct"/>
          </w:tcPr>
          <w:p w:rsidR="007552DD" w:rsidRPr="00106E93" w:rsidRDefault="007552DD" w:rsidP="007A547F">
            <w:r w:rsidRPr="00106E93">
              <w:rPr>
                <w:snapToGrid w:val="0"/>
                <w:color w:val="000000"/>
              </w:rPr>
              <w:t xml:space="preserve">§13. </w:t>
            </w:r>
            <w:r w:rsidRPr="00106E93">
              <w:rPr>
                <w:rFonts w:eastAsia="Calibri"/>
              </w:rPr>
              <w:t>Свойства квадратного корня</w:t>
            </w:r>
            <w:r w:rsidRPr="00106E9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106E93" w:rsidRDefault="007552DD" w:rsidP="007A547F">
            <w:pPr>
              <w:spacing w:after="0" w:line="240" w:lineRule="auto"/>
            </w:pPr>
            <w:r w:rsidRPr="00106E93">
              <w:t xml:space="preserve">Комбинированный </w:t>
            </w:r>
            <w:r w:rsidRPr="00106E93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106E93" w:rsidRDefault="007552DD" w:rsidP="007A547F">
            <w:pPr>
              <w:spacing w:after="0" w:line="240" w:lineRule="auto"/>
            </w:pPr>
            <w:r w:rsidRPr="00106E93">
              <w:t>Фронтальный опрос</w:t>
            </w:r>
          </w:p>
        </w:tc>
        <w:tc>
          <w:tcPr>
            <w:tcW w:w="649" w:type="pct"/>
          </w:tcPr>
          <w:p w:rsidR="007552DD" w:rsidRPr="00106E93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106E93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106E93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3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7A547F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52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106E93" w:rsidRDefault="007552DD" w:rsidP="007A547F">
            <w:r w:rsidRPr="00106E93">
              <w:rPr>
                <w:snapToGrid w:val="0"/>
                <w:color w:val="000000"/>
              </w:rPr>
              <w:t xml:space="preserve">§13. </w:t>
            </w:r>
            <w:r w:rsidRPr="00106E93">
              <w:rPr>
                <w:rFonts w:eastAsia="Calibri"/>
              </w:rPr>
              <w:t>Свойства квадратного корня</w:t>
            </w:r>
            <w:r w:rsidRPr="00106E9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</w:pPr>
            <w:r w:rsidRPr="00106E93">
              <w:t xml:space="preserve">Закрепление знаний </w:t>
            </w:r>
            <w:r w:rsidRPr="00106E93">
              <w:rPr>
                <w:i/>
              </w:rPr>
              <w:t>(</w:t>
            </w:r>
            <w:proofErr w:type="gramStart"/>
            <w:r w:rsidRPr="00106E93">
              <w:rPr>
                <w:i/>
              </w:rPr>
              <w:t>коммуникативная</w:t>
            </w:r>
            <w:proofErr w:type="gramEnd"/>
            <w:r w:rsidRPr="00106E93">
              <w:rPr>
                <w:i/>
              </w:rPr>
              <w:t>, учебно-познавательн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</w:pPr>
            <w:r w:rsidRPr="00106E93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106E93">
              <w:rPr>
                <w:snapToGrid w:val="0"/>
                <w:color w:val="000000"/>
              </w:rPr>
              <w:t>§1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687971" w:rsidTr="00D91AE3">
        <w:tc>
          <w:tcPr>
            <w:tcW w:w="5000" w:type="pct"/>
            <w:gridSpan w:val="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687971" w:rsidRDefault="007552DD" w:rsidP="00D91AE3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687971">
              <w:rPr>
                <w:b/>
                <w:bCs/>
                <w:sz w:val="28"/>
                <w:szCs w:val="28"/>
              </w:rPr>
              <w:t>2 четверть</w:t>
            </w:r>
            <w:r>
              <w:rPr>
                <w:b/>
                <w:bCs/>
                <w:sz w:val="28"/>
                <w:szCs w:val="28"/>
              </w:rPr>
              <w:t xml:space="preserve"> (35 часов)</w:t>
            </w:r>
          </w:p>
        </w:tc>
      </w:tr>
      <w:tr w:rsidR="007552DD" w:rsidRPr="00AB7257" w:rsidTr="003D730A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53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106E93" w:rsidRDefault="007552DD" w:rsidP="007A547F">
            <w:r w:rsidRPr="00106E93">
              <w:rPr>
                <w:snapToGrid w:val="0"/>
                <w:color w:val="000000"/>
              </w:rPr>
              <w:t xml:space="preserve">§13. </w:t>
            </w:r>
            <w:r w:rsidRPr="00106E93">
              <w:rPr>
                <w:rFonts w:eastAsia="Calibri"/>
              </w:rPr>
              <w:t>Свойства квадратного корня</w:t>
            </w:r>
            <w:r w:rsidRPr="00106E9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106E93">
              <w:rPr>
                <w:snapToGrid w:val="0"/>
                <w:color w:val="000000"/>
              </w:rPr>
              <w:t>§1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0D0ADC" w:rsidRDefault="007552DD" w:rsidP="00D91AE3">
            <w:pPr>
              <w:jc w:val="center"/>
              <w:rPr>
                <w:b/>
                <w:bCs/>
              </w:rPr>
            </w:pPr>
            <w:r w:rsidRPr="000D0ADC">
              <w:rPr>
                <w:b/>
                <w:bCs/>
              </w:rPr>
              <w:t>10.11 – 16.11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54</w:t>
            </w:r>
          </w:p>
        </w:tc>
        <w:tc>
          <w:tcPr>
            <w:tcW w:w="1075" w:type="pct"/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F608C5">
              <w:rPr>
                <w:b/>
                <w:i/>
                <w:snapToGrid w:val="0"/>
                <w:color w:val="6666FF"/>
              </w:rPr>
              <w:t xml:space="preserve">  «</w:t>
            </w:r>
            <w:r w:rsidRPr="00106E93">
              <w:rPr>
                <w:b/>
                <w:i/>
                <w:snapToGrid w:val="0"/>
                <w:color w:val="6666FF"/>
              </w:rPr>
              <w:t>Свойства квадратного корн</w:t>
            </w:r>
            <w:r>
              <w:rPr>
                <w:b/>
                <w:i/>
                <w:snapToGrid w:val="0"/>
                <w:color w:val="6666FF"/>
              </w:rPr>
              <w:t>я</w:t>
            </w:r>
            <w:r w:rsidRPr="00F608C5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</w:tcPr>
          <w:p w:rsidR="007552DD" w:rsidRPr="005A15DD" w:rsidRDefault="007552DD" w:rsidP="007A547F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48686A">
              <w:rPr>
                <w:i/>
              </w:rPr>
              <w:t xml:space="preserve"> </w:t>
            </w:r>
            <w:r w:rsidRPr="005A15DD">
              <w:rPr>
                <w:i/>
                <w:sz w:val="20"/>
                <w:szCs w:val="20"/>
              </w:rPr>
              <w:t>(</w:t>
            </w:r>
            <w:proofErr w:type="gramStart"/>
            <w:r w:rsidRPr="005A15DD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A15DD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t>Самостоятельное решение заданий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D105F0">
              <w:t>§1</w:t>
            </w:r>
            <w:r>
              <w:t>3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2522FA" w:rsidRDefault="007552DD" w:rsidP="007A547F">
            <w:pPr>
              <w:spacing w:after="0" w:line="240" w:lineRule="auto"/>
              <w:jc w:val="center"/>
              <w:rPr>
                <w:bCs/>
                <w:lang w:val="en-US"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791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center"/>
              <w:rPr>
                <w:b/>
              </w:rPr>
            </w:pPr>
            <w:r w:rsidRPr="00106E93">
              <w:t xml:space="preserve">§14. </w:t>
            </w:r>
            <w:r w:rsidRPr="00106E93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>
              <w:rPr>
                <w:snapToGrid w:val="0"/>
                <w:color w:val="000000"/>
              </w:rPr>
              <w:t xml:space="preserve"> (4</w:t>
            </w:r>
            <w:r w:rsidRPr="00106E93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</w:t>
            </w:r>
            <w:r w:rsidRPr="00106E9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7917" w:rsidRDefault="007552DD" w:rsidP="00B9515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791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106E93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106E93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106E93">
              <w:rPr>
                <w:bCs/>
              </w:rPr>
              <w:t xml:space="preserve"> </w:t>
            </w:r>
            <w:r w:rsidRPr="00106E93">
              <w:rPr>
                <w:rFonts w:eastAsia="Calibri"/>
              </w:rPr>
              <w:t>преобразование выражений, содержащих операцию извлечения квадратного корня; освобождение от иррациональности в знаменателе алгебраической дроб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7917" w:rsidRDefault="007552DD" w:rsidP="00535C2B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7917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106E93" w:rsidRDefault="007552DD" w:rsidP="007A547F">
            <w:pPr>
              <w:keepNext/>
              <w:spacing w:after="0" w:line="240" w:lineRule="auto"/>
              <w:jc w:val="both"/>
              <w:rPr>
                <w:b/>
                <w:bCs/>
              </w:rPr>
            </w:pPr>
            <w:r w:rsidRPr="00106E93">
              <w:rPr>
                <w:b/>
                <w:noProof/>
              </w:rPr>
              <w:t xml:space="preserve">Требования к уровню подготовки обучающихся: </w:t>
            </w:r>
            <w:r w:rsidRPr="0060764B">
              <w:rPr>
                <w:rFonts w:eastAsia="Calibri"/>
                <w:b/>
              </w:rPr>
              <w:t>Знают</w:t>
            </w:r>
            <w:r w:rsidRPr="00106E93">
              <w:rPr>
                <w:rFonts w:eastAsia="Calibri"/>
              </w:rPr>
              <w:t xml:space="preserve"> о преобразовании выражений, об операциях </w:t>
            </w:r>
            <w:r w:rsidRPr="00106E93">
              <w:rPr>
                <w:rFonts w:eastAsia="Calibri"/>
                <w:bCs/>
              </w:rPr>
              <w:t>извлечения квадратного корня и освобождение от иррациональности в знаменателе.</w:t>
            </w:r>
            <w:r w:rsidRPr="00106E93">
              <w:rPr>
                <w:rFonts w:eastAsia="Calibri"/>
              </w:rPr>
              <w:t xml:space="preserve">  </w:t>
            </w:r>
            <w:r w:rsidRPr="0060764B">
              <w:rPr>
                <w:rFonts w:eastAsia="Calibri"/>
                <w:b/>
              </w:rPr>
              <w:t>Умеют</w:t>
            </w:r>
            <w:r w:rsidRPr="00106E93">
              <w:rPr>
                <w:rFonts w:eastAsia="Calibri"/>
              </w:rPr>
              <w:t xml:space="preserve"> выполнять преобразования содержащие операцию  извлечения  корня,  освобождаться  от  иррациональности  в  знаменателе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FC7917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2050B8">
              <w:t xml:space="preserve">§14. </w:t>
            </w:r>
            <w:r w:rsidRPr="002050B8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 w:rsidRPr="002050B8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 w:rsidRPr="00A73059">
              <w:t>§1</w:t>
            </w:r>
            <w:r>
              <w:t>4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3D730A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2050B8">
              <w:t xml:space="preserve">§14. </w:t>
            </w:r>
            <w:r w:rsidRPr="002050B8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 w:rsidRPr="002050B8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A73059">
              <w:t>§1</w:t>
            </w:r>
            <w:r>
              <w:t>4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2050B8">
              <w:t xml:space="preserve">§14. </w:t>
            </w:r>
            <w:r w:rsidRPr="002050B8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 w:rsidRPr="002050B8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12" w:space="0" w:color="000000"/>
            </w:tcBorders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A73059">
              <w:t>§1</w:t>
            </w:r>
            <w:r>
              <w:t>4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7.11 – 23.11</w:t>
            </w:r>
          </w:p>
        </w:tc>
      </w:tr>
      <w:tr w:rsidR="007552DD" w:rsidRPr="00AB7257" w:rsidTr="0063076C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2050B8">
              <w:t xml:space="preserve">§14. </w:t>
            </w:r>
            <w:r w:rsidRPr="002050B8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 w:rsidRPr="002050B8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4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4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A73059">
              <w:t>§1</w:t>
            </w:r>
            <w:r>
              <w:t>4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5A15D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2050B8">
              <w:t xml:space="preserve">§14. </w:t>
            </w:r>
            <w:r w:rsidRPr="002050B8">
              <w:rPr>
                <w:rFonts w:eastAsia="Calibri"/>
              </w:rPr>
              <w:t>Преобразование выражений, содержащих операцию извлечения квадратного корня</w:t>
            </w:r>
            <w:r w:rsidRPr="002050B8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nil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nil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nil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nil"/>
            </w:tcBorders>
          </w:tcPr>
          <w:p w:rsidR="007552DD" w:rsidRDefault="007552DD" w:rsidP="007A547F">
            <w:pPr>
              <w:spacing w:after="0" w:line="240" w:lineRule="auto"/>
            </w:pPr>
            <w:r w:rsidRPr="00A73059">
              <w:t>§1</w:t>
            </w:r>
            <w:r>
              <w:t>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A15D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35C2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883E05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883E05">
              <w:rPr>
                <w:snapToGrid w:val="0"/>
                <w:color w:val="000000"/>
              </w:rPr>
              <w:t xml:space="preserve">§15. </w:t>
            </w:r>
            <w:r w:rsidRPr="00883E05">
              <w:rPr>
                <w:rFonts w:eastAsia="Calibri"/>
              </w:rPr>
              <w:t>Алгоритм извлечения квадратного корня</w:t>
            </w:r>
            <w:r w:rsidRPr="00883E05">
              <w:rPr>
                <w:snapToGrid w:val="0"/>
                <w:color w:val="000000"/>
              </w:rPr>
              <w:t xml:space="preserve"> (1 час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35C2B" w:rsidRDefault="007552DD" w:rsidP="00B9515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35C2B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7552DD" w:rsidRPr="00883E05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883E05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883E05">
              <w:rPr>
                <w:bCs/>
              </w:rPr>
              <w:t xml:space="preserve"> </w:t>
            </w:r>
            <w:r w:rsidRPr="00883E05">
              <w:rPr>
                <w:rFonts w:eastAsia="Calibri"/>
              </w:rPr>
              <w:t xml:space="preserve">вычисление точного квадрата из положительного числа </w:t>
            </w:r>
            <w:r w:rsidRPr="00883E05">
              <w:rPr>
                <w:rFonts w:eastAsia="Calibri"/>
              </w:rPr>
              <w:lastRenderedPageBreak/>
              <w:t>без таблиц и калькулятора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535C2B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535C2B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883E05" w:rsidRDefault="007552DD" w:rsidP="007A547F">
            <w:pPr>
              <w:keepNext/>
              <w:spacing w:after="0" w:line="240" w:lineRule="auto"/>
              <w:jc w:val="both"/>
              <w:rPr>
                <w:b/>
                <w:bCs/>
              </w:rPr>
            </w:pPr>
            <w:r w:rsidRPr="00883E05">
              <w:rPr>
                <w:b/>
                <w:noProof/>
              </w:rPr>
              <w:lastRenderedPageBreak/>
              <w:t xml:space="preserve">Требования к уровню подготовки обучающихся: </w:t>
            </w:r>
            <w:r w:rsidRPr="00883E05">
              <w:rPr>
                <w:rFonts w:eastAsia="Calibri"/>
              </w:rPr>
              <w:t>Могут применять алгоритм извлечения квадратного корня из натурального числа. Могут дать оценку информации, фактам, процессам, определять их актуальность.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535C2B" w:rsidRDefault="007552DD" w:rsidP="00535C2B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3076C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0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Pr="00F608C5" w:rsidRDefault="007552DD" w:rsidP="007A547F">
            <w:pPr>
              <w:spacing w:after="0" w:line="240" w:lineRule="auto"/>
              <w:rPr>
                <w:snapToGrid w:val="0"/>
                <w:color w:val="000000"/>
              </w:rPr>
            </w:pPr>
            <w:r w:rsidRPr="00883E05">
              <w:rPr>
                <w:snapToGrid w:val="0"/>
                <w:color w:val="000000"/>
              </w:rPr>
              <w:t>§15. Алгоритм извлечения квадратного корня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 w:rsidP="007A547F">
            <w:pPr>
              <w:spacing w:after="0" w:line="240" w:lineRule="auto"/>
            </w:pPr>
            <w:r w:rsidRPr="0066430C">
              <w:rPr>
                <w:snapToGrid w:val="0"/>
                <w:color w:val="000000"/>
              </w:rPr>
              <w:t>§1</w:t>
            </w:r>
            <w:r>
              <w:rPr>
                <w:snapToGrid w:val="0"/>
                <w:color w:val="000000"/>
              </w:rPr>
              <w:t>5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35C2B" w:rsidTr="0063076C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FC7917" w:rsidRDefault="007552DD" w:rsidP="007A547F">
            <w:pPr>
              <w:spacing w:after="0" w:line="240" w:lineRule="auto"/>
              <w:jc w:val="center"/>
              <w:rPr>
                <w:bCs/>
              </w:rPr>
            </w:pPr>
            <w:r w:rsidRPr="00FC7917">
              <w:rPr>
                <w:snapToGrid w:val="0"/>
                <w:color w:val="000000"/>
              </w:rPr>
              <w:t>§16.</w:t>
            </w:r>
            <w:r w:rsidRPr="00FC7917">
              <w:rPr>
                <w:lang w:eastAsia="ru-RU"/>
              </w:rPr>
              <w:t xml:space="preserve"> Модуль действительного числа.</w:t>
            </w:r>
            <w:r w:rsidRPr="00FC7917">
              <w:rPr>
                <w:snapToGrid w:val="0"/>
                <w:color w:val="000000"/>
              </w:rPr>
              <w:t xml:space="preserve"> </w:t>
            </w:r>
            <w:r w:rsidRPr="00FC7917">
              <w:rPr>
                <w:rFonts w:eastAsia="Calibri"/>
              </w:rPr>
              <w:t>Функция у=|х|</w:t>
            </w:r>
            <w:r w:rsidRPr="00FC7917">
              <w:rPr>
                <w:snapToGrid w:val="0"/>
                <w:color w:val="000000"/>
              </w:rPr>
              <w:t xml:space="preserve"> (4 час</w:t>
            </w:r>
            <w:r>
              <w:rPr>
                <w:snapToGrid w:val="0"/>
                <w:color w:val="000000"/>
              </w:rPr>
              <w:t>а+1кр</w:t>
            </w:r>
            <w:r w:rsidRPr="00FC7917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35C2B" w:rsidRDefault="007552DD" w:rsidP="009A06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35C2B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7552DD" w:rsidRPr="00FC7917" w:rsidRDefault="007552DD" w:rsidP="007A547F">
            <w:pPr>
              <w:spacing w:after="0" w:line="240" w:lineRule="auto"/>
              <w:jc w:val="both"/>
              <w:rPr>
                <w:bCs/>
              </w:rPr>
            </w:pPr>
            <w:r w:rsidRPr="00FC7917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FC7917">
              <w:rPr>
                <w:bCs/>
              </w:rPr>
              <w:t xml:space="preserve"> </w:t>
            </w:r>
            <w:r w:rsidRPr="00FC7917">
              <w:rPr>
                <w:rFonts w:eastAsia="Calibri"/>
              </w:rPr>
              <w:t xml:space="preserve">определение модуля действительного числа; его свойства; графический смысл модуля действительного числа; решение простейших уравнений и неравенств, содержащих знак модуля; функция </w:t>
            </w:r>
            <w:r w:rsidRPr="00FC7917">
              <w:rPr>
                <w:rFonts w:eastAsia="Calibri"/>
                <w:position w:val="-14"/>
              </w:rPr>
              <w:object w:dxaOrig="639" w:dyaOrig="400">
                <v:shape id="_x0000_i1045" type="#_x0000_t75" style="width:32.25pt;height:20.25pt" o:ole="">
                  <v:imagedata r:id="rId43" o:title=""/>
                </v:shape>
                <o:OLEObject Type="Embed" ProgID="Equation.3" ShapeID="_x0000_i1045" DrawAspect="Content" ObjectID="_1475868487" r:id="rId44"/>
              </w:object>
            </w:r>
            <w:r w:rsidRPr="00FC7917">
              <w:rPr>
                <w:rFonts w:eastAsia="Calibri"/>
              </w:rPr>
              <w:t>, ее график и свойства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535C2B" w:rsidRDefault="007552DD" w:rsidP="009A06CD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535C2B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FC7917" w:rsidRDefault="007552DD" w:rsidP="007A547F">
            <w:pPr>
              <w:keepNext/>
              <w:spacing w:after="0" w:line="240" w:lineRule="auto"/>
              <w:jc w:val="both"/>
              <w:rPr>
                <w:b/>
                <w:bCs/>
              </w:rPr>
            </w:pPr>
            <w:r w:rsidRPr="00FC7917">
              <w:rPr>
                <w:b/>
                <w:noProof/>
              </w:rPr>
              <w:t xml:space="preserve">Требования к уровню подготовки обучающихся: </w:t>
            </w:r>
            <w:r w:rsidRPr="00FA2201">
              <w:rPr>
                <w:rFonts w:eastAsia="Calibri"/>
                <w:b/>
              </w:rPr>
              <w:t xml:space="preserve">Знают </w:t>
            </w:r>
            <w:r w:rsidRPr="00FC7917">
              <w:rPr>
                <w:rFonts w:eastAsia="Calibri"/>
              </w:rPr>
              <w:t xml:space="preserve">определение модуля действительного;  как  строить график функции </w:t>
            </w:r>
            <w:r w:rsidRPr="00FC7917">
              <w:rPr>
                <w:rFonts w:eastAsia="Calibri"/>
              </w:rPr>
              <w:object w:dxaOrig="660" w:dyaOrig="400">
                <v:shape id="_x0000_i1046" type="#_x0000_t75" style="width:25.5pt;height:15pt" o:ole="">
                  <v:imagedata r:id="rId45" o:title=""/>
                </v:shape>
                <o:OLEObject Type="Embed" ProgID="Equation.DSMT4" ShapeID="_x0000_i1046" DrawAspect="Content" ObjectID="_1475868488" r:id="rId46"/>
              </w:object>
            </w:r>
            <w:r w:rsidRPr="00FC7917">
              <w:rPr>
                <w:rFonts w:eastAsia="Calibri"/>
              </w:rPr>
              <w:t xml:space="preserve">, могут описывать свойства этой функции. </w:t>
            </w:r>
            <w:r w:rsidRPr="00FA2201">
              <w:rPr>
                <w:rFonts w:eastAsia="Calibri"/>
                <w:b/>
              </w:rPr>
              <w:t>Могут</w:t>
            </w:r>
            <w:r w:rsidRPr="00FC7917">
              <w:rPr>
                <w:rFonts w:eastAsia="Calibri"/>
              </w:rPr>
              <w:t xml:space="preserve"> использовать определение модуля действительного; применять свойства модуля; строить графики функций </w:t>
            </w:r>
            <w:r w:rsidRPr="00FC7917">
              <w:rPr>
                <w:rFonts w:eastAsia="Calibri"/>
              </w:rPr>
              <w:object w:dxaOrig="660" w:dyaOrig="400">
                <v:shape id="_x0000_i1047" type="#_x0000_t75" style="width:20.25pt;height:12pt" o:ole="">
                  <v:imagedata r:id="rId45" o:title=""/>
                </v:shape>
                <o:OLEObject Type="Embed" ProgID="Equation.DSMT4" ShapeID="_x0000_i1047" DrawAspect="Content" ObjectID="_1475868489" r:id="rId47"/>
              </w:object>
            </w:r>
            <w:r w:rsidRPr="00FC7917">
              <w:rPr>
                <w:rFonts w:eastAsia="Calibri"/>
              </w:rPr>
              <w:t xml:space="preserve">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535C2B" w:rsidRDefault="007552DD" w:rsidP="009A06CD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1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0E749A">
              <w:rPr>
                <w:snapToGrid w:val="0"/>
                <w:color w:val="000000"/>
              </w:rPr>
              <w:t>§16.</w:t>
            </w:r>
            <w:r w:rsidRPr="000E749A">
              <w:rPr>
                <w:lang w:eastAsia="ru-RU"/>
              </w:rPr>
              <w:t xml:space="preserve"> Модуль действительного числа.</w:t>
            </w:r>
            <w:r w:rsidRPr="000E749A">
              <w:rPr>
                <w:snapToGrid w:val="0"/>
                <w:color w:val="000000"/>
              </w:rPr>
              <w:t xml:space="preserve"> </w:t>
            </w:r>
            <w:r w:rsidRPr="000E749A">
              <w:rPr>
                <w:rFonts w:eastAsia="Calibri"/>
              </w:rPr>
              <w:t>Функция у=|х|</w:t>
            </w:r>
            <w:r w:rsidRPr="000E749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rPr>
                <w:snapToGrid w:val="0"/>
                <w:color w:val="000000"/>
              </w:rPr>
              <w:t>§16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AB47FD" w:rsidRDefault="007552DD" w:rsidP="009A06CD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2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 w:rsidRPr="000E749A">
              <w:rPr>
                <w:snapToGrid w:val="0"/>
                <w:color w:val="000000"/>
              </w:rPr>
              <w:t>§16.</w:t>
            </w:r>
            <w:r w:rsidRPr="000E749A">
              <w:rPr>
                <w:lang w:eastAsia="ru-RU"/>
              </w:rPr>
              <w:t xml:space="preserve"> Модуль действительного числа.</w:t>
            </w:r>
            <w:r w:rsidRPr="000E749A">
              <w:rPr>
                <w:snapToGrid w:val="0"/>
                <w:color w:val="000000"/>
              </w:rPr>
              <w:t xml:space="preserve"> </w:t>
            </w:r>
            <w:r w:rsidRPr="000E749A">
              <w:rPr>
                <w:rFonts w:eastAsia="Calibri"/>
              </w:rPr>
              <w:t>Функция у=|х|</w:t>
            </w:r>
            <w:r w:rsidRPr="000E749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7A547F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 w:rsidP="007A547F">
            <w:pPr>
              <w:spacing w:after="0" w:line="240" w:lineRule="auto"/>
            </w:pPr>
            <w:r>
              <w:rPr>
                <w:snapToGrid w:val="0"/>
                <w:color w:val="000000"/>
              </w:rPr>
              <w:t>§16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 xml:space="preserve">24.11 – 30.11   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3</w:t>
            </w: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0E749A">
              <w:rPr>
                <w:snapToGrid w:val="0"/>
                <w:color w:val="000000"/>
              </w:rPr>
              <w:t>§16.</w:t>
            </w:r>
            <w:r w:rsidRPr="000E749A">
              <w:rPr>
                <w:lang w:eastAsia="ru-RU"/>
              </w:rPr>
              <w:t xml:space="preserve"> Модуль действительного числа.</w:t>
            </w:r>
            <w:r w:rsidRPr="000E749A">
              <w:rPr>
                <w:snapToGrid w:val="0"/>
                <w:color w:val="000000"/>
              </w:rPr>
              <w:t xml:space="preserve"> </w:t>
            </w:r>
            <w:r w:rsidRPr="000E749A">
              <w:rPr>
                <w:rFonts w:eastAsia="Calibri"/>
              </w:rPr>
              <w:t>Функция у=|х|</w:t>
            </w:r>
            <w:r w:rsidRPr="000E749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106E93" w:rsidRDefault="007552DD" w:rsidP="007A547F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>
              <w:rPr>
                <w:snapToGrid w:val="0"/>
                <w:color w:val="000000"/>
              </w:rPr>
              <w:t>§16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9A06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4</w:t>
            </w:r>
          </w:p>
        </w:tc>
        <w:tc>
          <w:tcPr>
            <w:tcW w:w="1075" w:type="pct"/>
          </w:tcPr>
          <w:p w:rsidR="007552DD" w:rsidRDefault="007552DD" w:rsidP="007A547F">
            <w:pPr>
              <w:spacing w:after="0" w:line="240" w:lineRule="auto"/>
            </w:pPr>
            <w:r w:rsidRPr="000E749A">
              <w:rPr>
                <w:snapToGrid w:val="0"/>
                <w:color w:val="000000"/>
              </w:rPr>
              <w:t>§16.</w:t>
            </w:r>
            <w:r w:rsidRPr="000E749A">
              <w:rPr>
                <w:lang w:eastAsia="ru-RU"/>
              </w:rPr>
              <w:t xml:space="preserve"> Модуль действительного числа.</w:t>
            </w:r>
            <w:r w:rsidRPr="000E749A">
              <w:rPr>
                <w:snapToGrid w:val="0"/>
                <w:color w:val="000000"/>
              </w:rPr>
              <w:t xml:space="preserve"> </w:t>
            </w:r>
            <w:r w:rsidRPr="000E749A">
              <w:rPr>
                <w:rFonts w:eastAsia="Calibri"/>
              </w:rPr>
              <w:t>Функция у=|х|</w:t>
            </w:r>
            <w:r w:rsidRPr="000E749A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BC4A1A" w:rsidRDefault="007552DD" w:rsidP="007A547F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Default="007552DD" w:rsidP="007A547F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106E93" w:rsidRDefault="007552DD" w:rsidP="007A547F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Default="007552DD" w:rsidP="007A547F">
            <w:pPr>
              <w:spacing w:after="0" w:line="240" w:lineRule="auto"/>
            </w:pPr>
            <w:r>
              <w:rPr>
                <w:snapToGrid w:val="0"/>
                <w:color w:val="000000"/>
              </w:rPr>
              <w:t>§16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A547F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9A06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04BD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04BDF" w:rsidRDefault="007552DD" w:rsidP="00C04BDF">
            <w:pPr>
              <w:spacing w:after="0" w:line="240" w:lineRule="auto"/>
              <w:jc w:val="center"/>
              <w:rPr>
                <w:snapToGrid w:val="0"/>
                <w:color w:val="000000"/>
              </w:rPr>
            </w:pPr>
            <w:r w:rsidRPr="00535C2B">
              <w:rPr>
                <w:b/>
                <w:sz w:val="28"/>
                <w:szCs w:val="28"/>
              </w:rPr>
              <w:t>Глава</w:t>
            </w:r>
            <w:r>
              <w:rPr>
                <w:b/>
                <w:sz w:val="28"/>
                <w:szCs w:val="28"/>
              </w:rPr>
              <w:t xml:space="preserve"> 3</w:t>
            </w:r>
            <w:r w:rsidRPr="00535C2B">
              <w:rPr>
                <w:b/>
                <w:sz w:val="28"/>
                <w:szCs w:val="28"/>
              </w:rPr>
              <w:t xml:space="preserve">. </w:t>
            </w:r>
            <w:r w:rsidRPr="00535C2B">
              <w:rPr>
                <w:b/>
                <w:i/>
                <w:color w:val="3333FF"/>
                <w:sz w:val="28"/>
                <w:szCs w:val="28"/>
              </w:rPr>
              <w:t xml:space="preserve">Квадратичная функция. Функция </w:t>
            </w:r>
            <w:r w:rsidRPr="00535C2B">
              <w:rPr>
                <w:b/>
                <w:i/>
                <w:color w:val="3333FF"/>
                <w:position w:val="-24"/>
                <w:sz w:val="28"/>
                <w:szCs w:val="28"/>
              </w:rPr>
              <w:object w:dxaOrig="639" w:dyaOrig="620">
                <v:shape id="_x0000_i1048" type="#_x0000_t75" style="width:32.25pt;height:31.5pt" o:ole="">
                  <v:imagedata r:id="rId48" o:title=""/>
                </v:shape>
                <o:OLEObject Type="Embed" ProgID="Equation.3" ShapeID="_x0000_i1048" DrawAspect="Content" ObjectID="_1475868490" r:id="rId49"/>
              </w:object>
            </w:r>
            <w:r w:rsidRPr="00535C2B">
              <w:rPr>
                <w:b/>
                <w:sz w:val="28"/>
                <w:szCs w:val="28"/>
              </w:rPr>
              <w:t xml:space="preserve"> (</w:t>
            </w:r>
            <w:r>
              <w:rPr>
                <w:b/>
                <w:sz w:val="28"/>
                <w:szCs w:val="28"/>
              </w:rPr>
              <w:t xml:space="preserve">16 </w:t>
            </w:r>
            <w:r w:rsidRPr="00535C2B">
              <w:rPr>
                <w:b/>
                <w:sz w:val="28"/>
                <w:szCs w:val="28"/>
              </w:rPr>
              <w:t>часов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04BDF" w:rsidRDefault="007552DD" w:rsidP="00B9515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A2206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</w:pPr>
            <w:r w:rsidRPr="00BA2206">
              <w:rPr>
                <w:snapToGrid w:val="0"/>
                <w:color w:val="000000"/>
              </w:rPr>
              <w:t xml:space="preserve">§17. </w:t>
            </w:r>
            <w:r w:rsidRPr="00BA2206">
              <w:rPr>
                <w:lang w:eastAsia="ru-RU"/>
              </w:rPr>
              <w:t>Функция у = кх</w:t>
            </w:r>
            <w:proofErr w:type="gramStart"/>
            <w:r w:rsidRPr="00BA2206">
              <w:rPr>
                <w:vertAlign w:val="superscript"/>
                <w:lang w:eastAsia="ru-RU"/>
              </w:rPr>
              <w:t>2</w:t>
            </w:r>
            <w:proofErr w:type="gramEnd"/>
            <w:r w:rsidRPr="00BA2206">
              <w:rPr>
                <w:lang w:eastAsia="ru-RU"/>
              </w:rPr>
              <w:t>, ее свойства и график</w:t>
            </w:r>
            <w:r w:rsidRPr="00BA2206">
              <w:rPr>
                <w:snapToGrid w:val="0"/>
                <w:color w:val="000000"/>
              </w:rPr>
              <w:t xml:space="preserve"> (3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A2206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Cs/>
              </w:rPr>
            </w:pPr>
            <w:r w:rsidRPr="00BA2206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BA2206">
              <w:rPr>
                <w:rFonts w:eastAsia="Calibri"/>
              </w:rPr>
              <w:t xml:space="preserve">функция у = </w:t>
            </w:r>
            <w:proofErr w:type="spellStart"/>
            <w:r w:rsidRPr="00BA2206">
              <w:rPr>
                <w:rFonts w:eastAsia="Calibri"/>
              </w:rPr>
              <w:t>кх</w:t>
            </w:r>
            <w:proofErr w:type="spellEnd"/>
            <w:r w:rsidRPr="00BA2206">
              <w:rPr>
                <w:rFonts w:eastAsia="Calibri"/>
              </w:rPr>
              <w:t xml:space="preserve">², ее свойства и график; </w:t>
            </w:r>
            <w:r w:rsidRPr="00BA2206">
              <w:t>описание свойств функции по её графику, чтение графика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BA2206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BA2206" w:rsidRDefault="007552DD" w:rsidP="00875826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BA2206">
              <w:rPr>
                <w:b/>
                <w:noProof/>
              </w:rPr>
              <w:t xml:space="preserve">Требования к уровню подготовки обучающихся: </w:t>
            </w:r>
            <w:r w:rsidRPr="00BA2206">
              <w:rPr>
                <w:rFonts w:eastAsia="Calibri"/>
                <w:b/>
              </w:rPr>
              <w:t>Имею</w:t>
            </w:r>
            <w:r w:rsidRPr="00BA2206">
              <w:rPr>
                <w:rFonts w:eastAsia="Calibri"/>
              </w:rPr>
              <w:t xml:space="preserve">т представления о функции вида </w:t>
            </w:r>
            <w:r w:rsidRPr="00BA2206">
              <w:rPr>
                <w:rFonts w:eastAsia="Calibri"/>
              </w:rPr>
              <w:object w:dxaOrig="760" w:dyaOrig="360">
                <v:shape id="_x0000_i1049" type="#_x0000_t75" style="width:38.25pt;height:18pt" o:ole="">
                  <v:imagedata r:id="rId18" o:title=""/>
                </v:shape>
                <o:OLEObject Type="Embed" ProgID="Equation.3" ShapeID="_x0000_i1049" DrawAspect="Content" ObjectID="_1475868491" r:id="rId50"/>
              </w:object>
            </w:r>
            <w:r w:rsidRPr="00BA2206">
              <w:rPr>
                <w:rFonts w:eastAsia="Calibri"/>
              </w:rPr>
              <w:t xml:space="preserve">, о ее графике и свойствах. </w:t>
            </w:r>
            <w:r w:rsidRPr="00BA2206">
              <w:rPr>
                <w:rFonts w:eastAsia="Calibri"/>
                <w:b/>
              </w:rPr>
              <w:t>Умеют</w:t>
            </w:r>
            <w:r w:rsidRPr="00BA2206">
              <w:rPr>
                <w:rFonts w:eastAsia="Calibri"/>
              </w:rPr>
              <w:t xml:space="preserve"> объяснить изученные положения на самостоятельно подобранных конкретных примерах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BA2206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BA2206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1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7. </w:t>
            </w:r>
            <w:r w:rsidRPr="00BA2206">
              <w:rPr>
                <w:lang w:eastAsia="ru-RU"/>
              </w:rPr>
              <w:t>Функция у = кх</w:t>
            </w:r>
            <w:proofErr w:type="gramStart"/>
            <w:r w:rsidRPr="00BA2206">
              <w:rPr>
                <w:vertAlign w:val="superscript"/>
                <w:lang w:eastAsia="ru-RU"/>
              </w:rPr>
              <w:t>2</w:t>
            </w:r>
            <w:proofErr w:type="gramEnd"/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Комбинированный </w:t>
            </w:r>
            <w:r w:rsidRPr="00BA2206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Фронт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  <w:r w:rsidRPr="00BA2206">
              <w:rPr>
                <w:rFonts w:eastAsia="Calibri"/>
              </w:rPr>
              <w:t xml:space="preserve">УМП </w:t>
            </w:r>
          </w:p>
        </w:tc>
        <w:tc>
          <w:tcPr>
            <w:tcW w:w="388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7</w:t>
            </w:r>
          </w:p>
        </w:tc>
        <w:tc>
          <w:tcPr>
            <w:tcW w:w="323" w:type="pct"/>
            <w:gridSpan w:val="2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BA2206" w:rsidTr="004A166F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BA2206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2</w:t>
            </w:r>
          </w:p>
        </w:tc>
        <w:tc>
          <w:tcPr>
            <w:tcW w:w="1075" w:type="pct"/>
            <w:tcBorders>
              <w:top w:val="nil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7. </w:t>
            </w:r>
            <w:r w:rsidRPr="00BA2206">
              <w:rPr>
                <w:lang w:eastAsia="ru-RU"/>
              </w:rPr>
              <w:t>Функция у = кх</w:t>
            </w:r>
            <w:proofErr w:type="gramStart"/>
            <w:r w:rsidRPr="00BA2206">
              <w:rPr>
                <w:vertAlign w:val="superscript"/>
                <w:lang w:eastAsia="ru-RU"/>
              </w:rPr>
              <w:t>2</w:t>
            </w:r>
            <w:proofErr w:type="gramEnd"/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top w:val="nil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Закрепление знаний </w:t>
            </w:r>
            <w:r w:rsidRPr="00BA2206">
              <w:rPr>
                <w:i/>
              </w:rPr>
              <w:t>(</w:t>
            </w:r>
            <w:proofErr w:type="gramStart"/>
            <w:r w:rsidRPr="00BA2206">
              <w:rPr>
                <w:i/>
              </w:rPr>
              <w:t>коммуникативная</w:t>
            </w:r>
            <w:proofErr w:type="gramEnd"/>
            <w:r w:rsidRPr="00BA2206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nil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nil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  <w:r w:rsidRPr="00BA2206">
              <w:rPr>
                <w:rFonts w:eastAsia="Calibri"/>
              </w:rPr>
              <w:t xml:space="preserve">УМП </w:t>
            </w:r>
          </w:p>
        </w:tc>
        <w:tc>
          <w:tcPr>
            <w:tcW w:w="388" w:type="pct"/>
            <w:tcBorders>
              <w:top w:val="nil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7</w:t>
            </w:r>
          </w:p>
        </w:tc>
        <w:tc>
          <w:tcPr>
            <w:tcW w:w="323" w:type="pct"/>
            <w:gridSpan w:val="2"/>
            <w:tcBorders>
              <w:top w:val="nil"/>
              <w:bottom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BA2206" w:rsidTr="004A166F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7552DD" w:rsidRPr="00BA2206" w:rsidRDefault="007552DD" w:rsidP="00BA2206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3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7. </w:t>
            </w:r>
            <w:r w:rsidRPr="00BA2206">
              <w:rPr>
                <w:lang w:eastAsia="ru-RU"/>
              </w:rPr>
              <w:t>Функция у = кх</w:t>
            </w:r>
            <w:proofErr w:type="gramStart"/>
            <w:r w:rsidRPr="00BA2206">
              <w:rPr>
                <w:vertAlign w:val="superscript"/>
                <w:lang w:eastAsia="ru-RU"/>
              </w:rPr>
              <w:t>2</w:t>
            </w:r>
            <w:proofErr w:type="gramEnd"/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Обобщение и систематизация знаний </w:t>
            </w:r>
            <w:r w:rsidRPr="00BA2206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</w:p>
        </w:tc>
        <w:tc>
          <w:tcPr>
            <w:tcW w:w="388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7</w:t>
            </w:r>
          </w:p>
        </w:tc>
        <w:tc>
          <w:tcPr>
            <w:tcW w:w="323" w:type="pct"/>
            <w:gridSpan w:val="2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.12 – 7.12</w:t>
            </w:r>
          </w:p>
        </w:tc>
      </w:tr>
      <w:tr w:rsidR="007552DD" w:rsidRPr="00BA2206" w:rsidTr="00875826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</w:pPr>
            <w:r w:rsidRPr="00BA2206">
              <w:rPr>
                <w:snapToGrid w:val="0"/>
                <w:color w:val="000000"/>
              </w:rPr>
              <w:t xml:space="preserve">§18. </w:t>
            </w:r>
            <w:r w:rsidRPr="00BA2206">
              <w:rPr>
                <w:lang w:eastAsia="ru-RU"/>
              </w:rPr>
              <w:t xml:space="preserve">Функция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0" type="#_x0000_t75" style="width:32.25pt;height:31.5pt" o:ole="">
                  <v:imagedata r:id="rId48" o:title=""/>
                </v:shape>
                <o:OLEObject Type="Embed" ProgID="Equation.3" ShapeID="_x0000_i1050" DrawAspect="Content" ObjectID="_1475868492" r:id="rId51"/>
              </w:object>
            </w:r>
            <w:r w:rsidRPr="00BA2206">
              <w:rPr>
                <w:lang w:eastAsia="ru-RU"/>
              </w:rPr>
              <w:t>, ее свойства и график</w:t>
            </w:r>
            <w:r w:rsidRPr="00BA2206">
              <w:rPr>
                <w:snapToGrid w:val="0"/>
                <w:color w:val="000000"/>
              </w:rPr>
              <w:t xml:space="preserve"> (3 часа+1ср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A2206" w:rsidTr="00875826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Cs/>
              </w:rPr>
            </w:pPr>
            <w:r w:rsidRPr="00BA2206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BA2206">
              <w:rPr>
                <w:rFonts w:eastAsia="Calibri"/>
              </w:rPr>
              <w:t xml:space="preserve">функция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1" type="#_x0000_t75" style="width:32.25pt;height:31.5pt" o:ole="">
                  <v:imagedata r:id="rId48" o:title=""/>
                </v:shape>
                <o:OLEObject Type="Embed" ProgID="Equation.3" ShapeID="_x0000_i1051" DrawAspect="Content" ObjectID="_1475868493" r:id="rId52"/>
              </w:object>
            </w:r>
            <w:r w:rsidRPr="00BA2206">
              <w:rPr>
                <w:rFonts w:eastAsia="Calibri"/>
              </w:rPr>
              <w:t xml:space="preserve">, ее свойства и график; </w:t>
            </w:r>
            <w:r w:rsidRPr="00BA2206">
              <w:t>описание свойств функции по её графику, чтение графика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BA2206" w:rsidTr="00875826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/>
                <w:bCs/>
              </w:rPr>
            </w:pPr>
            <w:r w:rsidRPr="00BA2206">
              <w:rPr>
                <w:b/>
                <w:noProof/>
              </w:rPr>
              <w:lastRenderedPageBreak/>
              <w:t xml:space="preserve">Требования к уровню подготовки обучающихся: </w:t>
            </w:r>
            <w:r w:rsidRPr="00BA2206">
              <w:rPr>
                <w:rFonts w:eastAsia="Calibri"/>
                <w:b/>
              </w:rPr>
              <w:t>Имеют</w:t>
            </w:r>
            <w:r w:rsidRPr="00BA2206">
              <w:rPr>
                <w:rFonts w:eastAsia="Calibri"/>
              </w:rPr>
              <w:t xml:space="preserve"> представления о функции вида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2" type="#_x0000_t75" style="width:32.25pt;height:31.5pt" o:ole="">
                  <v:imagedata r:id="rId48" o:title=""/>
                </v:shape>
                <o:OLEObject Type="Embed" ProgID="Equation.3" ShapeID="_x0000_i1052" DrawAspect="Content" ObjectID="_1475868494" r:id="rId53"/>
              </w:object>
            </w:r>
            <w:r w:rsidRPr="00BA2206">
              <w:rPr>
                <w:rFonts w:eastAsia="Calibri"/>
              </w:rPr>
              <w:t xml:space="preserve">, о ее графике и свойствах. </w:t>
            </w:r>
            <w:r w:rsidRPr="00BA2206">
              <w:rPr>
                <w:rFonts w:eastAsia="Calibri"/>
                <w:b/>
              </w:rPr>
              <w:t>Умеют</w:t>
            </w:r>
            <w:r w:rsidRPr="00BA2206">
              <w:rPr>
                <w:rFonts w:eastAsia="Calibri"/>
              </w:rPr>
              <w:t xml:space="preserve"> строить график функции 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3" type="#_x0000_t75" style="width:32.25pt;height:31.5pt" o:ole="">
                  <v:imagedata r:id="rId48" o:title=""/>
                </v:shape>
                <o:OLEObject Type="Embed" ProgID="Equation.3" ShapeID="_x0000_i1053" DrawAspect="Content" ObjectID="_1475868495" r:id="rId54"/>
              </w:object>
            </w:r>
            <w:r w:rsidRPr="00BA2206">
              <w:rPr>
                <w:rFonts w:eastAsia="Calibri"/>
              </w:rPr>
              <w:t xml:space="preserve">.  </w:t>
            </w:r>
            <w:r w:rsidRPr="00BA2206">
              <w:rPr>
                <w:rFonts w:eastAsia="Calibri"/>
                <w:b/>
              </w:rPr>
              <w:t>Знают</w:t>
            </w:r>
            <w:r w:rsidRPr="00BA2206">
              <w:rPr>
                <w:rFonts w:eastAsia="Calibri"/>
              </w:rPr>
              <w:t xml:space="preserve"> свойства функции и могут их описать по графику построенной функции. 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BA2206" w:rsidRDefault="007552DD" w:rsidP="0087582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BA2206" w:rsidTr="004A166F">
        <w:tc>
          <w:tcPr>
            <w:tcW w:w="249" w:type="pct"/>
            <w:tcBorders>
              <w:left w:val="single" w:sz="12" w:space="0" w:color="000000"/>
            </w:tcBorders>
          </w:tcPr>
          <w:p w:rsidR="007552DD" w:rsidRPr="00BA220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4</w:t>
            </w:r>
          </w:p>
        </w:tc>
        <w:tc>
          <w:tcPr>
            <w:tcW w:w="1075" w:type="pct"/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8. </w:t>
            </w:r>
            <w:r w:rsidRPr="00BA2206">
              <w:rPr>
                <w:lang w:eastAsia="ru-RU"/>
              </w:rPr>
              <w:t xml:space="preserve">Функция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4" type="#_x0000_t75" style="width:32.25pt;height:31.5pt" o:ole="">
                  <v:imagedata r:id="rId48" o:title=""/>
                </v:shape>
                <o:OLEObject Type="Embed" ProgID="Equation.3" ShapeID="_x0000_i1054" DrawAspect="Content" ObjectID="_1475868496" r:id="rId55"/>
              </w:object>
            </w:r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Комбинированный </w:t>
            </w:r>
            <w:r w:rsidRPr="00BA2206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Фронтальный опрос</w:t>
            </w:r>
          </w:p>
        </w:tc>
        <w:tc>
          <w:tcPr>
            <w:tcW w:w="649" w:type="pct"/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  <w:r w:rsidRPr="00BA2206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A2206" w:rsidTr="004A166F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BA220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5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8. </w:t>
            </w:r>
            <w:r w:rsidRPr="00BA2206">
              <w:rPr>
                <w:lang w:eastAsia="ru-RU"/>
              </w:rPr>
              <w:t xml:space="preserve">Функция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5" type="#_x0000_t75" style="width:32.25pt;height:31.5pt" o:ole="">
                  <v:imagedata r:id="rId48" o:title=""/>
                </v:shape>
                <o:OLEObject Type="Embed" ProgID="Equation.3" ShapeID="_x0000_i1055" DrawAspect="Content" ObjectID="_1475868497" r:id="rId56"/>
              </w:object>
            </w:r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Закрепление знаний </w:t>
            </w:r>
            <w:r w:rsidRPr="00BA2206">
              <w:rPr>
                <w:i/>
              </w:rPr>
              <w:t>(</w:t>
            </w:r>
            <w:proofErr w:type="gramStart"/>
            <w:r w:rsidRPr="00BA2206">
              <w:rPr>
                <w:i/>
              </w:rPr>
              <w:t>коммуникативная</w:t>
            </w:r>
            <w:proofErr w:type="gramEnd"/>
            <w:r w:rsidRPr="00BA2206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  <w:r w:rsidRPr="00BA2206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8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A2206" w:rsidTr="004A166F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BA220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6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 xml:space="preserve">§18. </w:t>
            </w:r>
            <w:r w:rsidRPr="00BA2206">
              <w:rPr>
                <w:lang w:eastAsia="ru-RU"/>
              </w:rPr>
              <w:t xml:space="preserve">Функция </w:t>
            </w:r>
            <w:r w:rsidRPr="00BA2206">
              <w:rPr>
                <w:position w:val="-24"/>
                <w:lang w:eastAsia="ru-RU"/>
              </w:rPr>
              <w:object w:dxaOrig="639" w:dyaOrig="620">
                <v:shape id="_x0000_i1056" type="#_x0000_t75" style="width:32.25pt;height:31.5pt" o:ole="">
                  <v:imagedata r:id="rId48" o:title=""/>
                </v:shape>
                <o:OLEObject Type="Embed" ProgID="Equation.3" ShapeID="_x0000_i1056" DrawAspect="Content" ObjectID="_1475868498" r:id="rId57"/>
              </w:object>
            </w:r>
            <w:r w:rsidRPr="00BA2206">
              <w:rPr>
                <w:lang w:eastAsia="ru-RU"/>
              </w:rPr>
              <w:t>, ее свойства и график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 xml:space="preserve">Обобщение и систематизация знаний </w:t>
            </w:r>
            <w:r w:rsidRPr="00BA2206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rFonts w:eastAsia="Calibri"/>
              </w:rPr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8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BA220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BA2206">
              <w:t>17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rPr>
                <w:b/>
                <w:i/>
                <w:snapToGrid w:val="0"/>
                <w:color w:val="6666FF"/>
              </w:rPr>
              <w:t>С/р  «Графики функций»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  <w:rPr>
                <w:sz w:val="20"/>
                <w:szCs w:val="20"/>
              </w:rPr>
            </w:pPr>
            <w:r w:rsidRPr="00BA2206">
              <w:t xml:space="preserve">Комплексное применение знаний </w:t>
            </w:r>
            <w:r w:rsidRPr="00BA2206">
              <w:rPr>
                <w:i/>
                <w:sz w:val="20"/>
                <w:szCs w:val="20"/>
              </w:rPr>
              <w:t>(</w:t>
            </w:r>
            <w:proofErr w:type="gramStart"/>
            <w:r w:rsidRPr="00BA2206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BA2206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  <w:r w:rsidRPr="00BA2206">
              <w:t>Самостоятельное решение заданий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BA2206" w:rsidRDefault="007552DD" w:rsidP="00875826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 w:rsidP="00875826">
            <w:pPr>
              <w:spacing w:after="0" w:line="240" w:lineRule="auto"/>
            </w:pPr>
            <w:r w:rsidRPr="00BA2206">
              <w:rPr>
                <w:snapToGrid w:val="0"/>
                <w:color w:val="000000"/>
              </w:rPr>
              <w:t>§18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875826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8.12 – 14.12</w:t>
            </w:r>
          </w:p>
        </w:tc>
      </w:tr>
      <w:tr w:rsidR="007552DD" w:rsidRPr="00C04BD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04BDF" w:rsidRDefault="007552DD" w:rsidP="00C04BDF">
            <w:pPr>
              <w:spacing w:after="0" w:line="240" w:lineRule="auto"/>
              <w:jc w:val="center"/>
              <w:rPr>
                <w:b/>
              </w:rPr>
            </w:pPr>
            <w:r w:rsidRPr="00C04BDF">
              <w:rPr>
                <w:snapToGrid w:val="0"/>
                <w:color w:val="000000"/>
              </w:rPr>
              <w:t xml:space="preserve">§19. </w:t>
            </w:r>
            <w:r w:rsidRPr="00C04BDF">
              <w:rPr>
                <w:lang w:eastAsia="ru-RU"/>
              </w:rPr>
              <w:t xml:space="preserve">Как построить график функции </w:t>
            </w:r>
            <w:r w:rsidRPr="00C04BDF">
              <w:rPr>
                <w:lang w:val="en-US" w:eastAsia="ru-RU"/>
              </w:rPr>
              <w:t>y</w:t>
            </w:r>
            <w:r w:rsidRPr="00C04BDF">
              <w:rPr>
                <w:lang w:eastAsia="ru-RU"/>
              </w:rPr>
              <w:t xml:space="preserve"> = </w:t>
            </w:r>
            <w:r w:rsidRPr="00C04BDF">
              <w:rPr>
                <w:lang w:val="en-US" w:eastAsia="ru-RU"/>
              </w:rPr>
              <w:t>f</w:t>
            </w:r>
            <w:r w:rsidRPr="00C04BDF">
              <w:rPr>
                <w:lang w:eastAsia="ru-RU"/>
              </w:rPr>
              <w:t>(</w:t>
            </w:r>
            <w:r w:rsidRPr="00C04BDF">
              <w:rPr>
                <w:lang w:val="en-US" w:eastAsia="ru-RU"/>
              </w:rPr>
              <w:t>x</w:t>
            </w:r>
            <w:r w:rsidRPr="00C04BDF">
              <w:rPr>
                <w:lang w:eastAsia="ru-RU"/>
              </w:rPr>
              <w:t xml:space="preserve"> + </w:t>
            </w:r>
            <w:r w:rsidRPr="00C04BDF">
              <w:rPr>
                <w:lang w:val="en-US" w:eastAsia="ru-RU"/>
              </w:rPr>
              <w:t>l</w:t>
            </w:r>
            <w:r w:rsidRPr="00C04BDF">
              <w:rPr>
                <w:lang w:eastAsia="ru-RU"/>
              </w:rPr>
              <w:t xml:space="preserve">) + </w:t>
            </w:r>
            <w:r w:rsidRPr="00C04BDF">
              <w:rPr>
                <w:lang w:val="en-US" w:eastAsia="ru-RU"/>
              </w:rPr>
              <w:t>m</w:t>
            </w:r>
            <w:r w:rsidRPr="00C04BDF">
              <w:rPr>
                <w:lang w:eastAsia="ru-RU"/>
              </w:rPr>
              <w:t xml:space="preserve">, если известен график функции </w:t>
            </w:r>
            <w:r w:rsidRPr="00C04BDF">
              <w:rPr>
                <w:lang w:val="en-US" w:eastAsia="ru-RU"/>
              </w:rPr>
              <w:t>y</w:t>
            </w:r>
            <w:r w:rsidRPr="00C04BDF">
              <w:rPr>
                <w:lang w:eastAsia="ru-RU"/>
              </w:rPr>
              <w:t xml:space="preserve"> = </w:t>
            </w:r>
            <w:r w:rsidRPr="00C04BDF">
              <w:rPr>
                <w:lang w:val="en-US" w:eastAsia="ru-RU"/>
              </w:rPr>
              <w:t>f</w:t>
            </w:r>
            <w:r w:rsidRPr="00C04BDF">
              <w:rPr>
                <w:lang w:eastAsia="ru-RU"/>
              </w:rPr>
              <w:t>(</w:t>
            </w:r>
            <w:r w:rsidRPr="00C04BDF">
              <w:rPr>
                <w:lang w:val="en-US" w:eastAsia="ru-RU"/>
              </w:rPr>
              <w:t>x</w:t>
            </w:r>
            <w:r w:rsidRPr="00C04BDF">
              <w:rPr>
                <w:lang w:eastAsia="ru-RU"/>
              </w:rPr>
              <w:t>)</w:t>
            </w:r>
            <w:r w:rsidRPr="00C04BDF">
              <w:rPr>
                <w:snapToGrid w:val="0"/>
                <w:color w:val="000000"/>
              </w:rPr>
              <w:t xml:space="preserve"> (3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04BDF" w:rsidRDefault="007552DD" w:rsidP="00B9515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04BDF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7552DD" w:rsidRPr="00C04BDF" w:rsidRDefault="007552DD" w:rsidP="00EA404E">
            <w:pPr>
              <w:spacing w:after="0" w:line="240" w:lineRule="auto"/>
              <w:jc w:val="both"/>
              <w:rPr>
                <w:bCs/>
              </w:rPr>
            </w:pPr>
            <w:r w:rsidRPr="00C04BDF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C04BDF">
              <w:rPr>
                <w:rFonts w:eastAsia="Calibri"/>
              </w:rPr>
              <w:t xml:space="preserve">построение графика функции у = </w:t>
            </w:r>
            <w:r w:rsidRPr="00C04BDF">
              <w:rPr>
                <w:rFonts w:eastAsia="Calibri"/>
                <w:lang w:val="en-US"/>
              </w:rPr>
              <w:t>f</w:t>
            </w:r>
            <w:r w:rsidRPr="00C04BDF">
              <w:rPr>
                <w:rFonts w:eastAsia="Calibri"/>
              </w:rPr>
              <w:t>(</w:t>
            </w:r>
            <w:r w:rsidRPr="00C04BDF">
              <w:rPr>
                <w:rFonts w:eastAsia="Calibri"/>
                <w:lang w:val="en-US"/>
              </w:rPr>
              <w:t>x</w:t>
            </w:r>
            <w:r w:rsidRPr="00C04BDF">
              <w:rPr>
                <w:rFonts w:eastAsia="Calibri"/>
              </w:rPr>
              <w:t>+</w:t>
            </w:r>
            <w:r w:rsidRPr="00C04BDF">
              <w:rPr>
                <w:rFonts w:eastAsia="Calibri"/>
                <w:lang w:val="en-US"/>
              </w:rPr>
              <w:t>l</w:t>
            </w:r>
            <w:r w:rsidRPr="00C04BDF">
              <w:rPr>
                <w:rFonts w:eastAsia="Calibri"/>
              </w:rPr>
              <w:t xml:space="preserve">) + </w:t>
            </w:r>
            <w:r w:rsidRPr="00C04BDF">
              <w:rPr>
                <w:rFonts w:eastAsia="Calibri"/>
                <w:lang w:val="en-US"/>
              </w:rPr>
              <w:t>m</w:t>
            </w:r>
            <w:r w:rsidRPr="00C04BDF">
              <w:rPr>
                <w:rFonts w:eastAsia="Calibri"/>
              </w:rPr>
              <w:t xml:space="preserve">, если известен график функции у = </w:t>
            </w:r>
            <w:r w:rsidRPr="00C04BDF">
              <w:rPr>
                <w:rFonts w:eastAsia="Calibri"/>
                <w:lang w:val="en-US"/>
              </w:rPr>
              <w:t>f</w:t>
            </w:r>
            <w:r w:rsidRPr="00C04BDF">
              <w:rPr>
                <w:rFonts w:eastAsia="Calibri"/>
              </w:rPr>
              <w:t>(</w:t>
            </w:r>
            <w:r w:rsidRPr="00C04BDF">
              <w:rPr>
                <w:rFonts w:eastAsia="Calibri"/>
                <w:lang w:val="en-US"/>
              </w:rPr>
              <w:t>x</w:t>
            </w:r>
            <w:r w:rsidRPr="00C04BDF">
              <w:rPr>
                <w:rFonts w:eastAsia="Calibri"/>
              </w:rPr>
              <w:t xml:space="preserve">); </w:t>
            </w:r>
            <w:r w:rsidRPr="00C04BDF">
              <w:t>описание свойств функции по её графику, чтение графика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C04BDF" w:rsidRDefault="007552DD" w:rsidP="00EA404E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C04BDF" w:rsidTr="004A166F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C04BDF" w:rsidRDefault="007552DD" w:rsidP="00EA404E">
            <w:pPr>
              <w:spacing w:after="0" w:line="240" w:lineRule="auto"/>
              <w:jc w:val="both"/>
              <w:rPr>
                <w:b/>
                <w:bCs/>
              </w:rPr>
            </w:pPr>
            <w:r w:rsidRPr="00C04BDF">
              <w:rPr>
                <w:b/>
                <w:noProof/>
              </w:rPr>
              <w:t xml:space="preserve">Требования к уровню подготовки обучающихся: </w:t>
            </w:r>
            <w:r w:rsidRPr="00C04BDF">
              <w:rPr>
                <w:rFonts w:eastAsia="Calibri"/>
                <w:b/>
              </w:rPr>
              <w:t>Имеют</w:t>
            </w:r>
            <w:r w:rsidRPr="00C04BDF">
              <w:rPr>
                <w:rFonts w:eastAsia="Calibri"/>
              </w:rPr>
              <w:t xml:space="preserve"> представление, как с помощью параллельного переноса вправ</w:t>
            </w:r>
            <w:proofErr w:type="gramStart"/>
            <w:r w:rsidRPr="00C04BDF">
              <w:rPr>
                <w:rFonts w:eastAsia="Calibri"/>
              </w:rPr>
              <w:t>о(</w:t>
            </w:r>
            <w:proofErr w:type="gramEnd"/>
            <w:r w:rsidRPr="00C04BDF">
              <w:rPr>
                <w:rFonts w:eastAsia="Calibri"/>
              </w:rPr>
              <w:t xml:space="preserve">влево) и вверх(вниз) построить графики функций </w:t>
            </w:r>
            <w:r w:rsidRPr="00C04BDF">
              <w:rPr>
                <w:rFonts w:eastAsia="Calibri"/>
              </w:rPr>
              <w:object w:dxaOrig="1240" w:dyaOrig="400">
                <v:shape id="_x0000_i1057" type="#_x0000_t75" style="width:50.25pt;height:16.5pt" o:ole="">
                  <v:imagedata r:id="rId28" o:title=""/>
                </v:shape>
                <o:OLEObject Type="Embed" ProgID="Equation.DSMT4" ShapeID="_x0000_i1057" DrawAspect="Content" ObjectID="_1475868499" r:id="rId58"/>
              </w:object>
            </w:r>
            <w:r w:rsidRPr="00C04BD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,</w:t>
            </w:r>
            <w:r w:rsidRPr="00C04BDF">
              <w:rPr>
                <w:rFonts w:eastAsia="Calibri"/>
              </w:rPr>
              <w:t xml:space="preserve"> </w:t>
            </w:r>
            <w:r w:rsidRPr="00C04BDF">
              <w:rPr>
                <w:rFonts w:eastAsia="Calibri"/>
              </w:rPr>
              <w:object w:dxaOrig="1340" w:dyaOrig="400">
                <v:shape id="_x0000_i1058" type="#_x0000_t75" style="width:51.75pt;height:15.75pt" o:ole="">
                  <v:imagedata r:id="rId30" o:title=""/>
                </v:shape>
                <o:OLEObject Type="Embed" ProgID="Equation.DSMT4" ShapeID="_x0000_i1058" DrawAspect="Content" ObjectID="_1475868500" r:id="rId59"/>
              </w:object>
            </w:r>
            <w:r>
              <w:rPr>
                <w:rFonts w:eastAsia="Calibri"/>
              </w:rPr>
              <w:t xml:space="preserve"> и </w:t>
            </w:r>
            <w:r w:rsidRPr="00C04BDF">
              <w:rPr>
                <w:rFonts w:eastAsia="Calibri"/>
              </w:rPr>
              <w:t xml:space="preserve"> </w:t>
            </w:r>
            <w:r w:rsidRPr="00C04BDF">
              <w:rPr>
                <w:rFonts w:eastAsia="Calibri"/>
              </w:rPr>
              <w:object w:dxaOrig="1640" w:dyaOrig="400">
                <v:shape id="_x0000_i1059" type="#_x0000_t75" style="width:66.75pt;height:16.5pt" o:ole="">
                  <v:imagedata r:id="rId26" o:title=""/>
                </v:shape>
                <o:OLEObject Type="Embed" ProgID="Equation.DSMT4" ShapeID="_x0000_i1059" DrawAspect="Content" ObjectID="_1475868501" r:id="rId60"/>
              </w:object>
            </w:r>
            <w:r w:rsidRPr="00C04BDF">
              <w:rPr>
                <w:rFonts w:eastAsia="Calibri"/>
              </w:rPr>
              <w:t xml:space="preserve">.  Умеют строить график функции вида </w:t>
            </w:r>
            <w:r w:rsidRPr="00C04BDF">
              <w:rPr>
                <w:rFonts w:eastAsia="Calibri"/>
              </w:rPr>
              <w:object w:dxaOrig="1640" w:dyaOrig="400">
                <v:shape id="_x0000_i1060" type="#_x0000_t75" style="width:67.5pt;height:16.5pt" o:ole="">
                  <v:imagedata r:id="rId26" o:title=""/>
                </v:shape>
                <o:OLEObject Type="Embed" ProgID="Equation.DSMT4" ShapeID="_x0000_i1060" DrawAspect="Content" ObjectID="_1475868502" r:id="rId61"/>
              </w:object>
            </w:r>
            <w:r w:rsidRPr="00C04BDF">
              <w:rPr>
                <w:rFonts w:eastAsia="Calibri"/>
              </w:rPr>
              <w:t xml:space="preserve">, описывать свойства функции по ее графику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C04BDF" w:rsidRDefault="007552DD" w:rsidP="00EA404E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5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C04BDF">
            <w:pPr>
              <w:spacing w:after="0" w:line="240" w:lineRule="auto"/>
            </w:pPr>
            <w:r w:rsidRPr="00DA6B7B">
              <w:rPr>
                <w:snapToGrid w:val="0"/>
                <w:color w:val="000000"/>
              </w:rPr>
              <w:t xml:space="preserve">§19. </w:t>
            </w:r>
            <w:r w:rsidRPr="00DA6B7B">
              <w:rPr>
                <w:lang w:eastAsia="ru-RU"/>
              </w:rPr>
              <w:t xml:space="preserve">Как построить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 xml:space="preserve"> + </w:t>
            </w:r>
            <w:r w:rsidRPr="00DA6B7B">
              <w:rPr>
                <w:lang w:val="en-US" w:eastAsia="ru-RU"/>
              </w:rPr>
              <w:t>l</w:t>
            </w:r>
            <w:r w:rsidRPr="00DA6B7B">
              <w:rPr>
                <w:lang w:eastAsia="ru-RU"/>
              </w:rPr>
              <w:t xml:space="preserve">) + </w:t>
            </w:r>
            <w:r w:rsidRPr="00DA6B7B">
              <w:rPr>
                <w:lang w:val="en-US" w:eastAsia="ru-RU"/>
              </w:rPr>
              <w:t>m</w:t>
            </w:r>
            <w:r w:rsidRPr="00DA6B7B">
              <w:rPr>
                <w:lang w:eastAsia="ru-RU"/>
              </w:rPr>
              <w:t xml:space="preserve">, если известен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>)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AB7257" w:rsidRDefault="007552DD" w:rsidP="00B9515C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AB7257" w:rsidRDefault="007552DD" w:rsidP="00B9515C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106E93" w:rsidRDefault="007552DD" w:rsidP="009A06CD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Pr="00F608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§19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4" w:space="0" w:color="auto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6</w:t>
            </w: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7552DD" w:rsidRDefault="007552DD" w:rsidP="00C04BDF">
            <w:pPr>
              <w:spacing w:after="0" w:line="240" w:lineRule="auto"/>
            </w:pPr>
            <w:r w:rsidRPr="00DA6B7B">
              <w:rPr>
                <w:snapToGrid w:val="0"/>
                <w:color w:val="000000"/>
              </w:rPr>
              <w:t xml:space="preserve">§19. </w:t>
            </w:r>
            <w:r w:rsidRPr="00DA6B7B">
              <w:rPr>
                <w:lang w:eastAsia="ru-RU"/>
              </w:rPr>
              <w:t xml:space="preserve">Как построить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 xml:space="preserve"> + </w:t>
            </w:r>
            <w:r w:rsidRPr="00DA6B7B">
              <w:rPr>
                <w:lang w:val="en-US" w:eastAsia="ru-RU"/>
              </w:rPr>
              <w:t>l</w:t>
            </w:r>
            <w:r w:rsidRPr="00DA6B7B">
              <w:rPr>
                <w:lang w:eastAsia="ru-RU"/>
              </w:rPr>
              <w:t xml:space="preserve">) + </w:t>
            </w:r>
            <w:r w:rsidRPr="00DA6B7B">
              <w:rPr>
                <w:lang w:val="en-US" w:eastAsia="ru-RU"/>
              </w:rPr>
              <w:t>m</w:t>
            </w:r>
            <w:r w:rsidRPr="00DA6B7B">
              <w:rPr>
                <w:lang w:eastAsia="ru-RU"/>
              </w:rPr>
              <w:t xml:space="preserve">, если известен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>)</w:t>
            </w:r>
          </w:p>
        </w:tc>
        <w:tc>
          <w:tcPr>
            <w:tcW w:w="961" w:type="pct"/>
            <w:tcBorders>
              <w:top w:val="single" w:sz="4" w:space="0" w:color="auto"/>
            </w:tcBorders>
          </w:tcPr>
          <w:p w:rsidR="007552DD" w:rsidRDefault="007552DD" w:rsidP="00B9515C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</w:tcBorders>
          </w:tcPr>
          <w:p w:rsidR="007552DD" w:rsidRDefault="007552DD" w:rsidP="00B9515C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7552DD" w:rsidRPr="00106E93" w:rsidRDefault="007552DD" w:rsidP="009A06CD">
            <w:pPr>
              <w:spacing w:after="0" w:line="240" w:lineRule="auto"/>
              <w:rPr>
                <w:rFonts w:eastAsia="Calibri"/>
              </w:rPr>
            </w:pPr>
            <w:r w:rsidRPr="00106E93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top w:val="single" w:sz="4" w:space="0" w:color="auto"/>
            </w:tcBorders>
          </w:tcPr>
          <w:p w:rsidR="007552DD" w:rsidRPr="00F608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§19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AB47F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7</w:t>
            </w:r>
          </w:p>
        </w:tc>
        <w:tc>
          <w:tcPr>
            <w:tcW w:w="1075" w:type="pct"/>
          </w:tcPr>
          <w:p w:rsidR="007552DD" w:rsidRDefault="007552DD" w:rsidP="00C04BDF">
            <w:pPr>
              <w:spacing w:after="0" w:line="240" w:lineRule="auto"/>
            </w:pPr>
            <w:r w:rsidRPr="00DA6B7B">
              <w:rPr>
                <w:snapToGrid w:val="0"/>
                <w:color w:val="000000"/>
              </w:rPr>
              <w:t xml:space="preserve">§19. </w:t>
            </w:r>
            <w:r w:rsidRPr="00DA6B7B">
              <w:rPr>
                <w:lang w:eastAsia="ru-RU"/>
              </w:rPr>
              <w:t xml:space="preserve">Как построить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 xml:space="preserve"> + </w:t>
            </w:r>
            <w:r w:rsidRPr="00DA6B7B">
              <w:rPr>
                <w:lang w:val="en-US" w:eastAsia="ru-RU"/>
              </w:rPr>
              <w:t>l</w:t>
            </w:r>
            <w:r w:rsidRPr="00DA6B7B">
              <w:rPr>
                <w:lang w:eastAsia="ru-RU"/>
              </w:rPr>
              <w:t xml:space="preserve">) + </w:t>
            </w:r>
            <w:r w:rsidRPr="00DA6B7B">
              <w:rPr>
                <w:lang w:val="en-US" w:eastAsia="ru-RU"/>
              </w:rPr>
              <w:t>m</w:t>
            </w:r>
            <w:r w:rsidRPr="00DA6B7B">
              <w:rPr>
                <w:lang w:eastAsia="ru-RU"/>
              </w:rPr>
              <w:t xml:space="preserve">, если известен график функции </w:t>
            </w:r>
            <w:r w:rsidRPr="00DA6B7B">
              <w:rPr>
                <w:lang w:val="en-US" w:eastAsia="ru-RU"/>
              </w:rPr>
              <w:t>y</w:t>
            </w:r>
            <w:r w:rsidRPr="00DA6B7B">
              <w:rPr>
                <w:lang w:eastAsia="ru-RU"/>
              </w:rPr>
              <w:t xml:space="preserve"> = </w:t>
            </w:r>
            <w:r w:rsidRPr="00DA6B7B">
              <w:rPr>
                <w:lang w:val="en-US" w:eastAsia="ru-RU"/>
              </w:rPr>
              <w:t>f</w:t>
            </w:r>
            <w:r w:rsidRPr="00DA6B7B">
              <w:rPr>
                <w:lang w:eastAsia="ru-RU"/>
              </w:rPr>
              <w:t>(</w:t>
            </w:r>
            <w:r w:rsidRPr="00DA6B7B">
              <w:rPr>
                <w:lang w:val="en-US" w:eastAsia="ru-RU"/>
              </w:rPr>
              <w:t>x</w:t>
            </w:r>
            <w:r w:rsidRPr="00DA6B7B">
              <w:rPr>
                <w:lang w:eastAsia="ru-RU"/>
              </w:rPr>
              <w:t>)</w:t>
            </w:r>
          </w:p>
        </w:tc>
        <w:tc>
          <w:tcPr>
            <w:tcW w:w="961" w:type="pct"/>
          </w:tcPr>
          <w:p w:rsidR="007552DD" w:rsidRPr="00BC4A1A" w:rsidRDefault="007552DD" w:rsidP="00B9515C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EA404E" w:rsidRDefault="007552DD" w:rsidP="00B9515C">
            <w:pPr>
              <w:spacing w:after="0" w:line="240" w:lineRule="auto"/>
              <w:rPr>
                <w:lang w:eastAsia="ru-RU"/>
              </w:rPr>
            </w:pPr>
            <w:r w:rsidRPr="00EA404E">
              <w:rPr>
                <w:lang w:eastAsia="ru-RU"/>
              </w:rPr>
              <w:t>Решение упражнений.</w:t>
            </w:r>
          </w:p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lang w:eastAsia="ru-RU"/>
              </w:rPr>
              <w:t>Работа с текстом.</w:t>
            </w:r>
          </w:p>
        </w:tc>
        <w:tc>
          <w:tcPr>
            <w:tcW w:w="649" w:type="pct"/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§19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EA404E" w:rsidRDefault="007552DD" w:rsidP="009A06CD">
            <w:pPr>
              <w:spacing w:after="0" w:line="240" w:lineRule="auto"/>
              <w:jc w:val="center"/>
              <w:rPr>
                <w:bCs/>
              </w:rPr>
            </w:pPr>
            <w:r w:rsidRPr="00EA404E">
              <w:rPr>
                <w:snapToGrid w:val="0"/>
                <w:color w:val="000000"/>
              </w:rPr>
              <w:t xml:space="preserve">§20. </w:t>
            </w:r>
            <w:r w:rsidRPr="00EA404E">
              <w:rPr>
                <w:rFonts w:eastAsia="Calibri"/>
              </w:rPr>
              <w:t>Функция у = ах</w:t>
            </w:r>
            <w:proofErr w:type="gramStart"/>
            <w:r w:rsidRPr="00EA404E">
              <w:rPr>
                <w:rFonts w:eastAsia="Calibri"/>
                <w:vertAlign w:val="superscript"/>
              </w:rPr>
              <w:t>2</w:t>
            </w:r>
            <w:proofErr w:type="gramEnd"/>
            <w:r w:rsidRPr="00EA404E">
              <w:rPr>
                <w:rFonts w:eastAsia="Calibri"/>
              </w:rPr>
              <w:t xml:space="preserve"> + </w:t>
            </w:r>
            <w:proofErr w:type="spellStart"/>
            <w:r w:rsidRPr="00EA404E">
              <w:rPr>
                <w:rFonts w:eastAsia="Calibri"/>
              </w:rPr>
              <w:t>вх</w:t>
            </w:r>
            <w:proofErr w:type="spellEnd"/>
            <w:r w:rsidRPr="00EA404E">
              <w:rPr>
                <w:rFonts w:eastAsia="Calibri"/>
              </w:rPr>
              <w:t xml:space="preserve"> + с, ее свойства и график</w:t>
            </w:r>
            <w:r w:rsidRPr="00EA404E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EA404E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EA404E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EA404E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7552DD" w:rsidRDefault="007552DD" w:rsidP="00EA404E">
            <w:pPr>
              <w:spacing w:after="0" w:line="240" w:lineRule="auto"/>
              <w:jc w:val="both"/>
            </w:pPr>
            <w:r w:rsidRPr="00EA404E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A404E">
              <w:rPr>
                <w:rFonts w:eastAsia="Calibri"/>
              </w:rPr>
              <w:t xml:space="preserve">функция </w:t>
            </w:r>
            <w:proofErr w:type="gramStart"/>
            <w:r w:rsidRPr="00EA404E">
              <w:rPr>
                <w:rFonts w:eastAsia="Calibri"/>
              </w:rPr>
              <w:t>у</w:t>
            </w:r>
            <w:proofErr w:type="gramEnd"/>
            <w:r w:rsidRPr="00EA404E">
              <w:rPr>
                <w:rFonts w:eastAsia="Calibri"/>
              </w:rPr>
              <w:t xml:space="preserve"> = ах² + </w:t>
            </w:r>
            <w:proofErr w:type="spellStart"/>
            <w:r w:rsidRPr="00EA404E">
              <w:rPr>
                <w:rFonts w:eastAsia="Calibri"/>
              </w:rPr>
              <w:t>вх</w:t>
            </w:r>
            <w:proofErr w:type="spellEnd"/>
            <w:r w:rsidRPr="00EA404E">
              <w:rPr>
                <w:rFonts w:eastAsia="Calibri"/>
              </w:rPr>
              <w:t xml:space="preserve"> +</w:t>
            </w:r>
            <w:proofErr w:type="gramStart"/>
            <w:r w:rsidRPr="00EA404E">
              <w:rPr>
                <w:rFonts w:eastAsia="Calibri"/>
              </w:rPr>
              <w:t>с</w:t>
            </w:r>
            <w:proofErr w:type="gramEnd"/>
            <w:r w:rsidRPr="00EA404E">
              <w:rPr>
                <w:rFonts w:eastAsia="Calibri"/>
              </w:rPr>
              <w:t xml:space="preserve">, ее свойства и график; </w:t>
            </w:r>
            <w:r w:rsidRPr="00EA404E">
              <w:t>описание свойств функции по её графику, чтение графика функции</w:t>
            </w:r>
          </w:p>
          <w:p w:rsidR="007552DD" w:rsidRPr="00EA404E" w:rsidRDefault="007552DD" w:rsidP="00EA404E">
            <w:pPr>
              <w:spacing w:after="0" w:line="240" w:lineRule="auto"/>
              <w:jc w:val="both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EA404E" w:rsidRDefault="007552DD" w:rsidP="00EA404E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EA404E" w:rsidRDefault="007552DD" w:rsidP="009A06CD">
            <w:pPr>
              <w:spacing w:after="0" w:line="240" w:lineRule="auto"/>
              <w:jc w:val="both"/>
              <w:rPr>
                <w:b/>
                <w:bCs/>
              </w:rPr>
            </w:pPr>
            <w:r w:rsidRPr="00EA404E">
              <w:rPr>
                <w:b/>
                <w:noProof/>
              </w:rPr>
              <w:t xml:space="preserve">Требования к уровню подготовки обучающихся: </w:t>
            </w:r>
            <w:r w:rsidRPr="00EA404E">
              <w:rPr>
                <w:rFonts w:eastAsia="Calibri"/>
                <w:b/>
              </w:rPr>
              <w:t>Имеют</w:t>
            </w:r>
            <w:r w:rsidRPr="00EA404E">
              <w:rPr>
                <w:rFonts w:eastAsia="Calibri"/>
              </w:rPr>
              <w:t xml:space="preserve"> представление о функции </w:t>
            </w:r>
            <w:r w:rsidRPr="00EA404E">
              <w:rPr>
                <w:rFonts w:eastAsia="Calibri"/>
              </w:rPr>
              <w:object w:dxaOrig="1540" w:dyaOrig="360">
                <v:shape id="_x0000_i1061" type="#_x0000_t75" style="width:62.25pt;height:15pt" o:ole="">
                  <v:imagedata r:id="rId22" o:title=""/>
                </v:shape>
                <o:OLEObject Type="Embed" ProgID="Equation.DSMT4" ShapeID="_x0000_i1061" DrawAspect="Content" ObjectID="_1475868503" r:id="rId62"/>
              </w:object>
            </w:r>
            <w:r w:rsidRPr="00EA404E">
              <w:rPr>
                <w:rFonts w:eastAsia="Calibri"/>
              </w:rPr>
              <w:t xml:space="preserve">, о ее графике и свойствах. </w:t>
            </w:r>
            <w:r w:rsidRPr="009A06CD">
              <w:rPr>
                <w:rFonts w:eastAsia="Calibri"/>
                <w:b/>
              </w:rPr>
              <w:t>Умеют</w:t>
            </w:r>
            <w:r w:rsidRPr="00EA404E">
              <w:rPr>
                <w:rFonts w:eastAsia="Calibri"/>
              </w:rPr>
              <w:t xml:space="preserve"> строить графики, заданные  таблично и формулой. </w:t>
            </w:r>
            <w:r w:rsidRPr="009A06CD">
              <w:rPr>
                <w:rFonts w:eastAsia="Calibri"/>
                <w:b/>
              </w:rPr>
              <w:t>Могут</w:t>
            </w:r>
            <w:r w:rsidRPr="00EA404E">
              <w:rPr>
                <w:rFonts w:eastAsia="Calibri"/>
              </w:rPr>
              <w:t xml:space="preserve"> строить график функции </w:t>
            </w:r>
            <w:r w:rsidRPr="00EA404E">
              <w:rPr>
                <w:rFonts w:eastAsia="Calibri"/>
              </w:rPr>
              <w:object w:dxaOrig="1540" w:dyaOrig="360">
                <v:shape id="_x0000_i1062" type="#_x0000_t75" style="width:64.5pt;height:15pt" o:ole="">
                  <v:imagedata r:id="rId22" o:title=""/>
                </v:shape>
                <o:OLEObject Type="Embed" ProgID="Equation.DSMT4" ShapeID="_x0000_i1062" DrawAspect="Content" ObjectID="_1475868504" r:id="rId63"/>
              </w:object>
            </w:r>
            <w:r w:rsidRPr="00EA404E">
              <w:rPr>
                <w:rFonts w:eastAsia="Calibri"/>
              </w:rPr>
              <w:t xml:space="preserve">, описывать свойства по графику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EA404E" w:rsidRDefault="007552DD" w:rsidP="00EA404E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68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EA404E">
            <w:pPr>
              <w:spacing w:after="0" w:line="240" w:lineRule="auto"/>
            </w:pPr>
            <w:r w:rsidRPr="00147ADB">
              <w:rPr>
                <w:snapToGrid w:val="0"/>
                <w:color w:val="000000"/>
              </w:rPr>
              <w:t xml:space="preserve">§20. </w:t>
            </w:r>
            <w:r w:rsidRPr="00147ADB">
              <w:rPr>
                <w:rFonts w:eastAsia="Calibri"/>
              </w:rPr>
              <w:t>Функция у = ах</w:t>
            </w:r>
            <w:proofErr w:type="gramStart"/>
            <w:r w:rsidRPr="00147ADB">
              <w:rPr>
                <w:rFonts w:eastAsia="Calibri"/>
                <w:vertAlign w:val="superscript"/>
              </w:rPr>
              <w:t>2</w:t>
            </w:r>
            <w:proofErr w:type="gramEnd"/>
            <w:r w:rsidRPr="00147ADB">
              <w:rPr>
                <w:rFonts w:eastAsia="Calibri"/>
              </w:rPr>
              <w:t xml:space="preserve"> + </w:t>
            </w:r>
            <w:proofErr w:type="spellStart"/>
            <w:r w:rsidRPr="00147ADB">
              <w:rPr>
                <w:rFonts w:eastAsia="Calibri"/>
              </w:rPr>
              <w:t>вх</w:t>
            </w:r>
            <w:proofErr w:type="spellEnd"/>
            <w:r w:rsidRPr="00147ADB">
              <w:rPr>
                <w:rFonts w:eastAsia="Calibri"/>
              </w:rPr>
              <w:t xml:space="preserve"> + с, ее свойства и график</w:t>
            </w:r>
            <w:r w:rsidRPr="00147AD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B20A5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rFonts w:eastAsia="Calibri"/>
              </w:rPr>
              <w:t>Фронтальный опрос. Решение качественных задач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Default="007552DD"/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>
            <w:r w:rsidRPr="00474AA0">
              <w:rPr>
                <w:snapToGrid w:val="0"/>
                <w:color w:val="000000"/>
              </w:rPr>
              <w:t>§20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lastRenderedPageBreak/>
              <w:t>69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EA404E">
            <w:pPr>
              <w:spacing w:after="0" w:line="240" w:lineRule="auto"/>
            </w:pPr>
            <w:r w:rsidRPr="00147ADB">
              <w:rPr>
                <w:snapToGrid w:val="0"/>
                <w:color w:val="000000"/>
              </w:rPr>
              <w:t xml:space="preserve">§20. </w:t>
            </w:r>
            <w:r w:rsidRPr="00147ADB">
              <w:rPr>
                <w:rFonts w:eastAsia="Calibri"/>
              </w:rPr>
              <w:t>Функция у = ах</w:t>
            </w:r>
            <w:proofErr w:type="gramStart"/>
            <w:r w:rsidRPr="00147ADB">
              <w:rPr>
                <w:rFonts w:eastAsia="Calibri"/>
                <w:vertAlign w:val="superscript"/>
              </w:rPr>
              <w:t>2</w:t>
            </w:r>
            <w:proofErr w:type="gramEnd"/>
            <w:r w:rsidRPr="00147ADB">
              <w:rPr>
                <w:rFonts w:eastAsia="Calibri"/>
              </w:rPr>
              <w:t xml:space="preserve"> + </w:t>
            </w:r>
            <w:proofErr w:type="spellStart"/>
            <w:r w:rsidRPr="00147ADB">
              <w:rPr>
                <w:rFonts w:eastAsia="Calibri"/>
              </w:rPr>
              <w:t>вх</w:t>
            </w:r>
            <w:proofErr w:type="spellEnd"/>
            <w:r w:rsidRPr="00147ADB">
              <w:rPr>
                <w:rFonts w:eastAsia="Calibri"/>
              </w:rPr>
              <w:t xml:space="preserve"> + с, ее свойства и график</w:t>
            </w:r>
            <w:r w:rsidRPr="00147AD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Default="007552DD" w:rsidP="00B20A5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rFonts w:eastAsia="Calibri"/>
              </w:rPr>
              <w:t>Построение алгоритма действия, решение упражнений.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Default="007552DD"/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474AA0">
              <w:rPr>
                <w:snapToGrid w:val="0"/>
                <w:color w:val="000000"/>
              </w:rPr>
              <w:t>§20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5.12 – 21.12</w:t>
            </w: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0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EA404E">
            <w:pPr>
              <w:spacing w:after="0" w:line="240" w:lineRule="auto"/>
            </w:pPr>
            <w:r w:rsidRPr="00147ADB">
              <w:rPr>
                <w:snapToGrid w:val="0"/>
                <w:color w:val="000000"/>
              </w:rPr>
              <w:t xml:space="preserve">§20. </w:t>
            </w:r>
            <w:r w:rsidRPr="00147ADB">
              <w:rPr>
                <w:rFonts w:eastAsia="Calibri"/>
              </w:rPr>
              <w:t>Функция у = ах</w:t>
            </w:r>
            <w:proofErr w:type="gramStart"/>
            <w:r w:rsidRPr="00147ADB">
              <w:rPr>
                <w:rFonts w:eastAsia="Calibri"/>
                <w:vertAlign w:val="superscript"/>
              </w:rPr>
              <w:t>2</w:t>
            </w:r>
            <w:proofErr w:type="gramEnd"/>
            <w:r w:rsidRPr="00147ADB">
              <w:rPr>
                <w:rFonts w:eastAsia="Calibri"/>
              </w:rPr>
              <w:t xml:space="preserve"> + </w:t>
            </w:r>
            <w:proofErr w:type="spellStart"/>
            <w:r w:rsidRPr="00147ADB">
              <w:rPr>
                <w:rFonts w:eastAsia="Calibri"/>
              </w:rPr>
              <w:t>вх</w:t>
            </w:r>
            <w:proofErr w:type="spellEnd"/>
            <w:r w:rsidRPr="00147ADB">
              <w:rPr>
                <w:rFonts w:eastAsia="Calibri"/>
              </w:rPr>
              <w:t xml:space="preserve"> + с, ее свойства и график</w:t>
            </w:r>
            <w:r w:rsidRPr="00147AD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BC4A1A" w:rsidRDefault="007552DD" w:rsidP="00B20A58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EA404E" w:rsidRDefault="007552DD" w:rsidP="00B9515C">
            <w:pPr>
              <w:spacing w:after="0" w:line="240" w:lineRule="auto"/>
              <w:rPr>
                <w:lang w:eastAsia="ru-RU"/>
              </w:rPr>
            </w:pPr>
            <w:r w:rsidRPr="00EA404E">
              <w:rPr>
                <w:lang w:eastAsia="ru-RU"/>
              </w:rPr>
              <w:t>Решение упражнений.</w:t>
            </w:r>
          </w:p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lang w:eastAsia="ru-RU"/>
              </w:rPr>
              <w:t>Работа с текстом.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>
            <w:r w:rsidRPr="00474AA0">
              <w:rPr>
                <w:snapToGrid w:val="0"/>
                <w:color w:val="000000"/>
              </w:rPr>
              <w:t>§20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4" w:space="0" w:color="auto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1</w:t>
            </w: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7552DD" w:rsidRDefault="007552DD" w:rsidP="00EA404E">
            <w:pPr>
              <w:spacing w:after="0" w:line="240" w:lineRule="auto"/>
            </w:pPr>
            <w:r w:rsidRPr="00F608C5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F608C5">
              <w:rPr>
                <w:b/>
                <w:i/>
                <w:snapToGrid w:val="0"/>
                <w:color w:val="6666FF"/>
              </w:rPr>
              <w:t xml:space="preserve">  «</w:t>
            </w:r>
            <w:r w:rsidRPr="000E3758">
              <w:rPr>
                <w:b/>
                <w:i/>
                <w:snapToGrid w:val="0"/>
                <w:color w:val="6666FF"/>
              </w:rPr>
              <w:t>График квадратичной функции</w:t>
            </w:r>
            <w:r w:rsidRPr="00F608C5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  <w:tcBorders>
              <w:top w:val="single" w:sz="4" w:space="0" w:color="auto"/>
            </w:tcBorders>
          </w:tcPr>
          <w:p w:rsidR="007552DD" w:rsidRPr="009A06C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9A06CD">
              <w:rPr>
                <w:i/>
                <w:sz w:val="20"/>
                <w:szCs w:val="20"/>
              </w:rPr>
              <w:t>(</w:t>
            </w:r>
            <w:proofErr w:type="gramStart"/>
            <w:r w:rsidRPr="009A06CD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9A06CD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Самостоятельное решение заданий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</w:tcBorders>
          </w:tcPr>
          <w:p w:rsidR="007552DD" w:rsidRDefault="007552DD">
            <w:r w:rsidRPr="00474AA0">
              <w:rPr>
                <w:snapToGrid w:val="0"/>
                <w:color w:val="000000"/>
              </w:rPr>
              <w:t>§20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AB47F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EA404E" w:rsidRDefault="007552DD" w:rsidP="009A06CD">
            <w:pPr>
              <w:spacing w:after="0" w:line="240" w:lineRule="auto"/>
              <w:jc w:val="center"/>
              <w:rPr>
                <w:b/>
              </w:rPr>
            </w:pPr>
            <w:r w:rsidRPr="00EA404E">
              <w:rPr>
                <w:snapToGrid w:val="0"/>
                <w:color w:val="000000"/>
              </w:rPr>
              <w:t xml:space="preserve">§21. </w:t>
            </w:r>
            <w:r w:rsidRPr="00EA404E">
              <w:rPr>
                <w:rFonts w:eastAsia="Calibri"/>
              </w:rPr>
              <w:t>Графическое решение квадратных уравнений</w:t>
            </w:r>
            <w:r w:rsidRPr="00EA404E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EA404E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+1кр</w:t>
            </w:r>
            <w:r w:rsidRPr="00EA404E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EA404E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EA404E" w:rsidRDefault="007552DD" w:rsidP="009A06CD">
            <w:pPr>
              <w:spacing w:after="0" w:line="240" w:lineRule="auto"/>
              <w:jc w:val="both"/>
              <w:rPr>
                <w:b/>
                <w:bCs/>
              </w:rPr>
            </w:pPr>
            <w:r w:rsidRPr="00EA404E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A404E">
              <w:rPr>
                <w:rFonts w:eastAsia="Calibri"/>
              </w:rPr>
              <w:t>построение графиков квадратичных функций в одной системе координат; понятие решения квадратного уравнения; нахождение корней квадратного уравнения с помощью графической иллюстрац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EA404E" w:rsidRDefault="007552DD" w:rsidP="009A06CD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EA404E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EA404E" w:rsidRDefault="007552DD" w:rsidP="009A06CD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EA404E">
              <w:rPr>
                <w:b/>
                <w:noProof/>
              </w:rPr>
              <w:t xml:space="preserve">Требования к уровню подготовки обучающихся: </w:t>
            </w:r>
            <w:r w:rsidRPr="00EA404E">
              <w:rPr>
                <w:rFonts w:eastAsia="Calibri"/>
                <w:b/>
              </w:rPr>
              <w:t>Знают</w:t>
            </w:r>
            <w:r w:rsidRPr="00EA404E">
              <w:rPr>
                <w:rFonts w:eastAsia="Calibri"/>
              </w:rPr>
              <w:t xml:space="preserve"> способы решения квадратных уравнений, применяют на практике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EA404E" w:rsidRDefault="007552DD" w:rsidP="009A06CD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2</w:t>
            </w:r>
          </w:p>
        </w:tc>
        <w:tc>
          <w:tcPr>
            <w:tcW w:w="1075" w:type="pct"/>
          </w:tcPr>
          <w:p w:rsidR="007552DD" w:rsidRPr="00211BFB" w:rsidRDefault="007552DD" w:rsidP="005C0A4A">
            <w:pPr>
              <w:spacing w:after="0" w:line="240" w:lineRule="auto"/>
              <w:rPr>
                <w:color w:val="FF0000"/>
              </w:rPr>
            </w:pPr>
            <w:r w:rsidRPr="00EA404E">
              <w:rPr>
                <w:snapToGrid w:val="0"/>
                <w:color w:val="000000"/>
              </w:rPr>
              <w:t xml:space="preserve">§21. </w:t>
            </w:r>
            <w:r w:rsidRPr="00EA404E">
              <w:rPr>
                <w:rFonts w:eastAsia="Calibri"/>
              </w:rPr>
              <w:t>Графическое решение квадратных уравнений</w:t>
            </w:r>
          </w:p>
        </w:tc>
        <w:tc>
          <w:tcPr>
            <w:tcW w:w="961" w:type="pct"/>
          </w:tcPr>
          <w:p w:rsidR="007552DD" w:rsidRPr="00AB7257" w:rsidRDefault="007552DD" w:rsidP="00B20A5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rFonts w:eastAsia="Calibri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649" w:type="pct"/>
          </w:tcPr>
          <w:p w:rsidR="007552DD" w:rsidRPr="00EA404E" w:rsidRDefault="007552DD" w:rsidP="009A06CD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</w:tcPr>
          <w:p w:rsidR="007552DD" w:rsidRPr="00F608C5" w:rsidRDefault="007552DD" w:rsidP="00EA404E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1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3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211BFB" w:rsidRDefault="007552DD" w:rsidP="005B3D4E">
            <w:pPr>
              <w:spacing w:after="0" w:line="240" w:lineRule="auto"/>
              <w:rPr>
                <w:color w:val="FF0000"/>
              </w:rPr>
            </w:pPr>
            <w:r w:rsidRPr="00EA404E">
              <w:rPr>
                <w:snapToGrid w:val="0"/>
                <w:color w:val="000000"/>
              </w:rPr>
              <w:t xml:space="preserve">§21. </w:t>
            </w:r>
            <w:r w:rsidRPr="00EA404E">
              <w:rPr>
                <w:rFonts w:eastAsia="Calibri"/>
              </w:rPr>
              <w:t>Графическое решение квадратных уравнений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EA404E" w:rsidRDefault="007552DD" w:rsidP="00B9515C">
            <w:pPr>
              <w:spacing w:after="0" w:line="240" w:lineRule="auto"/>
              <w:rPr>
                <w:rFonts w:eastAsia="Calibri"/>
              </w:rPr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022214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1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4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F608C5" w:rsidRDefault="007552DD" w:rsidP="005B3D4E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906188">
              <w:rPr>
                <w:b/>
                <w:i/>
                <w:snapToGrid w:val="0"/>
                <w:color w:val="FF0000"/>
              </w:rPr>
              <w:t>Функции и</w:t>
            </w:r>
            <w:r>
              <w:rPr>
                <w:b/>
                <w:i/>
                <w:snapToGrid w:val="0"/>
                <w:color w:val="FF0000"/>
              </w:rPr>
              <w:t xml:space="preserve"> их </w:t>
            </w:r>
            <w:r w:rsidRPr="00906188">
              <w:rPr>
                <w:b/>
                <w:i/>
                <w:snapToGrid w:val="0"/>
                <w:color w:val="FF0000"/>
              </w:rPr>
              <w:t xml:space="preserve"> графики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F608C5" w:rsidRDefault="007552DD" w:rsidP="009A06CD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17 – </w:t>
            </w:r>
            <w:r w:rsidRPr="00D105F0">
              <w:t>§</w:t>
            </w:r>
            <w:r>
              <w:t>21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2.12 – 27.12</w:t>
            </w:r>
          </w:p>
        </w:tc>
      </w:tr>
      <w:tr w:rsidR="007552DD" w:rsidRPr="003E3504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3E3504" w:rsidRDefault="007552DD" w:rsidP="009A06CD">
            <w:pPr>
              <w:spacing w:after="0" w:line="240" w:lineRule="auto"/>
              <w:jc w:val="center"/>
              <w:rPr>
                <w:bCs/>
              </w:rPr>
            </w:pPr>
            <w:r w:rsidRPr="003E3504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2</w:t>
            </w:r>
            <w:r w:rsidRPr="003E3504">
              <w:rPr>
                <w:snapToGrid w:val="0"/>
                <w:color w:val="000000"/>
              </w:rPr>
              <w:t xml:space="preserve">. </w:t>
            </w:r>
            <w:r w:rsidRPr="003E3504">
              <w:rPr>
                <w:rFonts w:eastAsia="Calibri"/>
              </w:rPr>
              <w:t>Дробно – линейная функция и ее график</w:t>
            </w:r>
            <w:r w:rsidRPr="003E3504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3E3504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</w:t>
            </w:r>
            <w:r w:rsidRPr="003E3504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E3504" w:rsidRDefault="007552DD" w:rsidP="00B9515C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3E3504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3E3504" w:rsidRDefault="007552DD" w:rsidP="00B9515C">
            <w:pPr>
              <w:spacing w:after="0" w:line="240" w:lineRule="auto"/>
              <w:jc w:val="both"/>
              <w:rPr>
                <w:bCs/>
              </w:rPr>
            </w:pPr>
            <w:r w:rsidRPr="003E3504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3E3504">
              <w:rPr>
                <w:rFonts w:eastAsia="Calibri"/>
              </w:rPr>
              <w:t xml:space="preserve">дробно-линейная функция, ее свойства и график; </w:t>
            </w:r>
            <w:r w:rsidRPr="003E3504">
              <w:t>описание свойств функции по её графику, чтение графика функц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E3504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3E3504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3E3504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  <w:r w:rsidRPr="003E3504">
              <w:rPr>
                <w:b/>
                <w:noProof/>
              </w:rPr>
              <w:t xml:space="preserve">Требования к уровню подготовки обучающихся: </w:t>
            </w:r>
            <w:r w:rsidRPr="00B9515C">
              <w:rPr>
                <w:rFonts w:eastAsia="Calibri"/>
                <w:b/>
              </w:rPr>
              <w:t xml:space="preserve">Имеют </w:t>
            </w:r>
            <w:r w:rsidRPr="003E3504">
              <w:rPr>
                <w:rFonts w:eastAsia="Calibri"/>
              </w:rPr>
              <w:t>представление о</w:t>
            </w:r>
            <w:r>
              <w:rPr>
                <w:rFonts w:eastAsia="Calibri"/>
              </w:rPr>
              <w:t>б</w:t>
            </w:r>
            <w:r w:rsidRPr="003E3504">
              <w:rPr>
                <w:rFonts w:eastAsia="Calibri"/>
              </w:rPr>
              <w:t xml:space="preserve"> алгоритме построения дробно-линейной функции. </w:t>
            </w:r>
            <w:r w:rsidRPr="00B9515C">
              <w:rPr>
                <w:rFonts w:eastAsia="Calibri"/>
                <w:b/>
              </w:rPr>
              <w:t>Знают</w:t>
            </w:r>
            <w:r w:rsidRPr="003E3504">
              <w:rPr>
                <w:rFonts w:eastAsia="Calibri"/>
              </w:rPr>
              <w:t xml:space="preserve">, как применить алгоритм построения дробно-линейной функции. </w:t>
            </w:r>
            <w:r w:rsidRPr="00B9515C">
              <w:rPr>
                <w:rFonts w:eastAsia="Calibri"/>
                <w:b/>
              </w:rPr>
              <w:t>Могут</w:t>
            </w:r>
            <w:r w:rsidRPr="003E3504">
              <w:rPr>
                <w:rFonts w:eastAsia="Calibri"/>
              </w:rPr>
              <w:t xml:space="preserve"> читать график дробно-линейной функции</w:t>
            </w:r>
            <w:r>
              <w:rPr>
                <w:rFonts w:eastAsia="Calibri"/>
              </w:rPr>
              <w:t>;</w:t>
            </w:r>
            <w:r w:rsidRPr="003E3504">
              <w:rPr>
                <w:rFonts w:eastAsia="Calibri"/>
              </w:rPr>
              <w:t xml:space="preserve"> строить по алгоритму дробно-линейную функцию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3E3504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4A166F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5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B22516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Default="007552DD" w:rsidP="003E3504">
            <w:pPr>
              <w:spacing w:after="0" w:line="240" w:lineRule="auto"/>
            </w:pPr>
            <w:r w:rsidRPr="006D7EFF">
              <w:rPr>
                <w:snapToGrid w:val="0"/>
                <w:color w:val="000000"/>
              </w:rPr>
              <w:t xml:space="preserve">§22. </w:t>
            </w:r>
            <w:r w:rsidRPr="006D7EFF">
              <w:rPr>
                <w:rFonts w:eastAsia="Calibri"/>
              </w:rPr>
              <w:t>Дробно – линейная функция и ее график</w:t>
            </w:r>
            <w:r w:rsidRPr="006D7EFF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EA404E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Pr="00F608C5" w:rsidRDefault="007552DD" w:rsidP="003E3504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2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4" w:space="0" w:color="auto"/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6</w:t>
            </w:r>
          </w:p>
        </w:tc>
        <w:tc>
          <w:tcPr>
            <w:tcW w:w="1075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Default="007552DD" w:rsidP="003E3504">
            <w:pPr>
              <w:spacing w:after="0" w:line="240" w:lineRule="auto"/>
            </w:pPr>
            <w:r w:rsidRPr="006D7EFF">
              <w:rPr>
                <w:snapToGrid w:val="0"/>
                <w:color w:val="000000"/>
              </w:rPr>
              <w:t xml:space="preserve">§22. </w:t>
            </w:r>
            <w:r w:rsidRPr="006D7EFF">
              <w:rPr>
                <w:rFonts w:eastAsia="Calibri"/>
              </w:rPr>
              <w:t>Дробно – линейная функция и ее график</w:t>
            </w:r>
            <w:r w:rsidRPr="006D7EFF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  <w:bottom w:val="single" w:sz="8" w:space="0" w:color="000000"/>
            </w:tcBorders>
          </w:tcPr>
          <w:p w:rsidR="007552DD" w:rsidRPr="00F608C5" w:rsidRDefault="007552DD" w:rsidP="003E3504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2</w:t>
            </w:r>
          </w:p>
        </w:tc>
        <w:tc>
          <w:tcPr>
            <w:tcW w:w="304" w:type="pct"/>
            <w:tcBorders>
              <w:top w:val="single" w:sz="4" w:space="0" w:color="auto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06188" w:rsidRDefault="007552DD" w:rsidP="00AB47F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7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5B3D4E">
            <w:pPr>
              <w:spacing w:after="0" w:line="240" w:lineRule="auto"/>
            </w:pPr>
            <w:r w:rsidRPr="006D7EFF">
              <w:rPr>
                <w:snapToGrid w:val="0"/>
                <w:color w:val="000000"/>
              </w:rPr>
              <w:t xml:space="preserve">§22. </w:t>
            </w:r>
            <w:r w:rsidRPr="006D7EFF">
              <w:rPr>
                <w:rFonts w:eastAsia="Calibri"/>
              </w:rPr>
              <w:t>Дробно – линейная функция и ее график</w:t>
            </w:r>
            <w:r w:rsidRPr="006D7EFF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EA404E" w:rsidRDefault="007552DD" w:rsidP="00022214">
            <w:pPr>
              <w:spacing w:after="0" w:line="240" w:lineRule="auto"/>
              <w:rPr>
                <w:lang w:eastAsia="ru-RU"/>
              </w:rPr>
            </w:pPr>
            <w:r w:rsidRPr="00EA404E">
              <w:rPr>
                <w:lang w:eastAsia="ru-RU"/>
              </w:rPr>
              <w:t>Решение упражнений.</w:t>
            </w:r>
          </w:p>
          <w:p w:rsidR="007552DD" w:rsidRPr="00EA404E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EA404E">
              <w:rPr>
                <w:lang w:eastAsia="ru-RU"/>
              </w:rPr>
              <w:t>Работа с текстом.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7552DD" w:rsidRPr="00F608C5" w:rsidRDefault="007552DD" w:rsidP="00022214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2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06188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906188" w:rsidRDefault="007552DD" w:rsidP="00B22516">
            <w:pPr>
              <w:spacing w:after="0" w:line="240" w:lineRule="auto"/>
              <w:jc w:val="center"/>
              <w:rPr>
                <w:bCs/>
              </w:rPr>
            </w:pPr>
            <w:r w:rsidRPr="00906188">
              <w:rPr>
                <w:snapToGrid w:val="0"/>
              </w:rPr>
              <w:t xml:space="preserve">§23. </w:t>
            </w:r>
            <w:r w:rsidRPr="00906188">
              <w:rPr>
                <w:lang w:eastAsia="ru-RU"/>
              </w:rPr>
              <w:t xml:space="preserve">Как построить графики функций </w:t>
            </w:r>
            <w:r w:rsidRPr="00906188">
              <w:rPr>
                <w:rFonts w:eastAsia="Calibri"/>
                <w:position w:val="-14"/>
              </w:rPr>
              <w:object w:dxaOrig="1020" w:dyaOrig="400">
                <v:shape id="_x0000_i1063" type="#_x0000_t75" style="width:51pt;height:20.25pt" o:ole="">
                  <v:imagedata r:id="rId64" o:title=""/>
                </v:shape>
                <o:OLEObject Type="Embed" ProgID="Equation.3" ShapeID="_x0000_i1063" DrawAspect="Content" ObjectID="_1475868505" r:id="rId65"/>
              </w:object>
            </w:r>
            <w:r w:rsidRPr="00906188">
              <w:rPr>
                <w:rFonts w:eastAsia="Calibri"/>
              </w:rPr>
              <w:t xml:space="preserve">, </w:t>
            </w:r>
            <w:r w:rsidRPr="00906188">
              <w:rPr>
                <w:rFonts w:eastAsia="Calibri"/>
                <w:position w:val="-14"/>
              </w:rPr>
              <w:object w:dxaOrig="960" w:dyaOrig="400">
                <v:shape id="_x0000_i1064" type="#_x0000_t75" style="width:48pt;height:20.25pt" o:ole="">
                  <v:imagedata r:id="rId66" o:title=""/>
                </v:shape>
                <o:OLEObject Type="Embed" ProgID="Equation.3" ShapeID="_x0000_i1064" DrawAspect="Content" ObjectID="_1475868506" r:id="rId67"/>
              </w:object>
            </w:r>
            <w:r w:rsidRPr="00906188">
              <w:rPr>
                <w:lang w:eastAsia="ru-RU"/>
              </w:rPr>
              <w:t xml:space="preserve">, если известен график функции </w:t>
            </w:r>
            <w:r w:rsidRPr="00906188">
              <w:rPr>
                <w:lang w:val="en-US" w:eastAsia="ru-RU"/>
              </w:rPr>
              <w:t>y</w:t>
            </w:r>
            <w:r w:rsidRPr="00906188">
              <w:rPr>
                <w:lang w:eastAsia="ru-RU"/>
              </w:rPr>
              <w:t xml:space="preserve"> = </w:t>
            </w:r>
            <w:r w:rsidRPr="00906188">
              <w:rPr>
                <w:lang w:val="en-US" w:eastAsia="ru-RU"/>
              </w:rPr>
              <w:t>f</w:t>
            </w:r>
            <w:r w:rsidRPr="00906188">
              <w:rPr>
                <w:lang w:eastAsia="ru-RU"/>
              </w:rPr>
              <w:t>(</w:t>
            </w:r>
            <w:r w:rsidRPr="00906188">
              <w:rPr>
                <w:lang w:val="en-US" w:eastAsia="ru-RU"/>
              </w:rPr>
              <w:t>x</w:t>
            </w:r>
            <w:r w:rsidRPr="00906188">
              <w:rPr>
                <w:lang w:eastAsia="ru-RU"/>
              </w:rPr>
              <w:t>)</w:t>
            </w:r>
            <w:r w:rsidRPr="00906188">
              <w:rPr>
                <w:snapToGrid w:val="0"/>
              </w:rPr>
              <w:t xml:space="preserve"> (3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06188" w:rsidRDefault="007552DD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906188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906188" w:rsidRDefault="007552DD" w:rsidP="00B9515C">
            <w:pPr>
              <w:spacing w:after="0" w:line="240" w:lineRule="auto"/>
              <w:jc w:val="both"/>
              <w:rPr>
                <w:bCs/>
              </w:rPr>
            </w:pPr>
            <w:r w:rsidRPr="00906188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906188">
              <w:rPr>
                <w:rFonts w:eastAsia="Calibri"/>
              </w:rPr>
              <w:t xml:space="preserve">построение графиков функций </w:t>
            </w:r>
            <w:r w:rsidRPr="00906188">
              <w:rPr>
                <w:rFonts w:eastAsia="Calibri"/>
                <w:position w:val="-14"/>
              </w:rPr>
              <w:object w:dxaOrig="960" w:dyaOrig="400">
                <v:shape id="_x0000_i1065" type="#_x0000_t75" style="width:48pt;height:20.25pt" o:ole="">
                  <v:imagedata r:id="rId68" o:title=""/>
                </v:shape>
                <o:OLEObject Type="Embed" ProgID="Equation.3" ShapeID="_x0000_i1065" DrawAspect="Content" ObjectID="_1475868507" r:id="rId69"/>
              </w:object>
            </w:r>
            <w:r w:rsidRPr="00906188">
              <w:rPr>
                <w:rFonts w:eastAsia="Calibri"/>
              </w:rPr>
              <w:t xml:space="preserve">, </w:t>
            </w:r>
            <w:r w:rsidRPr="00906188">
              <w:rPr>
                <w:rFonts w:eastAsia="Calibri"/>
                <w:position w:val="-14"/>
              </w:rPr>
              <w:object w:dxaOrig="960" w:dyaOrig="400">
                <v:shape id="_x0000_i1066" type="#_x0000_t75" style="width:48pt;height:20.25pt" o:ole="">
                  <v:imagedata r:id="rId66" o:title=""/>
                </v:shape>
                <o:OLEObject Type="Embed" ProgID="Equation.3" ShapeID="_x0000_i1066" DrawAspect="Content" ObjectID="_1475868508" r:id="rId70"/>
              </w:objec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06188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906188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906188" w:rsidRDefault="007552DD" w:rsidP="00B9515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906188">
              <w:rPr>
                <w:b/>
                <w:noProof/>
              </w:rPr>
              <w:t xml:space="preserve">Требования к уровню подготовки обучающихся: </w:t>
            </w:r>
            <w:r w:rsidRPr="00906188">
              <w:rPr>
                <w:rFonts w:eastAsia="Calibri"/>
                <w:b/>
              </w:rPr>
              <w:t>Имеют</w:t>
            </w:r>
            <w:r w:rsidRPr="00906188">
              <w:rPr>
                <w:rFonts w:eastAsia="Calibri"/>
              </w:rPr>
              <w:t xml:space="preserve"> представление о графиках функций </w:t>
            </w:r>
            <w:r w:rsidRPr="00906188">
              <w:rPr>
                <w:rFonts w:eastAsia="Calibri"/>
              </w:rPr>
              <w:object w:dxaOrig="1040" w:dyaOrig="440">
                <v:shape id="_x0000_i1067" type="#_x0000_t75" style="width:37.5pt;height:16.5pt" o:ole="">
                  <v:imagedata r:id="rId71" o:title=""/>
                </v:shape>
                <o:OLEObject Type="Embed" ProgID="Equation.DSMT4" ShapeID="_x0000_i1067" DrawAspect="Content" ObjectID="_1475868509" r:id="rId72"/>
              </w:object>
            </w:r>
            <w:r w:rsidRPr="00906188">
              <w:rPr>
                <w:rFonts w:eastAsia="Calibri"/>
              </w:rPr>
              <w:t xml:space="preserve"> и </w:t>
            </w:r>
            <w:r w:rsidRPr="00906188">
              <w:rPr>
                <w:rFonts w:eastAsia="Calibri"/>
              </w:rPr>
              <w:object w:dxaOrig="1040" w:dyaOrig="440">
                <v:shape id="_x0000_i1068" type="#_x0000_t75" style="width:33.75pt;height:13.5pt" o:ole="">
                  <v:imagedata r:id="rId73" o:title=""/>
                </v:shape>
                <o:OLEObject Type="Embed" ProgID="Equation.DSMT4" ShapeID="_x0000_i1068" DrawAspect="Content" ObjectID="_1475868510" r:id="rId74"/>
              </w:object>
            </w:r>
            <w:r w:rsidRPr="00906188">
              <w:rPr>
                <w:rFonts w:eastAsia="Calibri"/>
              </w:rPr>
              <w:t>.</w:t>
            </w:r>
            <w:r>
              <w:rPr>
                <w:rFonts w:eastAsia="Calibri"/>
              </w:rPr>
              <w:t xml:space="preserve"> </w:t>
            </w:r>
            <w:r w:rsidRPr="00906188">
              <w:rPr>
                <w:rFonts w:eastAsia="Calibri"/>
                <w:b/>
              </w:rPr>
              <w:t>Могут</w:t>
            </w:r>
            <w:r w:rsidRPr="00906188">
              <w:rPr>
                <w:rFonts w:eastAsia="Calibri"/>
              </w:rPr>
              <w:t xml:space="preserve"> строить графики функций</w:t>
            </w:r>
            <w:r>
              <w:rPr>
                <w:rFonts w:eastAsia="Calibri"/>
              </w:rPr>
              <w:t xml:space="preserve"> </w:t>
            </w:r>
            <w:r w:rsidRPr="00906188">
              <w:rPr>
                <w:rFonts w:eastAsia="Calibri"/>
              </w:rPr>
              <w:object w:dxaOrig="1040" w:dyaOrig="440">
                <v:shape id="_x0000_i1069" type="#_x0000_t75" style="width:36pt;height:15pt" o:ole="">
                  <v:imagedata r:id="rId71" o:title=""/>
                </v:shape>
                <o:OLEObject Type="Embed" ProgID="Equation.DSMT4" ShapeID="_x0000_i1069" DrawAspect="Content" ObjectID="_1475868511" r:id="rId75"/>
              </w:object>
            </w:r>
            <w:r w:rsidRPr="00906188">
              <w:rPr>
                <w:rFonts w:eastAsia="Calibri"/>
              </w:rPr>
              <w:t xml:space="preserve"> и </w:t>
            </w:r>
            <w:r w:rsidRPr="00906188">
              <w:rPr>
                <w:rFonts w:eastAsia="Calibri"/>
              </w:rPr>
              <w:object w:dxaOrig="1040" w:dyaOrig="440">
                <v:shape id="_x0000_i1070" type="#_x0000_t75" style="width:38.25pt;height:16.5pt" o:ole="">
                  <v:imagedata r:id="rId73" o:title=""/>
                </v:shape>
                <o:OLEObject Type="Embed" ProgID="Equation.DSMT4" ShapeID="_x0000_i1070" DrawAspect="Content" ObjectID="_1475868512" r:id="rId76"/>
              </w:object>
            </w:r>
            <w:r w:rsidRPr="00906188">
              <w:rPr>
                <w:rFonts w:eastAsia="Calibri"/>
              </w:rPr>
              <w:t>, могут описывать свойства этих функций</w:t>
            </w:r>
            <w:r>
              <w:rPr>
                <w:rFonts w:eastAsia="Calibri"/>
              </w:rPr>
              <w:t>;</w:t>
            </w:r>
            <w:r w:rsidRPr="00906188">
              <w:rPr>
                <w:rFonts w:eastAsia="Calibri"/>
              </w:rPr>
              <w:t xml:space="preserve"> найти и устранить причины возникших трудностей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906188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78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A80B9C" w:rsidRDefault="007552DD" w:rsidP="00B22516">
            <w:pPr>
              <w:spacing w:after="0" w:line="240" w:lineRule="auto"/>
            </w:pPr>
            <w:r w:rsidRPr="00A80B9C">
              <w:rPr>
                <w:snapToGrid w:val="0"/>
              </w:rPr>
              <w:t xml:space="preserve">§23. </w:t>
            </w:r>
            <w:r w:rsidRPr="00A80B9C">
              <w:rPr>
                <w:lang w:eastAsia="ru-RU"/>
              </w:rPr>
              <w:t xml:space="preserve">Как построить графики функций </w:t>
            </w:r>
            <w:r w:rsidRPr="00A80B9C">
              <w:rPr>
                <w:rFonts w:eastAsia="Calibri"/>
                <w:position w:val="-14"/>
              </w:rPr>
              <w:object w:dxaOrig="1020" w:dyaOrig="400">
                <v:shape id="_x0000_i1071" type="#_x0000_t75" style="width:51pt;height:20.25pt" o:ole="">
                  <v:imagedata r:id="rId64" o:title=""/>
                </v:shape>
                <o:OLEObject Type="Embed" ProgID="Equation.3" ShapeID="_x0000_i1071" DrawAspect="Content" ObjectID="_1475868513" r:id="rId77"/>
              </w:object>
            </w:r>
            <w:r w:rsidRPr="00A80B9C">
              <w:rPr>
                <w:rFonts w:eastAsia="Calibri"/>
              </w:rPr>
              <w:t xml:space="preserve">, </w:t>
            </w:r>
            <w:r w:rsidRPr="00A80B9C">
              <w:rPr>
                <w:rFonts w:eastAsia="Calibri"/>
                <w:position w:val="-14"/>
              </w:rPr>
              <w:object w:dxaOrig="960" w:dyaOrig="400">
                <v:shape id="_x0000_i1072" type="#_x0000_t75" style="width:48pt;height:20.25pt" o:ole="">
                  <v:imagedata r:id="rId66" o:title=""/>
                </v:shape>
                <o:OLEObject Type="Embed" ProgID="Equation.3" ShapeID="_x0000_i1072" DrawAspect="Content" ObjectID="_1475868514" r:id="rId78"/>
              </w:object>
            </w:r>
            <w:r w:rsidRPr="00A80B9C">
              <w:rPr>
                <w:lang w:eastAsia="ru-RU"/>
              </w:rPr>
              <w:t xml:space="preserve">, если известен график функции </w:t>
            </w:r>
            <w:r w:rsidRPr="00A80B9C">
              <w:rPr>
                <w:lang w:val="en-US" w:eastAsia="ru-RU"/>
              </w:rPr>
              <w:t>y</w:t>
            </w:r>
            <w:r w:rsidRPr="00A80B9C">
              <w:rPr>
                <w:lang w:eastAsia="ru-RU"/>
              </w:rPr>
              <w:t xml:space="preserve"> = </w:t>
            </w:r>
            <w:r w:rsidRPr="00A80B9C">
              <w:rPr>
                <w:lang w:val="en-US" w:eastAsia="ru-RU"/>
              </w:rPr>
              <w:t>f</w:t>
            </w:r>
            <w:r w:rsidRPr="00A80B9C">
              <w:rPr>
                <w:lang w:eastAsia="ru-RU"/>
              </w:rPr>
              <w:t>(</w:t>
            </w:r>
            <w:r w:rsidRPr="00A80B9C">
              <w:rPr>
                <w:lang w:val="en-US" w:eastAsia="ru-RU"/>
              </w:rPr>
              <w:t>x</w:t>
            </w:r>
            <w:r w:rsidRPr="00A80B9C">
              <w:rPr>
                <w:lang w:eastAsia="ru-RU"/>
              </w:rPr>
              <w:t>)</w:t>
            </w:r>
            <w:r w:rsidRPr="00A80B9C">
              <w:rPr>
                <w:snapToGrid w:val="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B22516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AB7257" w:rsidRDefault="007552DD" w:rsidP="00B22516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906188" w:rsidRDefault="007552DD" w:rsidP="00B22516">
            <w:pPr>
              <w:spacing w:after="0" w:line="240" w:lineRule="auto"/>
              <w:rPr>
                <w:rFonts w:eastAsia="Calibri"/>
              </w:rPr>
            </w:pPr>
            <w:r w:rsidRPr="00906188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906188">
            <w:pPr>
              <w:spacing w:after="0" w:line="240" w:lineRule="auto"/>
              <w:rPr>
                <w:snapToGrid w:val="0"/>
                <w:color w:val="000000"/>
              </w:rPr>
            </w:pPr>
            <w:r w:rsidRPr="002E5883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3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lastRenderedPageBreak/>
              <w:t>79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A80B9C" w:rsidRDefault="007552DD" w:rsidP="00022214">
            <w:pPr>
              <w:spacing w:after="0" w:line="240" w:lineRule="auto"/>
            </w:pPr>
            <w:r w:rsidRPr="00A80B9C">
              <w:rPr>
                <w:snapToGrid w:val="0"/>
              </w:rPr>
              <w:t xml:space="preserve">§23. </w:t>
            </w:r>
            <w:r w:rsidRPr="00A80B9C">
              <w:rPr>
                <w:lang w:eastAsia="ru-RU"/>
              </w:rPr>
              <w:t xml:space="preserve">Как построить графики функций </w:t>
            </w:r>
            <w:r w:rsidRPr="00A80B9C">
              <w:rPr>
                <w:rFonts w:eastAsia="Calibri"/>
                <w:position w:val="-14"/>
              </w:rPr>
              <w:object w:dxaOrig="1020" w:dyaOrig="400">
                <v:shape id="_x0000_i1073" type="#_x0000_t75" style="width:51pt;height:20.25pt" o:ole="">
                  <v:imagedata r:id="rId64" o:title=""/>
                </v:shape>
                <o:OLEObject Type="Embed" ProgID="Equation.3" ShapeID="_x0000_i1073" DrawAspect="Content" ObjectID="_1475868515" r:id="rId79"/>
              </w:object>
            </w:r>
            <w:r w:rsidRPr="00A80B9C">
              <w:rPr>
                <w:rFonts w:eastAsia="Calibri"/>
              </w:rPr>
              <w:t xml:space="preserve">, </w:t>
            </w:r>
            <w:r w:rsidRPr="00A80B9C">
              <w:rPr>
                <w:rFonts w:eastAsia="Calibri"/>
                <w:position w:val="-14"/>
              </w:rPr>
              <w:object w:dxaOrig="960" w:dyaOrig="400">
                <v:shape id="_x0000_i1074" type="#_x0000_t75" style="width:48pt;height:20.25pt" o:ole="">
                  <v:imagedata r:id="rId66" o:title=""/>
                </v:shape>
                <o:OLEObject Type="Embed" ProgID="Equation.3" ShapeID="_x0000_i1074" DrawAspect="Content" ObjectID="_1475868516" r:id="rId80"/>
              </w:object>
            </w:r>
            <w:r w:rsidRPr="00A80B9C">
              <w:rPr>
                <w:lang w:eastAsia="ru-RU"/>
              </w:rPr>
              <w:t xml:space="preserve">, если известен график функции </w:t>
            </w:r>
            <w:r w:rsidRPr="00A80B9C">
              <w:rPr>
                <w:lang w:val="en-US" w:eastAsia="ru-RU"/>
              </w:rPr>
              <w:t>y</w:t>
            </w:r>
            <w:r w:rsidRPr="00A80B9C">
              <w:rPr>
                <w:lang w:eastAsia="ru-RU"/>
              </w:rPr>
              <w:t xml:space="preserve"> = </w:t>
            </w:r>
            <w:r w:rsidRPr="00A80B9C">
              <w:rPr>
                <w:lang w:val="en-US" w:eastAsia="ru-RU"/>
              </w:rPr>
              <w:t>f</w:t>
            </w:r>
            <w:r w:rsidRPr="00A80B9C">
              <w:rPr>
                <w:lang w:eastAsia="ru-RU"/>
              </w:rPr>
              <w:t>(</w:t>
            </w:r>
            <w:r w:rsidRPr="00A80B9C">
              <w:rPr>
                <w:lang w:val="en-US" w:eastAsia="ru-RU"/>
              </w:rPr>
              <w:t>x</w:t>
            </w:r>
            <w:r w:rsidRPr="00A80B9C">
              <w:rPr>
                <w:lang w:eastAsia="ru-RU"/>
              </w:rPr>
              <w:t>)</w:t>
            </w:r>
            <w:r w:rsidRPr="00A80B9C">
              <w:rPr>
                <w:snapToGrid w:val="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Default="007552DD" w:rsidP="00B22516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B22516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906188" w:rsidRDefault="007552DD" w:rsidP="00B22516">
            <w:pPr>
              <w:spacing w:after="0" w:line="240" w:lineRule="auto"/>
              <w:rPr>
                <w:rFonts w:eastAsia="Calibri"/>
              </w:rPr>
            </w:pPr>
            <w:r w:rsidRPr="00906188">
              <w:rPr>
                <w:rFonts w:eastAsia="Calibri"/>
              </w:rPr>
              <w:t xml:space="preserve">УМП 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Pr="00F608C5" w:rsidRDefault="007552DD" w:rsidP="00B9515C">
            <w:pPr>
              <w:spacing w:after="0" w:line="240" w:lineRule="auto"/>
              <w:rPr>
                <w:snapToGrid w:val="0"/>
                <w:color w:val="000000"/>
              </w:rPr>
            </w:pPr>
            <w:r w:rsidRPr="002E5883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3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4F172E" w:rsidRDefault="007552DD" w:rsidP="00D91AE3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8.12 – 29.12</w:t>
            </w: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0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Pr="00A80B9C" w:rsidRDefault="007552DD" w:rsidP="00022214">
            <w:pPr>
              <w:spacing w:after="0" w:line="240" w:lineRule="auto"/>
            </w:pPr>
            <w:r w:rsidRPr="00A80B9C">
              <w:rPr>
                <w:snapToGrid w:val="0"/>
              </w:rPr>
              <w:t xml:space="preserve">§23. </w:t>
            </w:r>
            <w:r w:rsidRPr="00A80B9C">
              <w:rPr>
                <w:lang w:eastAsia="ru-RU"/>
              </w:rPr>
              <w:t xml:space="preserve">Как построить графики функций </w:t>
            </w:r>
            <w:r w:rsidRPr="00A80B9C">
              <w:rPr>
                <w:rFonts w:eastAsia="Calibri"/>
                <w:position w:val="-14"/>
              </w:rPr>
              <w:object w:dxaOrig="1020" w:dyaOrig="400">
                <v:shape id="_x0000_i1075" type="#_x0000_t75" style="width:51pt;height:20.25pt" o:ole="">
                  <v:imagedata r:id="rId64" o:title=""/>
                </v:shape>
                <o:OLEObject Type="Embed" ProgID="Equation.3" ShapeID="_x0000_i1075" DrawAspect="Content" ObjectID="_1475868517" r:id="rId81"/>
              </w:object>
            </w:r>
            <w:r w:rsidRPr="00A80B9C">
              <w:rPr>
                <w:rFonts w:eastAsia="Calibri"/>
              </w:rPr>
              <w:t xml:space="preserve">, </w:t>
            </w:r>
            <w:r w:rsidRPr="00A80B9C">
              <w:rPr>
                <w:rFonts w:eastAsia="Calibri"/>
                <w:position w:val="-14"/>
              </w:rPr>
              <w:object w:dxaOrig="960" w:dyaOrig="400">
                <v:shape id="_x0000_i1076" type="#_x0000_t75" style="width:48pt;height:20.25pt" o:ole="">
                  <v:imagedata r:id="rId66" o:title=""/>
                </v:shape>
                <o:OLEObject Type="Embed" ProgID="Equation.3" ShapeID="_x0000_i1076" DrawAspect="Content" ObjectID="_1475868518" r:id="rId82"/>
              </w:object>
            </w:r>
            <w:r w:rsidRPr="00A80B9C">
              <w:rPr>
                <w:lang w:eastAsia="ru-RU"/>
              </w:rPr>
              <w:t xml:space="preserve">, если известен график функции </w:t>
            </w:r>
            <w:r w:rsidRPr="00A80B9C">
              <w:rPr>
                <w:lang w:val="en-US" w:eastAsia="ru-RU"/>
              </w:rPr>
              <w:t>y</w:t>
            </w:r>
            <w:r w:rsidRPr="00A80B9C">
              <w:rPr>
                <w:lang w:eastAsia="ru-RU"/>
              </w:rPr>
              <w:t xml:space="preserve"> = </w:t>
            </w:r>
            <w:r w:rsidRPr="00A80B9C">
              <w:rPr>
                <w:lang w:val="en-US" w:eastAsia="ru-RU"/>
              </w:rPr>
              <w:t>f</w:t>
            </w:r>
            <w:r w:rsidRPr="00A80B9C">
              <w:rPr>
                <w:lang w:eastAsia="ru-RU"/>
              </w:rPr>
              <w:t>(</w:t>
            </w:r>
            <w:r w:rsidRPr="00A80B9C">
              <w:rPr>
                <w:lang w:val="en-US" w:eastAsia="ru-RU"/>
              </w:rPr>
              <w:t>x</w:t>
            </w:r>
            <w:r w:rsidRPr="00A80B9C">
              <w:rPr>
                <w:lang w:eastAsia="ru-RU"/>
              </w:rPr>
              <w:t>)</w:t>
            </w:r>
            <w:r w:rsidRPr="00A80B9C">
              <w:rPr>
                <w:snapToGrid w:val="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BC4A1A" w:rsidRDefault="007552DD" w:rsidP="00B22516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Default="007552DD" w:rsidP="00B22516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Pr="00F608C5" w:rsidRDefault="007552DD" w:rsidP="00B9515C">
            <w:pPr>
              <w:spacing w:after="0" w:line="240" w:lineRule="auto"/>
              <w:rPr>
                <w:snapToGrid w:val="0"/>
                <w:color w:val="000000"/>
              </w:rPr>
            </w:pPr>
            <w:r w:rsidRPr="002E5883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3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B9515C" w:rsidTr="004A166F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B9515C" w:rsidRDefault="007552DD" w:rsidP="00BC4AA4">
            <w:pPr>
              <w:spacing w:after="0" w:line="240" w:lineRule="auto"/>
              <w:jc w:val="center"/>
              <w:rPr>
                <w:snapToGrid w:val="0"/>
                <w:color w:val="000000"/>
                <w:sz w:val="28"/>
                <w:szCs w:val="28"/>
              </w:rPr>
            </w:pPr>
            <w:r w:rsidRPr="00B9515C">
              <w:rPr>
                <w:rFonts w:eastAsia="Calibri"/>
                <w:b/>
                <w:sz w:val="28"/>
                <w:szCs w:val="28"/>
              </w:rPr>
              <w:t xml:space="preserve">Глава 4. </w: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t xml:space="preserve">Квадратные </w:t>
            </w:r>
            <w:r w:rsidRPr="00B22516">
              <w:rPr>
                <w:rFonts w:eastAsia="Calibri"/>
                <w:b/>
                <w:i/>
                <w:color w:val="3333FF"/>
                <w:sz w:val="28"/>
                <w:szCs w:val="28"/>
              </w:rPr>
              <w:t xml:space="preserve">уравнения </w:t>
            </w:r>
            <w:r w:rsidRPr="00B22516">
              <w:rPr>
                <w:rFonts w:eastAsia="Calibri"/>
                <w:b/>
                <w:color w:val="3333FF"/>
                <w:sz w:val="28"/>
                <w:szCs w:val="28"/>
              </w:rPr>
              <w:t>(25</w:t>
            </w:r>
            <w:r>
              <w:rPr>
                <w:rFonts w:eastAsia="Calibri"/>
                <w:b/>
                <w:color w:val="3333FF"/>
                <w:sz w:val="28"/>
                <w:szCs w:val="28"/>
              </w:rPr>
              <w:t xml:space="preserve"> часов</w:t>
            </w:r>
            <w:r w:rsidRPr="00B9515C">
              <w:rPr>
                <w:rFonts w:eastAsia="Calibri"/>
                <w:b/>
                <w:color w:val="3333FF"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9515C" w:rsidRDefault="007552DD" w:rsidP="005C0A4A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552DD" w:rsidRPr="00B9515C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B9515C" w:rsidRDefault="007552DD" w:rsidP="00B9515C">
            <w:pPr>
              <w:spacing w:after="0" w:line="240" w:lineRule="auto"/>
              <w:jc w:val="center"/>
              <w:rPr>
                <w:b/>
                <w:bCs/>
              </w:rPr>
            </w:pPr>
            <w:r w:rsidRPr="00B9515C">
              <w:rPr>
                <w:snapToGrid w:val="0"/>
                <w:color w:val="000000"/>
              </w:rPr>
              <w:t xml:space="preserve">§24. </w:t>
            </w:r>
            <w:r w:rsidRPr="00B9515C">
              <w:rPr>
                <w:rFonts w:eastAsia="Calibri"/>
              </w:rPr>
              <w:t>Основные понятия</w:t>
            </w:r>
            <w:r w:rsidRPr="00B9515C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9515C" w:rsidRDefault="007552DD" w:rsidP="00B9515C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B9515C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B9515C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  <w:r w:rsidRPr="00B9515C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B9515C">
              <w:rPr>
                <w:bCs/>
              </w:rPr>
              <w:t xml:space="preserve"> </w:t>
            </w:r>
            <w:r w:rsidRPr="00B9515C">
              <w:rPr>
                <w:rFonts w:eastAsia="Calibri"/>
              </w:rPr>
              <w:t>понятие квадратного уравнения, приведенного, полного и неполного квадратного уравнения; понятие корня квадратного уравнения; решение неполных квадрат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9515C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B9515C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B9515C" w:rsidRDefault="007552DD" w:rsidP="00B9515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B9515C">
              <w:rPr>
                <w:b/>
                <w:noProof/>
              </w:rPr>
              <w:t xml:space="preserve">Требования к уровню подготовки обучающихся: </w:t>
            </w:r>
            <w:r w:rsidRPr="00B9515C">
              <w:rPr>
                <w:rFonts w:eastAsia="Calibri"/>
                <w:b/>
              </w:rPr>
              <w:t>Имеют</w:t>
            </w:r>
            <w:r w:rsidRPr="00B9515C">
              <w:rPr>
                <w:rFonts w:eastAsia="Calibri"/>
              </w:rPr>
              <w:t xml:space="preserve"> представление о полном и неполном квадратном  уравнении,  о решении  неполного  квадратного уравнения. </w:t>
            </w:r>
            <w:r w:rsidRPr="00B9515C">
              <w:rPr>
                <w:rFonts w:eastAsia="Calibri"/>
                <w:b/>
              </w:rPr>
              <w:t>Могут</w:t>
            </w:r>
            <w:r w:rsidRPr="00B9515C">
              <w:rPr>
                <w:rFonts w:eastAsia="Calibri"/>
              </w:rPr>
              <w:t xml:space="preserve"> решать неполные квадратные уравнения и полные квадратные уравнения, разложив его левую часть на множители.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B9515C" w:rsidRDefault="007552DD" w:rsidP="00B9515C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1</w:t>
            </w:r>
          </w:p>
        </w:tc>
        <w:tc>
          <w:tcPr>
            <w:tcW w:w="1075" w:type="pct"/>
          </w:tcPr>
          <w:p w:rsidR="007552DD" w:rsidRDefault="007552DD" w:rsidP="005C0A4A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Pr="00B9515C" w:rsidRDefault="007552DD" w:rsidP="005C0A4A">
            <w:pPr>
              <w:spacing w:after="0" w:line="240" w:lineRule="auto"/>
              <w:rPr>
                <w:b/>
                <w:color w:val="FF0000"/>
              </w:rPr>
            </w:pPr>
            <w:r w:rsidRPr="00B9515C">
              <w:rPr>
                <w:snapToGrid w:val="0"/>
                <w:color w:val="000000"/>
              </w:rPr>
              <w:t xml:space="preserve">§24. </w:t>
            </w:r>
            <w:r w:rsidRPr="00B9515C">
              <w:rPr>
                <w:rFonts w:eastAsia="Calibri"/>
              </w:rPr>
              <w:t>Основные понятия</w:t>
            </w:r>
          </w:p>
        </w:tc>
        <w:tc>
          <w:tcPr>
            <w:tcW w:w="961" w:type="pct"/>
          </w:tcPr>
          <w:p w:rsidR="007552DD" w:rsidRPr="00AB7257" w:rsidRDefault="007552DD" w:rsidP="00B20A5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3A1FED" w:rsidRDefault="007552DD" w:rsidP="006926A8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</w:tcPr>
          <w:p w:rsidR="007552DD" w:rsidRDefault="007552DD" w:rsidP="00ED446A"/>
        </w:tc>
        <w:tc>
          <w:tcPr>
            <w:tcW w:w="407" w:type="pct"/>
            <w:gridSpan w:val="2"/>
          </w:tcPr>
          <w:p w:rsidR="007552DD" w:rsidRDefault="007552DD">
            <w:r w:rsidRPr="00BA7034">
              <w:rPr>
                <w:snapToGrid w:val="0"/>
                <w:color w:val="000000"/>
              </w:rPr>
              <w:t>§2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B9515C" w:rsidRDefault="007552DD" w:rsidP="005A15DD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2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450C9B" w:rsidRDefault="007552DD" w:rsidP="005C0A4A">
            <w:pPr>
              <w:spacing w:after="0" w:line="240" w:lineRule="auto"/>
              <w:rPr>
                <w:b/>
                <w:i/>
                <w:color w:val="FF0000"/>
              </w:rPr>
            </w:pPr>
            <w:r w:rsidRPr="00B9515C">
              <w:rPr>
                <w:snapToGrid w:val="0"/>
                <w:color w:val="000000"/>
              </w:rPr>
              <w:t xml:space="preserve">§24. </w:t>
            </w:r>
            <w:r w:rsidRPr="00B9515C">
              <w:rPr>
                <w:rFonts w:eastAsia="Calibri"/>
              </w:rPr>
              <w:t>Основные понятия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Default="007552DD" w:rsidP="00B20A5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>
            <w:r w:rsidRPr="00BA7034">
              <w:rPr>
                <w:snapToGrid w:val="0"/>
                <w:color w:val="000000"/>
              </w:rPr>
              <w:t>§24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3A1FED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3A1FED" w:rsidRDefault="007552DD" w:rsidP="00B9515C">
            <w:pPr>
              <w:spacing w:after="0" w:line="240" w:lineRule="auto"/>
              <w:jc w:val="center"/>
              <w:rPr>
                <w:b/>
                <w:bCs/>
              </w:rPr>
            </w:pPr>
            <w:r w:rsidRPr="003A1FED">
              <w:rPr>
                <w:rFonts w:eastAsia="Calibri"/>
              </w:rPr>
              <w:t>Использование свойств коэффициентов при решении квадратных уравнений</w:t>
            </w:r>
            <w:r w:rsidRPr="003A1FED">
              <w:rPr>
                <w:snapToGrid w:val="0"/>
                <w:color w:val="000000"/>
              </w:rPr>
              <w:t xml:space="preserve"> (2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A1FED" w:rsidRDefault="007552DD" w:rsidP="00B9515C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3A1FED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3A1FED" w:rsidRDefault="007552DD" w:rsidP="00B22516">
            <w:pPr>
              <w:spacing w:after="0" w:line="240" w:lineRule="auto"/>
              <w:jc w:val="both"/>
              <w:rPr>
                <w:b/>
                <w:bCs/>
              </w:rPr>
            </w:pPr>
            <w:r w:rsidRPr="003A1FED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3A1FED">
              <w:rPr>
                <w:bCs/>
              </w:rPr>
              <w:t xml:space="preserve"> </w:t>
            </w:r>
            <w:r w:rsidRPr="003A1FED">
              <w:rPr>
                <w:rFonts w:eastAsia="Calibri"/>
              </w:rPr>
              <w:t>свойства коэффициентов при решении полного квадратного уравнения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A1FED" w:rsidRDefault="007552DD" w:rsidP="00B2251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3A1FED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3A1FED" w:rsidRDefault="007552DD" w:rsidP="00B22516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3A1FED">
              <w:rPr>
                <w:b/>
                <w:noProof/>
              </w:rPr>
              <w:t xml:space="preserve">Требования к уровню подготовки обучающихся: </w:t>
            </w:r>
            <w:r w:rsidRPr="003A1FED">
              <w:rPr>
                <w:rFonts w:eastAsia="Calibri"/>
                <w:b/>
              </w:rPr>
              <w:t>Знают</w:t>
            </w:r>
            <w:r w:rsidRPr="003A1FED">
              <w:rPr>
                <w:rFonts w:eastAsia="Calibri"/>
              </w:rPr>
              <w:t xml:space="preserve"> свойства коэффициентов и умеют применять их при решении квадрат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3A1FED" w:rsidRDefault="007552DD" w:rsidP="00B2251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3A1FED" w:rsidTr="00661D59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3A1FE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3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3A1FED" w:rsidRDefault="007552DD" w:rsidP="00A80B9C">
            <w:pPr>
              <w:spacing w:after="0" w:line="240" w:lineRule="auto"/>
              <w:rPr>
                <w:b/>
                <w:i/>
                <w:color w:val="FF0000"/>
              </w:rPr>
            </w:pPr>
            <w:r w:rsidRPr="003A1FED">
              <w:rPr>
                <w:rFonts w:eastAsia="Calibri"/>
              </w:rPr>
              <w:t>Использование свойств коэффициентов при решении квадратных уравнений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3A1FED" w:rsidRDefault="007552DD" w:rsidP="006926A8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3A1FED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3A1FED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B04FB" w:rsidTr="00D91AE3">
        <w:tc>
          <w:tcPr>
            <w:tcW w:w="5000" w:type="pct"/>
            <w:gridSpan w:val="9"/>
            <w:tcBorders>
              <w:top w:val="single" w:sz="12" w:space="0" w:color="000000"/>
              <w:left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CB04FB" w:rsidRDefault="007552DD" w:rsidP="00D91AE3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CB04FB">
              <w:rPr>
                <w:b/>
                <w:bCs/>
                <w:sz w:val="28"/>
                <w:szCs w:val="28"/>
              </w:rPr>
              <w:t>3 четверть</w:t>
            </w:r>
            <w:r>
              <w:rPr>
                <w:b/>
                <w:bCs/>
                <w:sz w:val="28"/>
                <w:szCs w:val="28"/>
              </w:rPr>
              <w:t xml:space="preserve"> (47 часов) </w:t>
            </w: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4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3A1FED" w:rsidRDefault="007552DD" w:rsidP="00A80B9C">
            <w:pPr>
              <w:spacing w:after="0" w:line="240" w:lineRule="auto"/>
              <w:rPr>
                <w:b/>
                <w:i/>
                <w:color w:val="FF0000"/>
              </w:rPr>
            </w:pPr>
            <w:r w:rsidRPr="003A1FED">
              <w:rPr>
                <w:rFonts w:eastAsia="Calibri"/>
              </w:rPr>
              <w:t>Использование свойств коэффициентов при решении квадратных уравнений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C7A73" w:rsidRDefault="007552DD" w:rsidP="00D91AE3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2.01 –18.01</w:t>
            </w:r>
          </w:p>
        </w:tc>
      </w:tr>
      <w:tr w:rsidR="007552DD" w:rsidRPr="003A1FED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3A1FED" w:rsidRDefault="007552DD" w:rsidP="002305D8">
            <w:pPr>
              <w:spacing w:after="0" w:line="240" w:lineRule="auto"/>
              <w:jc w:val="center"/>
              <w:rPr>
                <w:b/>
                <w:bCs/>
              </w:rPr>
            </w:pPr>
            <w:r w:rsidRPr="003A1FED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6</w:t>
            </w:r>
            <w:r w:rsidRPr="003A1FED">
              <w:rPr>
                <w:snapToGrid w:val="0"/>
                <w:color w:val="000000"/>
              </w:rPr>
              <w:t xml:space="preserve">. </w:t>
            </w:r>
            <w:r w:rsidRPr="003A1FED">
              <w:rPr>
                <w:rFonts w:eastAsia="Calibri"/>
              </w:rPr>
              <w:t>Теорема Виета</w:t>
            </w:r>
            <w:r w:rsidRPr="003A1FED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3A1FED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3A1FED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A1FED" w:rsidRDefault="007552DD" w:rsidP="006926A8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80B9C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A80B9C" w:rsidRDefault="007552DD" w:rsidP="006926A8">
            <w:pPr>
              <w:spacing w:after="0" w:line="240" w:lineRule="auto"/>
              <w:jc w:val="both"/>
              <w:rPr>
                <w:b/>
                <w:bCs/>
              </w:rPr>
            </w:pPr>
            <w:r w:rsidRPr="00A80B9C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A80B9C">
              <w:rPr>
                <w:bCs/>
              </w:rPr>
              <w:t xml:space="preserve"> </w:t>
            </w:r>
            <w:r w:rsidRPr="00A80B9C">
              <w:rPr>
                <w:rFonts w:eastAsia="Calibri"/>
              </w:rPr>
              <w:t>теорема Виета (обратная теорема) и ее применение к решению приведенных квадрат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A80B9C" w:rsidRDefault="007552DD" w:rsidP="006926A8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80B9C" w:rsidTr="007552DD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552DD" w:rsidRPr="00A80B9C" w:rsidRDefault="007552DD" w:rsidP="00A80B9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A80B9C">
              <w:rPr>
                <w:b/>
                <w:noProof/>
              </w:rPr>
              <w:t xml:space="preserve">Требования к уровню подготовки обучающихся: </w:t>
            </w:r>
            <w:r w:rsidRPr="00A80B9C">
              <w:rPr>
                <w:rFonts w:eastAsia="Calibri"/>
                <w:b/>
              </w:rPr>
              <w:t>Имеют</w:t>
            </w:r>
            <w:r w:rsidRPr="00A80B9C">
              <w:rPr>
                <w:rFonts w:eastAsia="Calibri"/>
              </w:rPr>
              <w:t xml:space="preserve"> представление о теореме Виета и об обратной теореме Виета, о </w:t>
            </w:r>
            <w:r w:rsidRPr="00A80B9C">
              <w:rPr>
                <w:rFonts w:eastAsia="Calibri"/>
                <w:bCs/>
              </w:rPr>
              <w:t xml:space="preserve">симметрических выражениях с двумя переменными. </w:t>
            </w:r>
            <w:r w:rsidRPr="00A80B9C">
              <w:rPr>
                <w:rFonts w:eastAsia="Calibri"/>
                <w:b/>
              </w:rPr>
              <w:t>Могут</w:t>
            </w:r>
            <w:r w:rsidRPr="00A80B9C">
              <w:rPr>
                <w:rFonts w:eastAsia="Calibri"/>
              </w:rPr>
              <w:t xml:space="preserve"> применять теорему Виета и об обратную теорему Виета, решая </w:t>
            </w:r>
            <w:proofErr w:type="gramStart"/>
            <w:r w:rsidRPr="00A80B9C">
              <w:rPr>
                <w:rFonts w:eastAsia="Calibri"/>
              </w:rPr>
              <w:t>квадратные</w:t>
            </w:r>
            <w:proofErr w:type="gramEnd"/>
            <w:r w:rsidRPr="00A80B9C">
              <w:rPr>
                <w:rFonts w:eastAsia="Calibri"/>
              </w:rPr>
              <w:t xml:space="preserve"> уравнении. </w:t>
            </w:r>
          </w:p>
        </w:tc>
        <w:tc>
          <w:tcPr>
            <w:tcW w:w="445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552DD" w:rsidRPr="00A80B9C" w:rsidRDefault="007552DD" w:rsidP="006926A8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7552DD">
        <w:tc>
          <w:tcPr>
            <w:tcW w:w="249" w:type="pct"/>
            <w:tcBorders>
              <w:top w:val="single" w:sz="4" w:space="0" w:color="000000"/>
              <w:left w:val="single" w:sz="12" w:space="0" w:color="000000"/>
              <w:bottom w:val="single" w:sz="6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5</w:t>
            </w:r>
          </w:p>
        </w:tc>
        <w:tc>
          <w:tcPr>
            <w:tcW w:w="1075" w:type="pct"/>
            <w:tcBorders>
              <w:top w:val="single" w:sz="4" w:space="0" w:color="000000"/>
              <w:bottom w:val="single" w:sz="6" w:space="0" w:color="000000"/>
            </w:tcBorders>
          </w:tcPr>
          <w:p w:rsidR="007552DD" w:rsidRDefault="007552DD" w:rsidP="003A1FED">
            <w:r w:rsidRPr="001D0219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6</w:t>
            </w:r>
            <w:r w:rsidRPr="001D0219">
              <w:rPr>
                <w:snapToGrid w:val="0"/>
                <w:color w:val="000000"/>
              </w:rPr>
              <w:t xml:space="preserve">. </w:t>
            </w:r>
            <w:r w:rsidRPr="001D0219">
              <w:rPr>
                <w:rFonts w:eastAsia="Calibri"/>
              </w:rPr>
              <w:t>Теорема Виета</w:t>
            </w:r>
            <w:r w:rsidRPr="001D021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4" w:space="0" w:color="000000"/>
              <w:bottom w:val="single" w:sz="6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000000"/>
              <w:bottom w:val="single" w:sz="6" w:space="0" w:color="000000"/>
            </w:tcBorders>
          </w:tcPr>
          <w:p w:rsidR="007552DD" w:rsidRPr="003A1FED" w:rsidRDefault="007552DD" w:rsidP="006926A8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top w:val="single" w:sz="4" w:space="0" w:color="000000"/>
              <w:bottom w:val="single" w:sz="6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4" w:space="0" w:color="000000"/>
              <w:bottom w:val="single" w:sz="6" w:space="0" w:color="000000"/>
            </w:tcBorders>
          </w:tcPr>
          <w:p w:rsidR="007552DD" w:rsidRDefault="007552DD" w:rsidP="003A1FED">
            <w:pPr>
              <w:spacing w:after="0" w:line="240" w:lineRule="auto"/>
            </w:pPr>
            <w:r w:rsidRPr="00E7334B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6</w:t>
            </w:r>
          </w:p>
        </w:tc>
        <w:tc>
          <w:tcPr>
            <w:tcW w:w="304" w:type="pct"/>
            <w:tcBorders>
              <w:top w:val="single" w:sz="4" w:space="0" w:color="000000"/>
              <w:bottom w:val="single" w:sz="6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7552DD">
        <w:tc>
          <w:tcPr>
            <w:tcW w:w="249" w:type="pct"/>
            <w:tcBorders>
              <w:top w:val="single" w:sz="6" w:space="0" w:color="000000"/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6</w:t>
            </w:r>
          </w:p>
        </w:tc>
        <w:tc>
          <w:tcPr>
            <w:tcW w:w="1075" w:type="pct"/>
            <w:tcBorders>
              <w:top w:val="single" w:sz="6" w:space="0" w:color="000000"/>
              <w:bottom w:val="single" w:sz="8" w:space="0" w:color="000000"/>
            </w:tcBorders>
          </w:tcPr>
          <w:p w:rsidR="007552DD" w:rsidRDefault="007552DD" w:rsidP="003A1FED">
            <w:r w:rsidRPr="001D0219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6</w:t>
            </w:r>
            <w:r w:rsidRPr="001D0219">
              <w:rPr>
                <w:snapToGrid w:val="0"/>
                <w:color w:val="000000"/>
              </w:rPr>
              <w:t xml:space="preserve">. </w:t>
            </w:r>
            <w:r w:rsidRPr="001D0219">
              <w:rPr>
                <w:rFonts w:eastAsia="Calibri"/>
              </w:rPr>
              <w:t>Теорема Виета</w:t>
            </w:r>
            <w:r w:rsidRPr="001D021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6" w:space="0" w:color="000000"/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6" w:space="0" w:color="000000"/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6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6" w:space="0" w:color="000000"/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 w:rsidRPr="00E7334B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6</w:t>
            </w:r>
          </w:p>
        </w:tc>
        <w:tc>
          <w:tcPr>
            <w:tcW w:w="304" w:type="pct"/>
            <w:tcBorders>
              <w:top w:val="single" w:sz="6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C7A73" w:rsidRDefault="007552DD" w:rsidP="003C7A73">
            <w:pPr>
              <w:rPr>
                <w:rFonts w:eastAsia="Calibri"/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lastRenderedPageBreak/>
              <w:t>87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5B3D4E">
            <w:r w:rsidRPr="001D0219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6</w:t>
            </w:r>
            <w:r w:rsidRPr="001D0219">
              <w:rPr>
                <w:snapToGrid w:val="0"/>
                <w:color w:val="000000"/>
              </w:rPr>
              <w:t xml:space="preserve">. </w:t>
            </w:r>
            <w:r w:rsidRPr="001D0219">
              <w:rPr>
                <w:rFonts w:eastAsia="Calibri"/>
              </w:rPr>
              <w:t>Теорема Виета</w:t>
            </w:r>
            <w:r w:rsidRPr="001D021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 w:rsidRPr="00E7334B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6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8</w:t>
            </w:r>
          </w:p>
        </w:tc>
        <w:tc>
          <w:tcPr>
            <w:tcW w:w="1075" w:type="pct"/>
            <w:tcBorders>
              <w:top w:val="single" w:sz="8" w:space="0" w:color="000000"/>
            </w:tcBorders>
          </w:tcPr>
          <w:p w:rsidR="007552DD" w:rsidRPr="00FC471E" w:rsidRDefault="007552DD" w:rsidP="003A1FED">
            <w:pPr>
              <w:spacing w:after="0" w:line="240" w:lineRule="auto"/>
              <w:rPr>
                <w:color w:val="FF0000"/>
              </w:rPr>
            </w:pPr>
            <w:r w:rsidRPr="00684984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 « Решение</w:t>
            </w:r>
            <w:r>
              <w:rPr>
                <w:b/>
                <w:i/>
                <w:snapToGrid w:val="0"/>
                <w:color w:val="6666FF"/>
              </w:rPr>
              <w:t xml:space="preserve"> квадратных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уравнений»</w:t>
            </w:r>
          </w:p>
        </w:tc>
        <w:tc>
          <w:tcPr>
            <w:tcW w:w="961" w:type="pct"/>
            <w:tcBorders>
              <w:top w:val="single" w:sz="8" w:space="0" w:color="000000"/>
            </w:tcBorders>
          </w:tcPr>
          <w:p w:rsidR="007552DD" w:rsidRPr="00A80B9C" w:rsidRDefault="007552DD" w:rsidP="00A80B9C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A80B9C">
              <w:rPr>
                <w:i/>
                <w:sz w:val="20"/>
                <w:szCs w:val="20"/>
              </w:rPr>
              <w:t>(</w:t>
            </w:r>
            <w:proofErr w:type="gramStart"/>
            <w:r w:rsidRPr="00A80B9C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A80B9C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</w:pPr>
            <w:r>
              <w:t>Самостоятельное решение заданий</w:t>
            </w:r>
          </w:p>
        </w:tc>
        <w:tc>
          <w:tcPr>
            <w:tcW w:w="649" w:type="pct"/>
            <w:tcBorders>
              <w:top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 w:rsidRPr="00E7334B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6</w:t>
            </w:r>
          </w:p>
        </w:tc>
        <w:tc>
          <w:tcPr>
            <w:tcW w:w="304" w:type="pct"/>
            <w:tcBorders>
              <w:top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FC3BB3">
            <w:pPr>
              <w:spacing w:after="0" w:line="240" w:lineRule="auto"/>
              <w:jc w:val="center"/>
              <w:rPr>
                <w:bCs/>
              </w:rPr>
            </w:pPr>
            <w:r w:rsidRPr="00FC3BB3">
              <w:rPr>
                <w:snapToGrid w:val="0"/>
                <w:color w:val="000000"/>
              </w:rPr>
              <w:t xml:space="preserve">§25. </w:t>
            </w:r>
            <w:r w:rsidRPr="00FC3BB3">
              <w:rPr>
                <w:lang w:eastAsia="ru-RU"/>
              </w:rPr>
              <w:t>Формулы корней квадратного уравнения</w:t>
            </w:r>
            <w:r w:rsidRPr="00FC3BB3">
              <w:rPr>
                <w:snapToGrid w:val="0"/>
                <w:color w:val="000000"/>
              </w:rPr>
              <w:t xml:space="preserve"> (3 час</w:t>
            </w:r>
            <w:r>
              <w:rPr>
                <w:snapToGrid w:val="0"/>
                <w:color w:val="000000"/>
              </w:rPr>
              <w:t>а</w:t>
            </w:r>
            <w:r w:rsidRPr="00FC3BB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FC3BB3">
            <w:pPr>
              <w:spacing w:after="0" w:line="240" w:lineRule="auto"/>
              <w:jc w:val="both"/>
              <w:rPr>
                <w:bCs/>
              </w:rPr>
            </w:pPr>
            <w:r w:rsidRPr="00FC3BB3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C3BB3">
              <w:rPr>
                <w:rFonts w:eastAsia="Calibri"/>
              </w:rPr>
              <w:t>решение квадратных уравнений с помощью формул его корне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FC3BB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both"/>
              <w:rPr>
                <w:b/>
                <w:bCs/>
              </w:rPr>
            </w:pPr>
            <w:r w:rsidRPr="00FC3BB3">
              <w:rPr>
                <w:b/>
                <w:noProof/>
              </w:rPr>
              <w:t xml:space="preserve">Требования к уровню подготовки обучающихся: </w:t>
            </w:r>
            <w:r w:rsidRPr="00FC3BB3">
              <w:rPr>
                <w:rFonts w:eastAsia="Calibri"/>
                <w:b/>
              </w:rPr>
              <w:t>Знают</w:t>
            </w:r>
            <w:r w:rsidRPr="00FC3BB3">
              <w:rPr>
                <w:rFonts w:eastAsia="Calibri"/>
              </w:rPr>
              <w:t xml:space="preserve"> алгоритм вычисления корней  квадратного уравнения, используя дискриминант. </w:t>
            </w:r>
            <w:r>
              <w:rPr>
                <w:rFonts w:eastAsia="Calibri"/>
              </w:rPr>
              <w:t xml:space="preserve"> </w:t>
            </w:r>
            <w:r w:rsidRPr="00A80B9C">
              <w:rPr>
                <w:rFonts w:eastAsia="Calibri"/>
                <w:b/>
              </w:rPr>
              <w:t>Могут</w:t>
            </w:r>
            <w:r w:rsidRPr="00FC3BB3">
              <w:rPr>
                <w:rFonts w:eastAsia="Calibri"/>
              </w:rPr>
              <w:t xml:space="preserve"> решать квадратные уравнения по формулам корней квадратного уравнения через </w:t>
            </w:r>
            <w:r w:rsidRPr="00FC3BB3">
              <w:rPr>
                <w:rFonts w:eastAsia="Calibri"/>
                <w:bCs/>
              </w:rPr>
              <w:t xml:space="preserve">дискриминант. 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FC3BB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89</w:t>
            </w:r>
          </w:p>
        </w:tc>
        <w:tc>
          <w:tcPr>
            <w:tcW w:w="1075" w:type="pct"/>
          </w:tcPr>
          <w:p w:rsidR="007552DD" w:rsidRPr="00FC3BB3" w:rsidRDefault="007552DD" w:rsidP="003A1FED">
            <w:pPr>
              <w:spacing w:after="0" w:line="240" w:lineRule="auto"/>
            </w:pPr>
            <w:r w:rsidRPr="00FC3BB3">
              <w:rPr>
                <w:snapToGrid w:val="0"/>
                <w:color w:val="000000"/>
              </w:rPr>
              <w:t xml:space="preserve">§25. </w:t>
            </w:r>
            <w:r w:rsidRPr="00FC3BB3">
              <w:rPr>
                <w:lang w:eastAsia="ru-RU"/>
              </w:rPr>
              <w:t>Формулы корней квадратного уравнения</w:t>
            </w:r>
            <w:r w:rsidRPr="00FC3B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AB7257" w:rsidRDefault="007552DD" w:rsidP="006926A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3A1FED" w:rsidRDefault="007552DD" w:rsidP="006926A8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</w:tcPr>
          <w:p w:rsidR="007552DD" w:rsidRPr="00AB7257" w:rsidRDefault="007552DD" w:rsidP="00022214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</w:tcPr>
          <w:p w:rsidR="007552DD" w:rsidRPr="00FC3BB3" w:rsidRDefault="007552DD" w:rsidP="003A1FED">
            <w:r w:rsidRPr="00FC3BB3">
              <w:rPr>
                <w:snapToGrid w:val="0"/>
                <w:color w:val="000000"/>
              </w:rPr>
              <w:t>§25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FC3BB3" w:rsidRDefault="007552DD" w:rsidP="003A1FED">
            <w:pPr>
              <w:spacing w:after="0" w:line="240" w:lineRule="auto"/>
            </w:pPr>
            <w:r w:rsidRPr="00FC3BB3">
              <w:rPr>
                <w:snapToGrid w:val="0"/>
                <w:color w:val="000000"/>
              </w:rPr>
              <w:t xml:space="preserve">§25. </w:t>
            </w:r>
            <w:r w:rsidRPr="00FC3BB3">
              <w:rPr>
                <w:lang w:eastAsia="ru-RU"/>
              </w:rPr>
              <w:t>Формулы корней квадратного уравнения</w:t>
            </w:r>
            <w:r w:rsidRPr="00FC3B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</w:pPr>
            <w:r w:rsidRPr="00FC3BB3">
              <w:t xml:space="preserve">Закрепление знаний </w:t>
            </w:r>
            <w:r w:rsidRPr="00FC3BB3">
              <w:rPr>
                <w:i/>
              </w:rPr>
              <w:t>(</w:t>
            </w:r>
            <w:proofErr w:type="gramStart"/>
            <w:r w:rsidRPr="00FC3BB3">
              <w:rPr>
                <w:i/>
              </w:rPr>
              <w:t>коммуникативная</w:t>
            </w:r>
            <w:proofErr w:type="gramEnd"/>
            <w:r w:rsidRPr="00FC3BB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</w:pPr>
            <w:r w:rsidRPr="00FC3BB3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FC3BB3" w:rsidRDefault="007552DD" w:rsidP="00ED446A"/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C3BB3" w:rsidRDefault="007552DD" w:rsidP="005C0A4A">
            <w:r w:rsidRPr="00FC3BB3">
              <w:rPr>
                <w:snapToGrid w:val="0"/>
                <w:color w:val="000000"/>
              </w:rPr>
              <w:t>§25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FC3BB3" w:rsidRDefault="007552DD" w:rsidP="003A1FED">
            <w:pPr>
              <w:spacing w:after="0" w:line="240" w:lineRule="auto"/>
            </w:pPr>
            <w:r w:rsidRPr="00FC3BB3">
              <w:rPr>
                <w:snapToGrid w:val="0"/>
                <w:color w:val="000000"/>
              </w:rPr>
              <w:t xml:space="preserve">§25. </w:t>
            </w:r>
            <w:r w:rsidRPr="00FC3BB3">
              <w:rPr>
                <w:lang w:eastAsia="ru-RU"/>
              </w:rPr>
              <w:t>Формулы корней квадратного уравнения</w:t>
            </w:r>
            <w:r w:rsidRPr="00FC3B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</w:pPr>
            <w:r w:rsidRPr="00FC3BB3">
              <w:t xml:space="preserve">Обобщение и систематизация знаний </w:t>
            </w:r>
            <w:r w:rsidRPr="00FC3BB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</w:pPr>
            <w:r w:rsidRPr="00FC3BB3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FC3BB3" w:rsidRDefault="007552DD" w:rsidP="00ED446A"/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Pr="00FC3BB3" w:rsidRDefault="007552DD" w:rsidP="005C0A4A">
            <w:r w:rsidRPr="00FC3BB3">
              <w:rPr>
                <w:snapToGrid w:val="0"/>
                <w:color w:val="000000"/>
              </w:rPr>
              <w:t>§25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3C7A73" w:rsidRDefault="007552DD" w:rsidP="003C7A73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9.01 –25.01</w:t>
            </w: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7605BF">
            <w:pPr>
              <w:spacing w:after="0" w:line="240" w:lineRule="auto"/>
              <w:jc w:val="center"/>
              <w:rPr>
                <w:bCs/>
              </w:rPr>
            </w:pPr>
            <w:r w:rsidRPr="00FC3BB3">
              <w:rPr>
                <w:rFonts w:eastAsia="Calibri"/>
              </w:rPr>
              <w:t>Решение квадратных уравнений различными способами</w:t>
            </w:r>
            <w:r w:rsidRPr="00FC3BB3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FC3BB3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+1кр</w:t>
            </w:r>
            <w:r w:rsidRPr="00FC3BB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both"/>
              <w:rPr>
                <w:bCs/>
              </w:rPr>
            </w:pPr>
            <w:r w:rsidRPr="00FC3BB3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C3BB3">
              <w:rPr>
                <w:rFonts w:eastAsia="Calibri"/>
              </w:rPr>
              <w:t>решение квадратных уравнений наиболее рациональным способом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both"/>
              <w:rPr>
                <w:b/>
                <w:bCs/>
              </w:rPr>
            </w:pPr>
            <w:r w:rsidRPr="00FC3BB3">
              <w:rPr>
                <w:b/>
                <w:noProof/>
              </w:rPr>
              <w:t xml:space="preserve">Требования к уровню подготовки обучающихся: </w:t>
            </w:r>
            <w:r w:rsidRPr="00FC3BB3">
              <w:rPr>
                <w:rFonts w:eastAsia="Calibri"/>
                <w:b/>
              </w:rPr>
              <w:t>Знают</w:t>
            </w:r>
            <w:r w:rsidRPr="00FC3BB3">
              <w:rPr>
                <w:rFonts w:eastAsia="Calibri"/>
              </w:rPr>
              <w:t xml:space="preserve">  различные способы решения квадратных уравнений, умеют применять знания при решении задач; умеют выбирать наиболее рациональный способ решения квадратного уравнения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2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</w:pPr>
            <w:r w:rsidRPr="00FC3BB3">
              <w:rPr>
                <w:rFonts w:eastAsia="Calibri"/>
              </w:rPr>
              <w:t>Решение квадратных уравнений различными способами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AB7257" w:rsidRDefault="007552DD" w:rsidP="00A80B9C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3A1FED" w:rsidRDefault="007552DD" w:rsidP="00A80B9C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A80B9C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Pr="00F608C5" w:rsidRDefault="007552DD" w:rsidP="00A80B9C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3</w:t>
            </w:r>
          </w:p>
        </w:tc>
        <w:tc>
          <w:tcPr>
            <w:tcW w:w="1075" w:type="pct"/>
            <w:tcBorders>
              <w:top w:val="nil"/>
            </w:tcBorders>
          </w:tcPr>
          <w:p w:rsidR="007552DD" w:rsidRPr="00FC3BB3" w:rsidRDefault="007552DD" w:rsidP="00A80B9C">
            <w:pPr>
              <w:spacing w:after="0" w:line="240" w:lineRule="auto"/>
            </w:pPr>
            <w:r w:rsidRPr="00FC3BB3">
              <w:rPr>
                <w:rFonts w:eastAsia="Calibri"/>
              </w:rPr>
              <w:t>Решение квадратных уравнений различными способами</w:t>
            </w:r>
          </w:p>
        </w:tc>
        <w:tc>
          <w:tcPr>
            <w:tcW w:w="961" w:type="pct"/>
            <w:tcBorders>
              <w:top w:val="nil"/>
            </w:tcBorders>
          </w:tcPr>
          <w:p w:rsidR="007552DD" w:rsidRPr="00FC3BB3" w:rsidRDefault="007552DD" w:rsidP="00A80B9C">
            <w:pPr>
              <w:spacing w:after="0" w:line="240" w:lineRule="auto"/>
            </w:pPr>
            <w:r w:rsidRPr="00FC3BB3">
              <w:t xml:space="preserve">Закрепление знаний </w:t>
            </w:r>
            <w:r w:rsidRPr="00FC3BB3">
              <w:rPr>
                <w:i/>
              </w:rPr>
              <w:t>(</w:t>
            </w:r>
            <w:proofErr w:type="gramStart"/>
            <w:r w:rsidRPr="00FC3BB3">
              <w:rPr>
                <w:i/>
              </w:rPr>
              <w:t>коммуникативная</w:t>
            </w:r>
            <w:proofErr w:type="gramEnd"/>
            <w:r w:rsidRPr="00FC3BB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nil"/>
            </w:tcBorders>
          </w:tcPr>
          <w:p w:rsidR="007552DD" w:rsidRPr="00FC3BB3" w:rsidRDefault="007552DD" w:rsidP="00A80B9C">
            <w:pPr>
              <w:spacing w:after="0" w:line="240" w:lineRule="auto"/>
            </w:pPr>
            <w:r w:rsidRPr="00FC3BB3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nil"/>
            </w:tcBorders>
          </w:tcPr>
          <w:p w:rsidR="007552DD" w:rsidRPr="00FC3BB3" w:rsidRDefault="007552DD" w:rsidP="00A80B9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nil"/>
            </w:tcBorders>
          </w:tcPr>
          <w:p w:rsidR="007552DD" w:rsidRPr="00F608C5" w:rsidRDefault="007552DD" w:rsidP="00A80B9C">
            <w:pPr>
              <w:spacing w:after="0" w:line="240" w:lineRule="auto"/>
              <w:rPr>
                <w:sz w:val="18"/>
                <w:szCs w:val="18"/>
              </w:rPr>
            </w:pP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top w:val="nil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FC3BB3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C3BB3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4</w:t>
            </w:r>
          </w:p>
        </w:tc>
        <w:tc>
          <w:tcPr>
            <w:tcW w:w="1075" w:type="pct"/>
          </w:tcPr>
          <w:p w:rsidR="007552DD" w:rsidRPr="00F608C5" w:rsidRDefault="007552DD" w:rsidP="005B3D4E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2F349C">
              <w:rPr>
                <w:b/>
                <w:i/>
                <w:snapToGrid w:val="0"/>
                <w:color w:val="FF0000"/>
              </w:rPr>
              <w:t>Квадратные уравнения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A80B9C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22 – </w:t>
            </w:r>
            <w:r w:rsidRPr="00D105F0">
              <w:t>§</w:t>
            </w:r>
            <w:r>
              <w:t>26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center"/>
              <w:rPr>
                <w:b/>
                <w:bCs/>
              </w:rPr>
            </w:pPr>
            <w:r w:rsidRPr="00FC3BB3">
              <w:rPr>
                <w:snapToGrid w:val="0"/>
                <w:color w:val="000000"/>
              </w:rPr>
              <w:t xml:space="preserve">§27. </w:t>
            </w:r>
            <w:r w:rsidRPr="00FC3BB3">
              <w:rPr>
                <w:rFonts w:eastAsia="Calibri"/>
              </w:rPr>
              <w:t>Разложение квадратного трехчлена на линейные множители</w:t>
            </w:r>
            <w:r w:rsidRPr="00FC3BB3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FC3BB3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FC3BB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2F349C">
            <w:pPr>
              <w:spacing w:after="0" w:line="240" w:lineRule="auto"/>
              <w:jc w:val="both"/>
              <w:rPr>
                <w:b/>
                <w:bCs/>
              </w:rPr>
            </w:pPr>
            <w:r w:rsidRPr="00FC3BB3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 w:rsidRPr="00FC3BB3">
              <w:rPr>
                <w:bCs/>
              </w:rPr>
              <w:t xml:space="preserve"> </w:t>
            </w:r>
            <w:r w:rsidRPr="00FC3BB3">
              <w:rPr>
                <w:rFonts w:eastAsia="Calibri"/>
              </w:rPr>
              <w:t>правило разложения квадратного трехчлена на множители; сокращение алгебраических дробе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2F349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C3B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C3BB3" w:rsidRDefault="007552DD" w:rsidP="00A80B9C">
            <w:pPr>
              <w:spacing w:after="0" w:line="240" w:lineRule="auto"/>
              <w:jc w:val="both"/>
              <w:rPr>
                <w:b/>
                <w:bCs/>
              </w:rPr>
            </w:pPr>
            <w:r w:rsidRPr="00FC3BB3">
              <w:rPr>
                <w:b/>
                <w:noProof/>
              </w:rPr>
              <w:t xml:space="preserve">Требования к уровню подготовки обучающихся: </w:t>
            </w:r>
            <w:r>
              <w:rPr>
                <w:b/>
                <w:noProof/>
              </w:rPr>
              <w:t xml:space="preserve"> </w:t>
            </w:r>
            <w:r w:rsidRPr="00FC3BB3">
              <w:rPr>
                <w:rFonts w:eastAsia="Calibri"/>
                <w:b/>
              </w:rPr>
              <w:t>Могут</w:t>
            </w:r>
            <w:r w:rsidRPr="00FC3BB3">
              <w:rPr>
                <w:rFonts w:eastAsia="Calibri"/>
              </w:rPr>
              <w:t xml:space="preserve"> по алгоритму разложить квадратное уравнение на множители</w:t>
            </w:r>
            <w:r>
              <w:rPr>
                <w:rFonts w:eastAsia="Calibri"/>
              </w:rPr>
              <w:t>;</w:t>
            </w:r>
            <w:r w:rsidRPr="00FC3BB3">
              <w:rPr>
                <w:rFonts w:eastAsia="Calibri"/>
              </w:rPr>
              <w:t xml:space="preserve"> сократить дробь, разложив на множители числитель и знаменатель.  Решают параметрические квадратные уравнения, исследуют знаки корней квадратного уравнения с параметром.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C3BB3" w:rsidRDefault="007552DD" w:rsidP="002F349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5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A80B9C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Default="007552DD" w:rsidP="00FC3BB3">
            <w:pPr>
              <w:spacing w:after="0" w:line="240" w:lineRule="auto"/>
            </w:pPr>
            <w:r w:rsidRPr="00DF586D">
              <w:rPr>
                <w:snapToGrid w:val="0"/>
                <w:color w:val="000000"/>
              </w:rPr>
              <w:t xml:space="preserve">§27. </w:t>
            </w:r>
            <w:r w:rsidRPr="00DF586D">
              <w:rPr>
                <w:rFonts w:eastAsia="Calibri"/>
              </w:rPr>
              <w:t xml:space="preserve">Разложение квадратного трехчлена на линейные </w:t>
            </w:r>
            <w:r w:rsidRPr="00A80B9C">
              <w:rPr>
                <w:rFonts w:eastAsia="Calibri"/>
                <w:sz w:val="20"/>
                <w:szCs w:val="20"/>
              </w:rPr>
              <w:t>множители</w:t>
            </w:r>
            <w:r w:rsidRPr="00DF586D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2F349C">
            <w:pPr>
              <w:spacing w:after="0" w:line="240" w:lineRule="auto"/>
              <w:rPr>
                <w:snapToGrid w:val="0"/>
                <w:color w:val="000000"/>
              </w:rPr>
            </w:pPr>
            <w:r>
              <w:t>§27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6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FC3BB3">
            <w:pPr>
              <w:spacing w:after="0" w:line="240" w:lineRule="auto"/>
            </w:pPr>
            <w:r w:rsidRPr="00DF586D">
              <w:rPr>
                <w:snapToGrid w:val="0"/>
                <w:color w:val="000000"/>
              </w:rPr>
              <w:t xml:space="preserve">§27. </w:t>
            </w:r>
            <w:r w:rsidRPr="00DF586D">
              <w:rPr>
                <w:rFonts w:eastAsia="Calibri"/>
              </w:rPr>
              <w:t>Разложение квадратного трехчлена на линейные множители</w:t>
            </w:r>
            <w:r w:rsidRPr="00DF586D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 w:rsidRPr="00106E93"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napToGrid w:val="0"/>
                <w:color w:val="000000"/>
              </w:rPr>
            </w:pPr>
            <w:r>
              <w:t>§27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6.01 –1.02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7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Default="007552DD" w:rsidP="00FC3BB3">
            <w:pPr>
              <w:spacing w:after="0" w:line="240" w:lineRule="auto"/>
            </w:pPr>
            <w:r w:rsidRPr="00DF586D">
              <w:rPr>
                <w:snapToGrid w:val="0"/>
                <w:color w:val="000000"/>
              </w:rPr>
              <w:t xml:space="preserve">§27. </w:t>
            </w:r>
            <w:r w:rsidRPr="00DF586D">
              <w:rPr>
                <w:rFonts w:eastAsia="Calibri"/>
              </w:rPr>
              <w:t>Разложение квадратного трехчлена на линейные множители</w:t>
            </w:r>
            <w:r w:rsidRPr="00DF586D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BC4A1A" w:rsidRDefault="007552DD" w:rsidP="006926A8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napToGrid w:val="0"/>
                <w:color w:val="000000"/>
              </w:rPr>
            </w:pPr>
            <w:r>
              <w:t>§27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</w:t>
            </w:r>
            <w:r>
              <w:lastRenderedPageBreak/>
              <w:t>8</w:t>
            </w:r>
          </w:p>
        </w:tc>
        <w:tc>
          <w:tcPr>
            <w:tcW w:w="1075" w:type="pct"/>
            <w:tcBorders>
              <w:top w:val="single" w:sz="8" w:space="0" w:color="000000"/>
            </w:tcBorders>
          </w:tcPr>
          <w:p w:rsidR="007552DD" w:rsidRPr="00FC471E" w:rsidRDefault="007552DD" w:rsidP="005A15DD">
            <w:pPr>
              <w:spacing w:after="0" w:line="240" w:lineRule="auto"/>
              <w:rPr>
                <w:color w:val="FF0000"/>
              </w:rPr>
            </w:pPr>
            <w:r w:rsidRPr="00684984">
              <w:rPr>
                <w:b/>
                <w:i/>
                <w:snapToGrid w:val="0"/>
                <w:color w:val="6666FF"/>
              </w:rPr>
              <w:lastRenderedPageBreak/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 </w:t>
            </w:r>
            <w:r>
              <w:rPr>
                <w:b/>
                <w:i/>
                <w:snapToGrid w:val="0"/>
                <w:color w:val="6666FF"/>
              </w:rPr>
              <w:t>«</w:t>
            </w:r>
            <w:r w:rsidRPr="00FA6056">
              <w:rPr>
                <w:b/>
                <w:i/>
                <w:snapToGrid w:val="0"/>
                <w:color w:val="6666FF"/>
              </w:rPr>
              <w:t xml:space="preserve">Разложение квадратного </w:t>
            </w:r>
            <w:r w:rsidRPr="00FA6056">
              <w:rPr>
                <w:b/>
                <w:i/>
                <w:snapToGrid w:val="0"/>
                <w:color w:val="6666FF"/>
              </w:rPr>
              <w:lastRenderedPageBreak/>
              <w:t>трехчлена на линейные множители</w:t>
            </w:r>
            <w:r w:rsidRPr="00684984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4" w:space="0" w:color="000000"/>
            </w:tcBorders>
          </w:tcPr>
          <w:p w:rsidR="007552DD" w:rsidRPr="005E5334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lastRenderedPageBreak/>
              <w:t xml:space="preserve">Комплексное применение </w:t>
            </w:r>
            <w:r w:rsidRPr="00FB2DB3">
              <w:lastRenderedPageBreak/>
              <w:t xml:space="preserve">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4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lastRenderedPageBreak/>
              <w:t xml:space="preserve">Самостоятельное решение </w:t>
            </w:r>
            <w:r w:rsidRPr="00FB2DB3">
              <w:lastRenderedPageBreak/>
              <w:t>заданий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4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4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napToGrid w:val="0"/>
                <w:color w:val="000000"/>
              </w:rPr>
            </w:pPr>
            <w:r>
              <w:t>§27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4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5A15D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2F349C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2F349C" w:rsidRDefault="007552DD" w:rsidP="00A80B9C">
            <w:pPr>
              <w:spacing w:after="0" w:line="240" w:lineRule="auto"/>
              <w:jc w:val="center"/>
              <w:rPr>
                <w:bCs/>
              </w:rPr>
            </w:pPr>
            <w:r w:rsidRPr="002F349C">
              <w:rPr>
                <w:snapToGrid w:val="0"/>
                <w:color w:val="000000"/>
              </w:rPr>
              <w:lastRenderedPageBreak/>
              <w:t xml:space="preserve">§28. </w:t>
            </w:r>
            <w:r w:rsidRPr="002F349C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>
              <w:rPr>
                <w:snapToGrid w:val="0"/>
                <w:color w:val="000000"/>
              </w:rPr>
              <w:t xml:space="preserve"> (6</w:t>
            </w:r>
            <w:r w:rsidRPr="002F349C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ов+1кр</w:t>
            </w:r>
            <w:r w:rsidRPr="002F349C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F349C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2F349C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2F349C" w:rsidRDefault="007552DD" w:rsidP="002F349C">
            <w:pPr>
              <w:spacing w:after="0" w:line="240" w:lineRule="auto"/>
              <w:jc w:val="both"/>
              <w:rPr>
                <w:bCs/>
              </w:rPr>
            </w:pPr>
            <w:r w:rsidRPr="002F349C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F349C">
              <w:rPr>
                <w:rFonts w:eastAsia="Calibri"/>
              </w:rPr>
              <w:t>математическая модель; составление рационального уравнения как математической модели реальной ситуации; этапы решения текстовых задач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F349C" w:rsidRDefault="007552DD" w:rsidP="002F349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2F349C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2F349C" w:rsidRDefault="007552DD" w:rsidP="002F349C">
            <w:pPr>
              <w:spacing w:after="0" w:line="240" w:lineRule="auto"/>
              <w:jc w:val="both"/>
              <w:rPr>
                <w:b/>
                <w:bCs/>
              </w:rPr>
            </w:pPr>
            <w:r w:rsidRPr="002F349C">
              <w:rPr>
                <w:b/>
                <w:noProof/>
              </w:rPr>
              <w:t xml:space="preserve">Требования к уровню подготовки обучающихся: </w:t>
            </w:r>
            <w:r w:rsidRPr="002F349C">
              <w:rPr>
                <w:rFonts w:eastAsia="Calibri"/>
              </w:rPr>
              <w:t>Умеют решать задачи на числа, выделяя  основные этапы математического моделирования. Могут привести примеры, подобрать аргументы, сформулировать выводы.</w:t>
            </w:r>
            <w:r w:rsidRPr="002F349C">
              <w:rPr>
                <w:rFonts w:ascii="Times New Roman CYR" w:hAnsi="Times New Roman CYR"/>
                <w:lang w:eastAsia="ru-RU"/>
              </w:rPr>
              <w:t xml:space="preserve"> </w:t>
            </w:r>
            <w:r w:rsidRPr="002F349C">
              <w:rPr>
                <w:rFonts w:eastAsia="Calibri"/>
              </w:rPr>
              <w:t>Умеют решать задачи на движение по воде, выделяя  основные этапы математического моделирования. Могут самостоятельно искать, и отбирать необходимую для решения учебных задач информацию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F349C" w:rsidRDefault="007552DD" w:rsidP="002F349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99</w:t>
            </w:r>
          </w:p>
        </w:tc>
        <w:tc>
          <w:tcPr>
            <w:tcW w:w="1075" w:type="pct"/>
          </w:tcPr>
          <w:p w:rsidR="007552DD" w:rsidRDefault="007552DD" w:rsidP="002F349C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AB7257" w:rsidRDefault="007552DD" w:rsidP="006926A8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AB7257" w:rsidRDefault="007552DD" w:rsidP="006926A8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B20A58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2F349C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Default="007552DD" w:rsidP="002F349C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6926A8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2F349C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BC4A1A" w:rsidRDefault="007552DD" w:rsidP="006926A8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 w:rsidP="006926A8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.02 – 8.02</w:t>
            </w: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2</w:t>
            </w:r>
          </w:p>
        </w:tc>
        <w:tc>
          <w:tcPr>
            <w:tcW w:w="1075" w:type="pct"/>
          </w:tcPr>
          <w:p w:rsidR="007552DD" w:rsidRDefault="007552DD" w:rsidP="006926A8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Pr="00BC4A1A" w:rsidRDefault="007552DD" w:rsidP="006926A8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Default="007552DD" w:rsidP="006926A8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 w:rsidP="006926A8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3</w:t>
            </w:r>
          </w:p>
        </w:tc>
        <w:tc>
          <w:tcPr>
            <w:tcW w:w="1075" w:type="pct"/>
          </w:tcPr>
          <w:p w:rsidR="007552DD" w:rsidRDefault="007552DD" w:rsidP="005B3D4E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 w:rsidP="00022214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4</w:t>
            </w:r>
          </w:p>
        </w:tc>
        <w:tc>
          <w:tcPr>
            <w:tcW w:w="1075" w:type="pct"/>
          </w:tcPr>
          <w:p w:rsidR="007552DD" w:rsidRDefault="007552DD" w:rsidP="005B3D4E">
            <w:pPr>
              <w:spacing w:after="0" w:line="240" w:lineRule="auto"/>
            </w:pPr>
            <w:r w:rsidRPr="00775489">
              <w:rPr>
                <w:snapToGrid w:val="0"/>
                <w:color w:val="000000"/>
              </w:rPr>
              <w:t xml:space="preserve">§28. </w:t>
            </w:r>
            <w:r w:rsidRPr="00775489">
              <w:rPr>
                <w:rFonts w:eastAsia="Calibri"/>
              </w:rPr>
              <w:t>Рациональные уравнения как математические модели реальных ситуаций</w:t>
            </w:r>
            <w:r w:rsidRPr="0077548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 w:rsidP="00022214">
            <w:r w:rsidRPr="00747DE3">
              <w:rPr>
                <w:snapToGrid w:val="0"/>
                <w:color w:val="000000"/>
              </w:rPr>
              <w:t>§2</w:t>
            </w:r>
            <w:r>
              <w:rPr>
                <w:snapToGrid w:val="0"/>
                <w:color w:val="000000"/>
              </w:rPr>
              <w:t>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5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2F349C">
              <w:rPr>
                <w:b/>
                <w:i/>
                <w:snapToGrid w:val="0"/>
                <w:color w:val="FF0000"/>
              </w:rPr>
              <w:t>Рациональные уравнения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F608C5" w:rsidRDefault="007552DD" w:rsidP="00447D11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27 – </w:t>
            </w:r>
            <w:r w:rsidRPr="00D105F0">
              <w:t>§</w:t>
            </w:r>
            <w:r>
              <w:t>28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F3725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CF3725" w:rsidRDefault="007552DD" w:rsidP="00447D11">
            <w:pPr>
              <w:spacing w:after="0" w:line="240" w:lineRule="auto"/>
              <w:jc w:val="center"/>
              <w:rPr>
                <w:bCs/>
                <w:sz w:val="28"/>
                <w:szCs w:val="28"/>
                <w:highlight w:val="yellow"/>
              </w:rPr>
            </w:pPr>
            <w:r w:rsidRPr="00CF3725">
              <w:rPr>
                <w:rFonts w:eastAsia="Calibri"/>
                <w:b/>
                <w:sz w:val="28"/>
                <w:szCs w:val="28"/>
              </w:rPr>
              <w:t xml:space="preserve">Глава 5. </w:t>
            </w:r>
            <w:r w:rsidRPr="00742865">
              <w:rPr>
                <w:rFonts w:eastAsia="Calibri"/>
                <w:b/>
                <w:i/>
                <w:color w:val="3333FF"/>
                <w:sz w:val="28"/>
                <w:szCs w:val="28"/>
              </w:rPr>
              <w:t>Элементы теории делимости</w:t>
            </w:r>
            <w:r>
              <w:rPr>
                <w:rFonts w:eastAsia="Calibri"/>
                <w:b/>
                <w:color w:val="3333FF"/>
                <w:sz w:val="28"/>
                <w:szCs w:val="28"/>
              </w:rPr>
              <w:t xml:space="preserve"> </w:t>
            </w:r>
            <w:r w:rsidRPr="00B9515C">
              <w:rPr>
                <w:rFonts w:eastAsia="Calibri"/>
                <w:b/>
                <w:color w:val="3333FF"/>
                <w:sz w:val="28"/>
                <w:szCs w:val="28"/>
              </w:rPr>
              <w:t>(</w:t>
            </w:r>
            <w:r>
              <w:rPr>
                <w:rFonts w:eastAsia="Calibri"/>
                <w:b/>
                <w:color w:val="3333FF"/>
                <w:sz w:val="28"/>
                <w:szCs w:val="28"/>
              </w:rPr>
              <w:t>10 часов</w:t>
            </w:r>
            <w:r w:rsidRPr="00B9515C">
              <w:rPr>
                <w:rFonts w:eastAsia="Calibri"/>
                <w:b/>
                <w:color w:val="3333FF"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F3725" w:rsidRDefault="007552DD" w:rsidP="005C0A4A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7552DD" w:rsidRPr="00742865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742865" w:rsidRDefault="007552DD" w:rsidP="006926A8">
            <w:pPr>
              <w:spacing w:after="0" w:line="240" w:lineRule="auto"/>
              <w:jc w:val="center"/>
              <w:rPr>
                <w:bCs/>
              </w:rPr>
            </w:pPr>
            <w:r w:rsidRPr="00742865">
              <w:rPr>
                <w:snapToGrid w:val="0"/>
                <w:color w:val="000000"/>
              </w:rPr>
              <w:t xml:space="preserve">§29.  </w:t>
            </w:r>
            <w:r w:rsidRPr="00742865">
              <w:rPr>
                <w:rFonts w:eastAsia="Calibri"/>
              </w:rPr>
              <w:t>Делимость чисел</w:t>
            </w:r>
            <w:r>
              <w:t xml:space="preserve"> (3</w:t>
            </w:r>
            <w:r w:rsidRPr="00742865"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742865" w:rsidRDefault="007552DD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742865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742865" w:rsidRDefault="007552DD" w:rsidP="00CE636F">
            <w:pPr>
              <w:spacing w:after="0" w:line="240" w:lineRule="auto"/>
              <w:jc w:val="both"/>
              <w:rPr>
                <w:bCs/>
              </w:rPr>
            </w:pPr>
            <w:r w:rsidRPr="00742865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742865">
              <w:rPr>
                <w:rFonts w:eastAsia="Calibri"/>
              </w:rPr>
              <w:t>делимость натуральных чисел; признаки делимост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742865" w:rsidRDefault="007552DD" w:rsidP="00CE636F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742865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742865" w:rsidRDefault="007552DD" w:rsidP="00CE636F">
            <w:pPr>
              <w:spacing w:after="0" w:line="240" w:lineRule="auto"/>
              <w:jc w:val="both"/>
              <w:rPr>
                <w:bCs/>
              </w:rPr>
            </w:pPr>
            <w:r w:rsidRPr="00742865">
              <w:rPr>
                <w:b/>
                <w:noProof/>
              </w:rPr>
              <w:t xml:space="preserve">Требования к уровню подготовки обучающихся: </w:t>
            </w:r>
            <w:r w:rsidRPr="00742865">
              <w:rPr>
                <w:rFonts w:eastAsia="Calibri"/>
                <w:b/>
              </w:rPr>
              <w:t>Знают</w:t>
            </w:r>
            <w:r w:rsidRPr="00742865">
              <w:rPr>
                <w:rFonts w:eastAsia="Calibri"/>
              </w:rPr>
              <w:t xml:space="preserve"> свойства и признаки делимости натуральных чисел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742865" w:rsidRDefault="007552DD" w:rsidP="00CE636F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6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Default="007552DD" w:rsidP="00A80B9C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Default="007552DD">
            <w:r w:rsidRPr="00BE2656">
              <w:rPr>
                <w:snapToGrid w:val="0"/>
                <w:color w:val="000000"/>
              </w:rPr>
              <w:t xml:space="preserve">§29.  </w:t>
            </w:r>
            <w:r w:rsidRPr="00BE2656">
              <w:rPr>
                <w:rFonts w:eastAsia="Calibri"/>
              </w:rPr>
              <w:t>Делимость чисел</w:t>
            </w:r>
            <w:r w:rsidRPr="00BE2656">
              <w:t xml:space="preserve"> 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AB7257" w:rsidRDefault="007552DD" w:rsidP="003B43E3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3A1FED" w:rsidRDefault="007552DD" w:rsidP="003B43E3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742865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>
            <w:r w:rsidRPr="00B6040D">
              <w:rPr>
                <w:snapToGrid w:val="0"/>
                <w:color w:val="000000"/>
              </w:rPr>
              <w:t>§29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9.02 – 15.02</w:t>
            </w: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7</w:t>
            </w:r>
          </w:p>
        </w:tc>
        <w:tc>
          <w:tcPr>
            <w:tcW w:w="1075" w:type="pct"/>
            <w:tcBorders>
              <w:top w:val="single" w:sz="8" w:space="0" w:color="000000"/>
            </w:tcBorders>
          </w:tcPr>
          <w:p w:rsidR="007552DD" w:rsidRDefault="007552DD">
            <w:r w:rsidRPr="00BE2656">
              <w:rPr>
                <w:snapToGrid w:val="0"/>
                <w:color w:val="000000"/>
              </w:rPr>
              <w:t xml:space="preserve">§29.  </w:t>
            </w:r>
            <w:r w:rsidRPr="00BE2656">
              <w:rPr>
                <w:rFonts w:eastAsia="Calibri"/>
              </w:rPr>
              <w:t>Делимость чисел</w:t>
            </w:r>
            <w:r w:rsidRPr="00BE2656">
              <w:t xml:space="preserve"> </w:t>
            </w:r>
          </w:p>
        </w:tc>
        <w:tc>
          <w:tcPr>
            <w:tcW w:w="961" w:type="pct"/>
            <w:tcBorders>
              <w:top w:val="single" w:sz="8" w:space="0" w:color="000000"/>
            </w:tcBorders>
          </w:tcPr>
          <w:p w:rsidR="007552DD" w:rsidRPr="00FC3BB3" w:rsidRDefault="007552DD" w:rsidP="003B43E3">
            <w:pPr>
              <w:spacing w:after="0" w:line="240" w:lineRule="auto"/>
            </w:pPr>
            <w:r w:rsidRPr="00FC3BB3">
              <w:t xml:space="preserve">Закрепление знаний </w:t>
            </w:r>
            <w:r w:rsidRPr="00FC3BB3">
              <w:rPr>
                <w:i/>
              </w:rPr>
              <w:t>(</w:t>
            </w:r>
            <w:proofErr w:type="gramStart"/>
            <w:r w:rsidRPr="00FC3BB3">
              <w:rPr>
                <w:i/>
              </w:rPr>
              <w:t>коммуникативная</w:t>
            </w:r>
            <w:proofErr w:type="gramEnd"/>
            <w:r w:rsidRPr="00FC3BB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</w:tcBorders>
          </w:tcPr>
          <w:p w:rsidR="007552DD" w:rsidRPr="00FC3BB3" w:rsidRDefault="007552DD" w:rsidP="003B43E3">
            <w:pPr>
              <w:spacing w:after="0" w:line="240" w:lineRule="auto"/>
            </w:pPr>
            <w:r w:rsidRPr="00FC3BB3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</w:tcBorders>
          </w:tcPr>
          <w:p w:rsidR="007552DD" w:rsidRPr="00AB7257" w:rsidRDefault="007552DD" w:rsidP="006926A8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</w:tcBorders>
          </w:tcPr>
          <w:p w:rsidR="007552DD" w:rsidRDefault="007552DD">
            <w:r w:rsidRPr="00B6040D">
              <w:rPr>
                <w:snapToGrid w:val="0"/>
                <w:color w:val="000000"/>
              </w:rPr>
              <w:t>§29</w:t>
            </w:r>
          </w:p>
        </w:tc>
        <w:tc>
          <w:tcPr>
            <w:tcW w:w="304" w:type="pct"/>
            <w:tcBorders>
              <w:top w:val="single" w:sz="8" w:space="0" w:color="000000"/>
              <w:right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8</w:t>
            </w:r>
          </w:p>
        </w:tc>
        <w:tc>
          <w:tcPr>
            <w:tcW w:w="1075" w:type="pct"/>
          </w:tcPr>
          <w:p w:rsidR="007552DD" w:rsidRDefault="007552DD" w:rsidP="0084060C">
            <w:r w:rsidRPr="00BE2656">
              <w:rPr>
                <w:snapToGrid w:val="0"/>
                <w:color w:val="000000"/>
              </w:rPr>
              <w:t xml:space="preserve">§29.  </w:t>
            </w:r>
            <w:r w:rsidRPr="00BE2656">
              <w:rPr>
                <w:rFonts w:eastAsia="Calibri"/>
              </w:rPr>
              <w:t>Делимость чисел</w:t>
            </w:r>
            <w:r w:rsidRPr="00BE2656">
              <w:t xml:space="preserve"> </w:t>
            </w:r>
          </w:p>
        </w:tc>
        <w:tc>
          <w:tcPr>
            <w:tcW w:w="961" w:type="pct"/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AB7257" w:rsidRDefault="007552DD" w:rsidP="006926A8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022214">
            <w:r w:rsidRPr="00B6040D">
              <w:rPr>
                <w:snapToGrid w:val="0"/>
                <w:color w:val="000000"/>
              </w:rPr>
              <w:t>§29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6926A8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E636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E636F" w:rsidRDefault="007552DD" w:rsidP="00742865">
            <w:pPr>
              <w:spacing w:after="0" w:line="240" w:lineRule="auto"/>
              <w:jc w:val="center"/>
              <w:rPr>
                <w:bCs/>
              </w:rPr>
            </w:pPr>
            <w:r w:rsidRPr="00CE636F">
              <w:rPr>
                <w:snapToGrid w:val="0"/>
                <w:color w:val="000000"/>
              </w:rPr>
              <w:lastRenderedPageBreak/>
              <w:t>§30. Простые и составные числа (1 час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E636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both"/>
              <w:rPr>
                <w:bCs/>
              </w:rPr>
            </w:pPr>
            <w:r w:rsidRPr="00CE636F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CE636F">
              <w:rPr>
                <w:rFonts w:eastAsia="Calibri"/>
              </w:rPr>
              <w:t>простые и составные числ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CE636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both"/>
              <w:rPr>
                <w:b/>
                <w:bCs/>
              </w:rPr>
            </w:pPr>
            <w:r w:rsidRPr="00CE636F">
              <w:rPr>
                <w:b/>
                <w:noProof/>
              </w:rPr>
              <w:t xml:space="preserve">Требования к уровню подготовки обучающихся: </w:t>
            </w:r>
            <w:r w:rsidRPr="00CE636F">
              <w:rPr>
                <w:rFonts w:eastAsia="Calibri"/>
                <w:b/>
              </w:rPr>
              <w:t>Могут</w:t>
            </w:r>
            <w:r w:rsidRPr="00CE636F">
              <w:rPr>
                <w:rFonts w:eastAsia="Calibri"/>
              </w:rPr>
              <w:t xml:space="preserve"> определить простые и составные числа.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09</w:t>
            </w:r>
          </w:p>
        </w:tc>
        <w:tc>
          <w:tcPr>
            <w:tcW w:w="1075" w:type="pct"/>
          </w:tcPr>
          <w:p w:rsidR="007552DD" w:rsidRPr="00450C9B" w:rsidRDefault="007552DD" w:rsidP="005C0A4A">
            <w:pPr>
              <w:spacing w:after="0" w:line="240" w:lineRule="auto"/>
              <w:rPr>
                <w:b/>
                <w:i/>
                <w:color w:val="FF0000"/>
              </w:rPr>
            </w:pPr>
            <w:r w:rsidRPr="00CE636F">
              <w:rPr>
                <w:snapToGrid w:val="0"/>
                <w:color w:val="000000"/>
              </w:rPr>
              <w:t xml:space="preserve">§30. </w:t>
            </w:r>
            <w:r w:rsidRPr="009C06AF">
              <w:rPr>
                <w:snapToGrid w:val="0"/>
              </w:rPr>
              <w:t>Простые и составные</w:t>
            </w:r>
            <w:r w:rsidRPr="00CE636F">
              <w:rPr>
                <w:snapToGrid w:val="0"/>
                <w:color w:val="000000"/>
              </w:rPr>
              <w:t xml:space="preserve"> числа</w:t>
            </w:r>
          </w:p>
        </w:tc>
        <w:tc>
          <w:tcPr>
            <w:tcW w:w="961" w:type="pct"/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Default="007552DD" w:rsidP="005C0A4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9" w:type="pct"/>
          </w:tcPr>
          <w:p w:rsidR="007552DD" w:rsidRPr="00AB7257" w:rsidRDefault="007552DD" w:rsidP="00B20A58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 w:rsidP="005C0A4A">
            <w:r w:rsidRPr="00CE636F">
              <w:rPr>
                <w:snapToGrid w:val="0"/>
                <w:color w:val="000000"/>
              </w:rPr>
              <w:t>§30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CE636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E636F" w:rsidRDefault="007552DD" w:rsidP="007605BF">
            <w:pPr>
              <w:spacing w:after="0" w:line="240" w:lineRule="auto"/>
              <w:jc w:val="center"/>
              <w:rPr>
                <w:bCs/>
              </w:rPr>
            </w:pPr>
            <w:r w:rsidRPr="00CE636F">
              <w:rPr>
                <w:snapToGrid w:val="0"/>
                <w:color w:val="000000"/>
              </w:rPr>
              <w:t>§3</w:t>
            </w:r>
            <w:r>
              <w:rPr>
                <w:snapToGrid w:val="0"/>
                <w:color w:val="000000"/>
              </w:rPr>
              <w:t>1</w:t>
            </w:r>
            <w:r w:rsidRPr="00CE636F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Деление с остатком</w:t>
            </w:r>
            <w:r w:rsidRPr="00CE636F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CE636F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</w:t>
            </w:r>
            <w:r w:rsidRPr="00CE636F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EF068A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EF068A" w:rsidRDefault="007552DD" w:rsidP="003B43E3">
            <w:pPr>
              <w:spacing w:after="0" w:line="240" w:lineRule="auto"/>
              <w:jc w:val="both"/>
              <w:rPr>
                <w:bCs/>
              </w:rPr>
            </w:pPr>
            <w:r w:rsidRPr="00EF068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F068A">
              <w:rPr>
                <w:rFonts w:eastAsia="Calibri"/>
              </w:rPr>
              <w:t>деление с остатком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EF068A" w:rsidRDefault="007552DD" w:rsidP="003B43E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CE636F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CE636F" w:rsidRDefault="007552DD" w:rsidP="00EF068A">
            <w:pPr>
              <w:spacing w:after="0" w:line="240" w:lineRule="auto"/>
              <w:jc w:val="both"/>
              <w:rPr>
                <w:b/>
                <w:bCs/>
              </w:rPr>
            </w:pPr>
            <w:r w:rsidRPr="00CE636F">
              <w:rPr>
                <w:b/>
                <w:noProof/>
              </w:rPr>
              <w:t xml:space="preserve">Требования к уровню подготовки обучающихся: </w:t>
            </w:r>
            <w:r w:rsidRPr="00CE636F">
              <w:rPr>
                <w:rFonts w:eastAsia="Calibri"/>
                <w:b/>
              </w:rPr>
              <w:t>Могут</w:t>
            </w:r>
            <w:r w:rsidRPr="00CE63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применять </w:t>
            </w:r>
            <w:r w:rsidRPr="00742865">
              <w:rPr>
                <w:rFonts w:eastAsia="Calibri"/>
              </w:rPr>
              <w:t>свойства и признаки делимости натуральных чисел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CE636F" w:rsidRDefault="007552DD" w:rsidP="003B43E3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450C9B" w:rsidRDefault="007552DD" w:rsidP="005C0A4A">
            <w:pPr>
              <w:spacing w:after="0" w:line="240" w:lineRule="auto"/>
              <w:rPr>
                <w:b/>
                <w:i/>
                <w:color w:val="FF0000"/>
              </w:rPr>
            </w:pPr>
            <w:r w:rsidRPr="00CE636F">
              <w:rPr>
                <w:snapToGrid w:val="0"/>
                <w:color w:val="000000"/>
              </w:rPr>
              <w:t>§3</w:t>
            </w:r>
            <w:r>
              <w:rPr>
                <w:snapToGrid w:val="0"/>
                <w:color w:val="000000"/>
              </w:rPr>
              <w:t>1</w:t>
            </w:r>
            <w:r w:rsidRPr="00CE636F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Деление с остатком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3A1FED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 w:rsidP="00447D11">
            <w:pPr>
              <w:spacing w:after="0" w:line="240" w:lineRule="auto"/>
            </w:pPr>
            <w:r w:rsidRPr="00F35583">
              <w:rPr>
                <w:snapToGrid w:val="0"/>
                <w:color w:val="000000"/>
              </w:rPr>
              <w:t>§31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254558">
        <w:trPr>
          <w:trHeight w:val="548"/>
        </w:trPr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CE636F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 w:rsidRPr="00CE636F">
              <w:rPr>
                <w:snapToGrid w:val="0"/>
                <w:color w:val="000000"/>
              </w:rPr>
              <w:t>§3</w:t>
            </w:r>
            <w:r>
              <w:rPr>
                <w:snapToGrid w:val="0"/>
                <w:color w:val="000000"/>
              </w:rPr>
              <w:t>1</w:t>
            </w:r>
            <w:r w:rsidRPr="00CE636F">
              <w:rPr>
                <w:snapToGrid w:val="0"/>
                <w:color w:val="000000"/>
              </w:rPr>
              <w:t xml:space="preserve">. </w:t>
            </w:r>
            <w:r>
              <w:rPr>
                <w:snapToGrid w:val="0"/>
                <w:color w:val="000000"/>
              </w:rPr>
              <w:t>Деление с остатком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FC3BB3" w:rsidRDefault="007552DD" w:rsidP="00022214">
            <w:pPr>
              <w:spacing w:after="0" w:line="240" w:lineRule="auto"/>
            </w:pPr>
            <w:r w:rsidRPr="00FC3BB3">
              <w:t xml:space="preserve">Закрепление знаний </w:t>
            </w:r>
            <w:r w:rsidRPr="00FC3BB3">
              <w:rPr>
                <w:i/>
              </w:rPr>
              <w:t>(</w:t>
            </w:r>
            <w:proofErr w:type="gramStart"/>
            <w:r w:rsidRPr="00FC3BB3">
              <w:rPr>
                <w:i/>
              </w:rPr>
              <w:t>коммуникативная</w:t>
            </w:r>
            <w:proofErr w:type="gramEnd"/>
            <w:r w:rsidRPr="00FC3BB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FC3BB3" w:rsidRDefault="007552DD" w:rsidP="00022214">
            <w:pPr>
              <w:spacing w:after="0" w:line="240" w:lineRule="auto"/>
            </w:pPr>
            <w:r w:rsidRPr="00FC3BB3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 w:rsidP="00447D11">
            <w:pPr>
              <w:spacing w:after="0" w:line="240" w:lineRule="auto"/>
            </w:pPr>
            <w:r w:rsidRPr="00F35583">
              <w:rPr>
                <w:snapToGrid w:val="0"/>
                <w:color w:val="000000"/>
              </w:rPr>
              <w:t>§31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6.02 – 22.02</w:t>
            </w: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2A24E3" w:rsidRDefault="007552DD" w:rsidP="007605BF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B1083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  <w:r w:rsidRPr="00B10835">
              <w:rPr>
                <w:snapToGrid w:val="0"/>
                <w:color w:val="000000"/>
              </w:rPr>
              <w:t>2. Наибольший общий делитель</w:t>
            </w:r>
            <w:r>
              <w:rPr>
                <w:snapToGrid w:val="0"/>
                <w:color w:val="000000"/>
              </w:rPr>
              <w:t xml:space="preserve"> и н</w:t>
            </w:r>
            <w:r w:rsidRPr="00B10835">
              <w:rPr>
                <w:snapToGrid w:val="0"/>
                <w:color w:val="000000"/>
              </w:rPr>
              <w:t>аименьшее общее кратное</w:t>
            </w:r>
            <w:r>
              <w:rPr>
                <w:snapToGrid w:val="0"/>
                <w:color w:val="000000"/>
              </w:rPr>
              <w:t xml:space="preserve"> нескольких чисел (1 час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AC3881" w:rsidRDefault="007552DD" w:rsidP="00447D11">
            <w:pPr>
              <w:spacing w:after="0" w:line="240" w:lineRule="auto"/>
              <w:jc w:val="both"/>
              <w:rPr>
                <w:bCs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>
              <w:rPr>
                <w:b/>
                <w:bCs/>
              </w:rPr>
              <w:t xml:space="preserve"> </w:t>
            </w:r>
            <w:r>
              <w:rPr>
                <w:bCs/>
              </w:rPr>
              <w:t>делитель, кратное, общее кратное, наименьшее общее кратное, общий делитель, наибольший общий делитель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447D11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608C5" w:rsidRDefault="007552DD" w:rsidP="00447D11">
            <w:pPr>
              <w:spacing w:after="0" w:line="240" w:lineRule="auto"/>
              <w:jc w:val="both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Pr="00447D11">
              <w:rPr>
                <w:b/>
                <w:noProof/>
              </w:rPr>
              <w:t>Знают</w:t>
            </w:r>
            <w:r w:rsidRPr="002F231B">
              <w:rPr>
                <w:noProof/>
              </w:rPr>
              <w:t xml:space="preserve"> определение</w:t>
            </w:r>
            <w:r>
              <w:rPr>
                <w:b/>
                <w:noProof/>
              </w:rPr>
              <w:t xml:space="preserve"> </w:t>
            </w:r>
            <w:r w:rsidRPr="00FF2D98">
              <w:rPr>
                <w:szCs w:val="24"/>
              </w:rPr>
              <w:t>наименьше</w:t>
            </w:r>
            <w:r>
              <w:rPr>
                <w:szCs w:val="24"/>
              </w:rPr>
              <w:t>го</w:t>
            </w:r>
            <w:r w:rsidRPr="00FF2D98">
              <w:rPr>
                <w:szCs w:val="24"/>
              </w:rPr>
              <w:t xml:space="preserve"> обще</w:t>
            </w:r>
            <w:r>
              <w:rPr>
                <w:szCs w:val="24"/>
              </w:rPr>
              <w:t>го</w:t>
            </w:r>
            <w:r w:rsidRPr="00FF2D98">
              <w:rPr>
                <w:szCs w:val="24"/>
              </w:rPr>
              <w:t xml:space="preserve"> кратно</w:t>
            </w:r>
            <w:r>
              <w:rPr>
                <w:szCs w:val="24"/>
              </w:rPr>
              <w:t>го</w:t>
            </w:r>
            <w:r w:rsidRPr="00FF2D98">
              <w:rPr>
                <w:szCs w:val="24"/>
              </w:rPr>
              <w:t>, наибольше</w:t>
            </w:r>
            <w:r>
              <w:rPr>
                <w:szCs w:val="24"/>
              </w:rPr>
              <w:t>го</w:t>
            </w:r>
            <w:r w:rsidRPr="00FF2D98">
              <w:rPr>
                <w:szCs w:val="24"/>
              </w:rPr>
              <w:t xml:space="preserve"> обще</w:t>
            </w:r>
            <w:r>
              <w:rPr>
                <w:szCs w:val="24"/>
              </w:rPr>
              <w:t>го</w:t>
            </w:r>
            <w:r w:rsidRPr="00FF2D98">
              <w:rPr>
                <w:szCs w:val="24"/>
              </w:rPr>
              <w:t xml:space="preserve"> делител</w:t>
            </w:r>
            <w:r>
              <w:rPr>
                <w:szCs w:val="24"/>
              </w:rPr>
              <w:t xml:space="preserve">я. </w:t>
            </w:r>
            <w:r w:rsidRPr="00447D11">
              <w:rPr>
                <w:b/>
              </w:rPr>
              <w:t>Умеют</w:t>
            </w:r>
            <w:r>
              <w:rPr>
                <w:szCs w:val="24"/>
              </w:rPr>
              <w:t xml:space="preserve">  вычислять </w:t>
            </w:r>
            <w:r w:rsidRPr="00FF2D98">
              <w:rPr>
                <w:szCs w:val="24"/>
              </w:rPr>
              <w:t xml:space="preserve">наименьшее общее кратное и наибольший общий делитель </w:t>
            </w:r>
            <w:r>
              <w:rPr>
                <w:snapToGrid w:val="0"/>
                <w:color w:val="000000"/>
              </w:rPr>
              <w:t>нескольких чисел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447D11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2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E4497C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 w:rsidRPr="00B1083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  <w:r w:rsidRPr="00B10835">
              <w:rPr>
                <w:snapToGrid w:val="0"/>
                <w:color w:val="000000"/>
              </w:rPr>
              <w:t>2. Наибольший общий делитель</w:t>
            </w:r>
            <w:r>
              <w:rPr>
                <w:snapToGrid w:val="0"/>
                <w:color w:val="000000"/>
              </w:rPr>
              <w:t xml:space="preserve"> и н</w:t>
            </w:r>
            <w:r w:rsidRPr="00B10835">
              <w:rPr>
                <w:snapToGrid w:val="0"/>
                <w:color w:val="000000"/>
              </w:rPr>
              <w:t>аименьшее общее кратное</w:t>
            </w:r>
            <w:r>
              <w:rPr>
                <w:snapToGrid w:val="0"/>
                <w:color w:val="000000"/>
              </w:rPr>
              <w:t xml:space="preserve"> нескольких чисел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3A1FED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AB7257" w:rsidRDefault="007552DD" w:rsidP="00ED446A">
            <w:pPr>
              <w:spacing w:after="0" w:line="240" w:lineRule="auto"/>
            </w:pPr>
            <w:r>
              <w:t>ЦОР</w:t>
            </w: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 w:rsidP="005C0A4A">
            <w:r w:rsidRPr="00EA3918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2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114C1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right w:val="single" w:sz="12" w:space="0" w:color="000000"/>
            </w:tcBorders>
          </w:tcPr>
          <w:p w:rsidR="007552DD" w:rsidRPr="00F114C1" w:rsidRDefault="007552DD" w:rsidP="00F114C1">
            <w:pPr>
              <w:spacing w:after="0" w:line="240" w:lineRule="auto"/>
              <w:jc w:val="center"/>
              <w:rPr>
                <w:bCs/>
              </w:rPr>
            </w:pPr>
            <w:r w:rsidRPr="00F114C1">
              <w:rPr>
                <w:snapToGrid w:val="0"/>
                <w:color w:val="000000"/>
              </w:rPr>
              <w:t xml:space="preserve">§33. </w:t>
            </w:r>
            <w:r w:rsidRPr="00F114C1">
              <w:rPr>
                <w:rFonts w:eastAsia="Calibri"/>
              </w:rPr>
              <w:t>Основная теорема арифметики</w:t>
            </w:r>
            <w:r w:rsidRPr="00F114C1">
              <w:rPr>
                <w:snapToGrid w:val="0"/>
                <w:color w:val="000000"/>
              </w:rPr>
              <w:t xml:space="preserve"> натуральных чисел (2 часа</w:t>
            </w:r>
            <w:r>
              <w:rPr>
                <w:snapToGrid w:val="0"/>
                <w:color w:val="000000"/>
              </w:rPr>
              <w:t>+1кр</w:t>
            </w:r>
            <w:r w:rsidRPr="00F114C1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114C1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114C1" w:rsidRDefault="007552DD" w:rsidP="00447D11">
            <w:pPr>
              <w:spacing w:after="0" w:line="240" w:lineRule="auto"/>
              <w:jc w:val="both"/>
              <w:rPr>
                <w:bCs/>
              </w:rPr>
            </w:pPr>
            <w:r w:rsidRPr="00F114C1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114C1">
              <w:rPr>
                <w:rFonts w:eastAsia="Calibri"/>
              </w:rPr>
              <w:t>основная теорема арифметики натуральных чисел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447D11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114C1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114C1" w:rsidRDefault="007552DD" w:rsidP="00447D11">
            <w:pPr>
              <w:spacing w:after="0" w:line="240" w:lineRule="auto"/>
              <w:jc w:val="both"/>
              <w:rPr>
                <w:b/>
                <w:bCs/>
              </w:rPr>
            </w:pPr>
            <w:r w:rsidRPr="00F114C1">
              <w:rPr>
                <w:b/>
                <w:noProof/>
              </w:rPr>
              <w:t xml:space="preserve">Требования к уровню подготовки обучающихся: </w:t>
            </w:r>
            <w:r w:rsidRPr="00F114C1">
              <w:rPr>
                <w:rFonts w:eastAsia="Calibri"/>
                <w:b/>
              </w:rPr>
              <w:t>Знают</w:t>
            </w:r>
            <w:r w:rsidRPr="00F114C1">
              <w:rPr>
                <w:rFonts w:eastAsia="Calibri"/>
              </w:rPr>
              <w:t xml:space="preserve"> основную теорему арифметики натуральных чисел и каноническое разложение на простые множители. </w:t>
            </w:r>
            <w:r w:rsidRPr="00F114C1">
              <w:rPr>
                <w:rFonts w:eastAsia="Calibri"/>
                <w:b/>
              </w:rPr>
              <w:t>Могут</w:t>
            </w:r>
            <w:r w:rsidRPr="00F114C1">
              <w:rPr>
                <w:rFonts w:eastAsia="Calibri"/>
              </w:rPr>
              <w:t xml:space="preserve"> привести примеры, подобрать аргументы, сформулировать выводы.  </w:t>
            </w:r>
            <w:r w:rsidRPr="00F114C1">
              <w:rPr>
                <w:rFonts w:eastAsia="Calibri"/>
                <w:b/>
              </w:rPr>
              <w:t>Умеют</w:t>
            </w:r>
            <w:r w:rsidRPr="00F114C1">
              <w:rPr>
                <w:rFonts w:eastAsia="Calibri"/>
              </w:rPr>
              <w:t xml:space="preserve"> находить и использовать информацию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447D11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114C1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114C1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3</w:t>
            </w:r>
          </w:p>
        </w:tc>
        <w:tc>
          <w:tcPr>
            <w:tcW w:w="1075" w:type="pct"/>
          </w:tcPr>
          <w:p w:rsidR="007552DD" w:rsidRPr="00F114C1" w:rsidRDefault="007552DD" w:rsidP="00F114C1">
            <w:pPr>
              <w:spacing w:after="0" w:line="240" w:lineRule="auto"/>
            </w:pPr>
            <w:r w:rsidRPr="00F114C1">
              <w:rPr>
                <w:snapToGrid w:val="0"/>
                <w:color w:val="000000"/>
              </w:rPr>
              <w:t xml:space="preserve">§33. </w:t>
            </w:r>
            <w:r w:rsidRPr="00F114C1">
              <w:rPr>
                <w:rFonts w:eastAsia="Calibri"/>
              </w:rPr>
              <w:t>Основная теорема арифметики</w:t>
            </w:r>
            <w:r w:rsidRPr="00F114C1">
              <w:rPr>
                <w:snapToGrid w:val="0"/>
                <w:color w:val="000000"/>
              </w:rPr>
              <w:t xml:space="preserve"> натуральных чисел </w:t>
            </w:r>
          </w:p>
        </w:tc>
        <w:tc>
          <w:tcPr>
            <w:tcW w:w="961" w:type="pct"/>
          </w:tcPr>
          <w:p w:rsidR="007552DD" w:rsidRPr="00F114C1" w:rsidRDefault="007552DD" w:rsidP="00B20A58">
            <w:pPr>
              <w:spacing w:after="0" w:line="240" w:lineRule="auto"/>
            </w:pPr>
            <w:r w:rsidRPr="00F114C1">
              <w:t xml:space="preserve">Комбинированный </w:t>
            </w:r>
            <w:r w:rsidRPr="00F114C1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F114C1" w:rsidRDefault="007552DD" w:rsidP="005C0A4A">
            <w:pPr>
              <w:spacing w:after="0" w:line="240" w:lineRule="auto"/>
            </w:pPr>
            <w:r w:rsidRPr="00F114C1">
              <w:t>Фронтальный опрос</w:t>
            </w:r>
          </w:p>
        </w:tc>
        <w:tc>
          <w:tcPr>
            <w:tcW w:w="649" w:type="pct"/>
          </w:tcPr>
          <w:p w:rsidR="007552DD" w:rsidRPr="00F114C1" w:rsidRDefault="007552DD" w:rsidP="00ED446A">
            <w:pPr>
              <w:spacing w:after="0" w:line="240" w:lineRule="auto"/>
            </w:pPr>
            <w:r w:rsidRPr="00F114C1">
              <w:t>ЦОР</w:t>
            </w:r>
          </w:p>
        </w:tc>
        <w:tc>
          <w:tcPr>
            <w:tcW w:w="407" w:type="pct"/>
            <w:gridSpan w:val="2"/>
          </w:tcPr>
          <w:p w:rsidR="007552DD" w:rsidRPr="00F114C1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§33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114C1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F114C1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4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F114C1" w:rsidRDefault="007552DD" w:rsidP="00F114C1">
            <w:pPr>
              <w:spacing w:after="0" w:line="240" w:lineRule="auto"/>
            </w:pPr>
            <w:r w:rsidRPr="00F114C1">
              <w:rPr>
                <w:snapToGrid w:val="0"/>
                <w:color w:val="000000"/>
              </w:rPr>
              <w:t xml:space="preserve">§33. </w:t>
            </w:r>
            <w:r w:rsidRPr="00F114C1">
              <w:rPr>
                <w:rFonts w:eastAsia="Calibri"/>
              </w:rPr>
              <w:t>Основная теорема арифметики</w:t>
            </w:r>
            <w:r w:rsidRPr="00F114C1">
              <w:rPr>
                <w:snapToGrid w:val="0"/>
                <w:color w:val="000000"/>
              </w:rPr>
              <w:t xml:space="preserve"> натуральных чисел 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</w:pPr>
            <w:r w:rsidRPr="00F114C1">
              <w:t xml:space="preserve">Закрепление знаний </w:t>
            </w:r>
            <w:r w:rsidRPr="00F114C1">
              <w:rPr>
                <w:i/>
              </w:rPr>
              <w:t>(</w:t>
            </w:r>
            <w:proofErr w:type="gramStart"/>
            <w:r w:rsidRPr="00F114C1">
              <w:rPr>
                <w:i/>
              </w:rPr>
              <w:t>коммуникативная</w:t>
            </w:r>
            <w:proofErr w:type="gramEnd"/>
            <w:r w:rsidRPr="00F114C1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</w:pPr>
            <w:r w:rsidRPr="00F114C1"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§33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114C1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F114C1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5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F608C5" w:rsidRDefault="007552DD" w:rsidP="0084060C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F114C1">
              <w:rPr>
                <w:b/>
                <w:i/>
                <w:snapToGrid w:val="0"/>
                <w:color w:val="FF0000"/>
              </w:rPr>
              <w:t>Делимость чисел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F608C5" w:rsidRDefault="007552DD" w:rsidP="00447D11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29 – </w:t>
            </w:r>
            <w:r w:rsidRPr="00D105F0">
              <w:t>§</w:t>
            </w:r>
            <w:r>
              <w:t>33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114C1" w:rsidTr="000B52A8">
        <w:tc>
          <w:tcPr>
            <w:tcW w:w="4555" w:type="pct"/>
            <w:gridSpan w:val="8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114C1" w:rsidRDefault="007552DD" w:rsidP="00B25E82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w:r w:rsidRPr="00F114C1">
              <w:rPr>
                <w:rFonts w:eastAsia="Calibri"/>
                <w:b/>
                <w:sz w:val="28"/>
                <w:szCs w:val="28"/>
              </w:rPr>
              <w:t xml:space="preserve">Глава 6. </w:t>
            </w:r>
            <w:r w:rsidRPr="00F114C1">
              <w:rPr>
                <w:rFonts w:eastAsia="Calibri"/>
                <w:b/>
                <w:i/>
                <w:color w:val="3333FF"/>
                <w:sz w:val="28"/>
                <w:szCs w:val="28"/>
              </w:rPr>
              <w:t>Алгебраические уравнения</w:t>
            </w:r>
            <w:r w:rsidRPr="00F114C1">
              <w:rPr>
                <w:rFonts w:eastAsia="Calibri"/>
                <w:b/>
                <w:color w:val="3333FF"/>
                <w:sz w:val="28"/>
                <w:szCs w:val="28"/>
              </w:rPr>
              <w:t xml:space="preserve"> 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>(</w:t>
            </w:r>
            <w:r>
              <w:rPr>
                <w:snapToGrid w:val="0"/>
                <w:color w:val="000000"/>
                <w:sz w:val="28"/>
                <w:szCs w:val="28"/>
              </w:rPr>
              <w:t xml:space="preserve">26 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>час</w:t>
            </w:r>
            <w:r>
              <w:rPr>
                <w:snapToGrid w:val="0"/>
                <w:color w:val="000000"/>
                <w:sz w:val="28"/>
                <w:szCs w:val="28"/>
              </w:rPr>
              <w:t>ов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114C1" w:rsidRDefault="007552DD" w:rsidP="005C0A4A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7552DD" w:rsidRPr="00516346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516346" w:rsidRDefault="007552DD" w:rsidP="00B25E82">
            <w:pPr>
              <w:spacing w:after="0" w:line="240" w:lineRule="auto"/>
              <w:jc w:val="center"/>
              <w:rPr>
                <w:bCs/>
              </w:rPr>
            </w:pPr>
            <w:r w:rsidRPr="00516346">
              <w:rPr>
                <w:snapToGrid w:val="0"/>
                <w:color w:val="000000"/>
              </w:rPr>
              <w:t xml:space="preserve">§34. </w:t>
            </w:r>
            <w:r w:rsidRPr="00516346">
              <w:rPr>
                <w:rFonts w:eastAsia="Calibri"/>
              </w:rPr>
              <w:t>Многочлены от одной переменной</w:t>
            </w:r>
            <w:r w:rsidRPr="00516346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4</w:t>
            </w:r>
            <w:r w:rsidRPr="00516346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а</w:t>
            </w:r>
            <w:r w:rsidRPr="00516346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16346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516346" w:rsidRDefault="007552DD" w:rsidP="00B25E82">
            <w:pPr>
              <w:spacing w:after="0" w:line="240" w:lineRule="auto"/>
              <w:jc w:val="both"/>
              <w:rPr>
                <w:bCs/>
              </w:rPr>
            </w:pPr>
            <w:r w:rsidRPr="00516346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516346">
              <w:t>арифметические операции над многочленами с одной переменной</w:t>
            </w:r>
            <w:r w:rsidRPr="00516346">
              <w:rPr>
                <w:rFonts w:eastAsia="Calibri"/>
              </w:rPr>
              <w:t>; деление многочлена на многочлен с остатком; разложение многочлена на множители; общие делители и общие кратные нескольких многочленов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516346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516346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  <w:r w:rsidRPr="00516346">
              <w:rPr>
                <w:b/>
                <w:noProof/>
              </w:rPr>
              <w:t xml:space="preserve">Требования к уровню подготовки обучающихся: </w:t>
            </w:r>
            <w:r w:rsidRPr="00516346">
              <w:rPr>
                <w:b/>
              </w:rPr>
              <w:t>Имеют</w:t>
            </w:r>
            <w:r w:rsidRPr="00516346">
              <w:t xml:space="preserve"> представление о </w:t>
            </w:r>
            <w:r w:rsidRPr="00516346">
              <w:rPr>
                <w:bCs/>
              </w:rPr>
              <w:t xml:space="preserve">многочленах от одной переменной, о стандартном виде многочлена, о </w:t>
            </w:r>
            <w:r w:rsidRPr="00516346">
              <w:rPr>
                <w:bCs/>
              </w:rPr>
              <w:lastRenderedPageBreak/>
              <w:t xml:space="preserve">старшем члене многочлена, о приведенном многочлене. </w:t>
            </w:r>
            <w:r w:rsidRPr="00516346">
              <w:rPr>
                <w:b/>
              </w:rPr>
              <w:t>Могут</w:t>
            </w:r>
            <w:r w:rsidRPr="00516346">
              <w:t xml:space="preserve"> найти и устранить причины возникших трудностей</w:t>
            </w:r>
            <w:r>
              <w:t>;</w:t>
            </w:r>
            <w:r w:rsidRPr="00516346">
              <w:t xml:space="preserve"> выполнять </w:t>
            </w:r>
            <w:r w:rsidRPr="00516346">
              <w:rPr>
                <w:bCs/>
              </w:rPr>
              <w:t xml:space="preserve">арифметические операции над многочленами, деление многочлена на многочлен с остатком, находить степень многочлена, корень многочлена.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516346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51634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516346">
              <w:lastRenderedPageBreak/>
              <w:t>11</w:t>
            </w:r>
            <w:r>
              <w:t>6</w:t>
            </w:r>
          </w:p>
        </w:tc>
        <w:tc>
          <w:tcPr>
            <w:tcW w:w="1075" w:type="pct"/>
          </w:tcPr>
          <w:p w:rsidR="007552DD" w:rsidRDefault="007552DD" w:rsidP="00447D11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Pr="00516346" w:rsidRDefault="007552DD" w:rsidP="00F114C1">
            <w:pPr>
              <w:spacing w:after="0" w:line="240" w:lineRule="auto"/>
            </w:pPr>
            <w:r w:rsidRPr="00516346">
              <w:rPr>
                <w:snapToGrid w:val="0"/>
                <w:color w:val="000000"/>
              </w:rPr>
              <w:t xml:space="preserve">§34. </w:t>
            </w:r>
            <w:r w:rsidRPr="00516346">
              <w:rPr>
                <w:rFonts w:eastAsia="Calibri"/>
              </w:rPr>
              <w:t>Многочлены от одной переменной</w:t>
            </w:r>
          </w:p>
        </w:tc>
        <w:tc>
          <w:tcPr>
            <w:tcW w:w="961" w:type="pct"/>
          </w:tcPr>
          <w:p w:rsidR="007552DD" w:rsidRPr="00AB7257" w:rsidRDefault="007552DD" w:rsidP="0002221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3A1FED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</w:tcPr>
          <w:p w:rsidR="007552DD" w:rsidRPr="00516346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B51919">
              <w:rPr>
                <w:snapToGrid w:val="0"/>
                <w:color w:val="000000"/>
              </w:rPr>
              <w:t>§3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Default="007552DD" w:rsidP="00254558">
            <w:pPr>
              <w:spacing w:after="0" w:line="240" w:lineRule="auto"/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 xml:space="preserve"> 23.02 – 1.03</w:t>
            </w:r>
          </w:p>
          <w:p w:rsidR="007552DD" w:rsidRPr="00516346" w:rsidRDefault="007552DD" w:rsidP="00A80D89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16346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51634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516346">
              <w:t>11</w:t>
            </w:r>
            <w:r>
              <w:t>7</w:t>
            </w:r>
          </w:p>
        </w:tc>
        <w:tc>
          <w:tcPr>
            <w:tcW w:w="1075" w:type="pct"/>
          </w:tcPr>
          <w:p w:rsidR="007552DD" w:rsidRPr="00516346" w:rsidRDefault="007552DD" w:rsidP="00F114C1">
            <w:pPr>
              <w:spacing w:after="0" w:line="240" w:lineRule="auto"/>
            </w:pPr>
            <w:r w:rsidRPr="00516346">
              <w:rPr>
                <w:snapToGrid w:val="0"/>
                <w:color w:val="000000"/>
              </w:rPr>
              <w:t xml:space="preserve">§34. </w:t>
            </w:r>
            <w:r w:rsidRPr="00516346">
              <w:rPr>
                <w:rFonts w:eastAsia="Calibri"/>
              </w:rPr>
              <w:t>Многочлены от одной переменной</w:t>
            </w:r>
          </w:p>
        </w:tc>
        <w:tc>
          <w:tcPr>
            <w:tcW w:w="961" w:type="pct"/>
          </w:tcPr>
          <w:p w:rsidR="007552DD" w:rsidRPr="00516346" w:rsidRDefault="007552DD" w:rsidP="00E2553E">
            <w:pPr>
              <w:spacing w:after="0" w:line="240" w:lineRule="auto"/>
            </w:pPr>
            <w:r w:rsidRPr="00516346">
              <w:t xml:space="preserve">Комплексное применение знаний </w:t>
            </w:r>
          </w:p>
          <w:p w:rsidR="007552DD" w:rsidRPr="00516346" w:rsidRDefault="007552DD" w:rsidP="00E2553E">
            <w:pPr>
              <w:spacing w:after="0" w:line="240" w:lineRule="auto"/>
            </w:pPr>
            <w:r w:rsidRPr="00516346">
              <w:rPr>
                <w:i/>
              </w:rPr>
              <w:t>(ценностно-смысловая)</w:t>
            </w:r>
          </w:p>
        </w:tc>
        <w:tc>
          <w:tcPr>
            <w:tcW w:w="910" w:type="pct"/>
          </w:tcPr>
          <w:p w:rsidR="007552DD" w:rsidRPr="00516346" w:rsidRDefault="007552DD" w:rsidP="005C0A4A">
            <w:pPr>
              <w:spacing w:after="0" w:line="240" w:lineRule="auto"/>
            </w:pPr>
            <w:r w:rsidRPr="00516346">
              <w:t>Самостоятельное решение заданий</w:t>
            </w:r>
          </w:p>
        </w:tc>
        <w:tc>
          <w:tcPr>
            <w:tcW w:w="649" w:type="pct"/>
          </w:tcPr>
          <w:p w:rsidR="007552DD" w:rsidRPr="00516346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B51919">
              <w:rPr>
                <w:snapToGrid w:val="0"/>
                <w:color w:val="000000"/>
              </w:rPr>
              <w:t>§3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16346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51634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8</w:t>
            </w:r>
          </w:p>
        </w:tc>
        <w:tc>
          <w:tcPr>
            <w:tcW w:w="1075" w:type="pct"/>
          </w:tcPr>
          <w:p w:rsidR="007552DD" w:rsidRPr="00516346" w:rsidRDefault="007552DD" w:rsidP="00F114C1">
            <w:pPr>
              <w:spacing w:after="0" w:line="240" w:lineRule="auto"/>
            </w:pPr>
            <w:r w:rsidRPr="00516346">
              <w:rPr>
                <w:snapToGrid w:val="0"/>
                <w:color w:val="000000"/>
              </w:rPr>
              <w:t xml:space="preserve">§34. </w:t>
            </w:r>
            <w:r w:rsidRPr="00516346">
              <w:rPr>
                <w:rFonts w:eastAsia="Calibri"/>
              </w:rPr>
              <w:t>Многочлены от одной переменной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516346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B51919">
              <w:rPr>
                <w:snapToGrid w:val="0"/>
                <w:color w:val="000000"/>
              </w:rPr>
              <w:t>§3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516346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516346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19</w:t>
            </w:r>
          </w:p>
        </w:tc>
        <w:tc>
          <w:tcPr>
            <w:tcW w:w="1075" w:type="pct"/>
          </w:tcPr>
          <w:p w:rsidR="007552DD" w:rsidRPr="00516346" w:rsidRDefault="007552DD" w:rsidP="00F114C1">
            <w:pPr>
              <w:spacing w:after="0" w:line="240" w:lineRule="auto"/>
            </w:pPr>
            <w:r w:rsidRPr="00516346">
              <w:rPr>
                <w:snapToGrid w:val="0"/>
                <w:color w:val="000000"/>
              </w:rPr>
              <w:t xml:space="preserve">§34. </w:t>
            </w:r>
            <w:r w:rsidRPr="00516346">
              <w:rPr>
                <w:rFonts w:eastAsia="Calibri"/>
              </w:rPr>
              <w:t>Многочлены от одной переменной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516346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B51919">
              <w:rPr>
                <w:snapToGrid w:val="0"/>
                <w:color w:val="000000"/>
              </w:rPr>
              <w:t>§3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516346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center"/>
              <w:rPr>
                <w:bCs/>
              </w:rPr>
            </w:pPr>
            <w:r w:rsidRPr="00970C8B">
              <w:rPr>
                <w:snapToGrid w:val="0"/>
                <w:color w:val="000000"/>
              </w:rPr>
              <w:t xml:space="preserve">§35. </w:t>
            </w:r>
            <w:r w:rsidRPr="00970C8B">
              <w:rPr>
                <w:rFonts w:eastAsia="Calibri"/>
              </w:rPr>
              <w:t>Уравнения высших степеней</w:t>
            </w:r>
            <w:r w:rsidRPr="00970C8B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4</w:t>
            </w:r>
            <w:r w:rsidRPr="00970C8B">
              <w:rPr>
                <w:snapToGrid w:val="0"/>
                <w:color w:val="000000"/>
              </w:rPr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  <w:r w:rsidRPr="00970C8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970C8B">
              <w:rPr>
                <w:rFonts w:eastAsia="Calibri"/>
              </w:rPr>
              <w:t>методы решения уравнений высших степене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  <w:r w:rsidRPr="00970C8B">
              <w:rPr>
                <w:b/>
                <w:noProof/>
              </w:rPr>
              <w:t xml:space="preserve">Требования к уровню подготовки обучающихся: </w:t>
            </w:r>
            <w:r w:rsidRPr="00970C8B">
              <w:rPr>
                <w:rFonts w:eastAsia="Calibri"/>
                <w:b/>
              </w:rPr>
              <w:t>Знают</w:t>
            </w:r>
            <w:r w:rsidRPr="00970C8B">
              <w:rPr>
                <w:rFonts w:eastAsia="Calibri"/>
              </w:rPr>
              <w:t xml:space="preserve"> методы решения уравнений  </w:t>
            </w:r>
            <w:r w:rsidRPr="00970C8B">
              <w:rPr>
                <w:rFonts w:eastAsia="Calibri"/>
                <w:bCs/>
              </w:rPr>
              <w:t xml:space="preserve">высших степеней, биквадратного и  возвратного. </w:t>
            </w:r>
            <w:r w:rsidRPr="00970C8B">
              <w:rPr>
                <w:rFonts w:eastAsia="Calibri"/>
                <w:b/>
                <w:bCs/>
              </w:rPr>
              <w:t>Могут</w:t>
            </w:r>
            <w:r w:rsidRPr="00970C8B">
              <w:rPr>
                <w:rFonts w:eastAsia="Calibri"/>
                <w:bCs/>
              </w:rPr>
              <w:t xml:space="preserve"> излагать  информацию, интерпретируя факты, разъясняя значение и смысл теории.</w:t>
            </w:r>
            <w:r w:rsidRPr="00970C8B">
              <w:rPr>
                <w:lang w:eastAsia="ru-RU"/>
              </w:rPr>
              <w:t xml:space="preserve"> </w:t>
            </w:r>
            <w:r w:rsidRPr="00970C8B">
              <w:rPr>
                <w:rFonts w:eastAsia="Calibri"/>
                <w:b/>
                <w:bCs/>
              </w:rPr>
              <w:t>Умеют</w:t>
            </w:r>
            <w:r w:rsidRPr="00970C8B">
              <w:rPr>
                <w:rFonts w:eastAsia="Calibri"/>
                <w:bCs/>
              </w:rPr>
              <w:t xml:space="preserve"> участвовать в диалоге, понимать точку зрения собеседника, признавать право на иное мнение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2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970C8B" w:rsidRDefault="007552DD" w:rsidP="00516346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5. </w:t>
            </w:r>
            <w:r w:rsidRPr="00970C8B">
              <w:rPr>
                <w:rFonts w:eastAsia="Calibri"/>
              </w:rPr>
              <w:t>Уравнения высших степеней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Комбинированный </w:t>
            </w:r>
            <w:r w:rsidRPr="00970C8B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>
            <w:r w:rsidRPr="00467C0F">
              <w:rPr>
                <w:snapToGrid w:val="0"/>
                <w:color w:val="000000"/>
              </w:rPr>
              <w:t>§35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2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970C8B" w:rsidRDefault="007552DD" w:rsidP="00516346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5. </w:t>
            </w:r>
            <w:r w:rsidRPr="00970C8B">
              <w:rPr>
                <w:rFonts w:eastAsia="Calibri"/>
              </w:rPr>
              <w:t>Уравнения высших степеней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467C0F">
              <w:rPr>
                <w:snapToGrid w:val="0"/>
                <w:color w:val="000000"/>
              </w:rPr>
              <w:t>§35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.03 – 8.03</w:t>
            </w: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22</w:t>
            </w:r>
          </w:p>
        </w:tc>
        <w:tc>
          <w:tcPr>
            <w:tcW w:w="1075" w:type="pct"/>
          </w:tcPr>
          <w:p w:rsidR="007552DD" w:rsidRPr="00970C8B" w:rsidRDefault="007552DD" w:rsidP="00516346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5. </w:t>
            </w:r>
            <w:r w:rsidRPr="00970C8B">
              <w:rPr>
                <w:rFonts w:eastAsia="Calibri"/>
              </w:rPr>
              <w:t>Уравнения высших степеней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467C0F">
              <w:rPr>
                <w:snapToGrid w:val="0"/>
                <w:color w:val="000000"/>
              </w:rPr>
              <w:t>§35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8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23</w:t>
            </w:r>
          </w:p>
        </w:tc>
        <w:tc>
          <w:tcPr>
            <w:tcW w:w="1075" w:type="pct"/>
            <w:tcBorders>
              <w:bottom w:val="single" w:sz="8" w:space="0" w:color="000000"/>
            </w:tcBorders>
          </w:tcPr>
          <w:p w:rsidR="007552DD" w:rsidRPr="00970C8B" w:rsidRDefault="007552DD" w:rsidP="00516346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5. </w:t>
            </w:r>
            <w:r w:rsidRPr="00970C8B">
              <w:rPr>
                <w:rFonts w:eastAsia="Calibri"/>
              </w:rPr>
              <w:t>Уравнения высших степеней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8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8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8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8" w:space="0" w:color="000000"/>
            </w:tcBorders>
          </w:tcPr>
          <w:p w:rsidR="007552DD" w:rsidRDefault="007552DD">
            <w:r w:rsidRPr="00467C0F">
              <w:rPr>
                <w:snapToGrid w:val="0"/>
                <w:color w:val="000000"/>
              </w:rPr>
              <w:t>§35</w:t>
            </w:r>
          </w:p>
        </w:tc>
        <w:tc>
          <w:tcPr>
            <w:tcW w:w="304" w:type="pct"/>
            <w:tcBorders>
              <w:bottom w:val="single" w:sz="8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top w:val="single" w:sz="8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center"/>
              <w:rPr>
                <w:bCs/>
              </w:rPr>
            </w:pPr>
            <w:r w:rsidRPr="00970C8B">
              <w:rPr>
                <w:snapToGrid w:val="0"/>
                <w:color w:val="000000"/>
              </w:rPr>
              <w:t xml:space="preserve">§36. </w:t>
            </w:r>
            <w:r w:rsidRPr="00970C8B">
              <w:rPr>
                <w:rFonts w:eastAsia="Calibri"/>
              </w:rPr>
              <w:t>Рациональные уравнения</w:t>
            </w:r>
            <w:r w:rsidRPr="00970C8B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970C8B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970C8B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  <w:r w:rsidRPr="00970C8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970C8B">
              <w:rPr>
                <w:rFonts w:eastAsia="Calibri"/>
              </w:rPr>
              <w:t>решение дробных рациональ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top w:val="single" w:sz="4" w:space="0" w:color="auto"/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  <w:r w:rsidRPr="00970C8B">
              <w:rPr>
                <w:b/>
                <w:noProof/>
              </w:rPr>
              <w:t xml:space="preserve">Требования к уровню подготовки обучающихся: </w:t>
            </w:r>
            <w:r w:rsidRPr="00970C8B">
              <w:rPr>
                <w:rFonts w:eastAsia="Calibri"/>
                <w:b/>
              </w:rPr>
              <w:t>Знают</w:t>
            </w:r>
            <w:r w:rsidRPr="00970C8B">
              <w:rPr>
                <w:rFonts w:eastAsia="Calibri"/>
              </w:rPr>
              <w:t xml:space="preserve">, как решать рациональные уравнения, как проверять посторонние корни уравнения. </w:t>
            </w:r>
            <w:r w:rsidRPr="00970C8B">
              <w:rPr>
                <w:rFonts w:eastAsia="Calibri"/>
                <w:b/>
              </w:rPr>
              <w:t xml:space="preserve">Умеют </w:t>
            </w:r>
            <w:r w:rsidRPr="00970C8B">
              <w:rPr>
                <w:rFonts w:eastAsia="Calibri"/>
              </w:rPr>
              <w:t xml:space="preserve">объяснить изученные положения на самостоятельно подобранных конкретных примерах. </w:t>
            </w:r>
            <w:r w:rsidRPr="00970C8B">
              <w:rPr>
                <w:rFonts w:eastAsia="Calibri"/>
                <w:b/>
              </w:rPr>
              <w:t>Могут</w:t>
            </w:r>
            <w:r w:rsidRPr="00970C8B">
              <w:rPr>
                <w:rFonts w:eastAsia="Calibri"/>
              </w:rPr>
              <w:t xml:space="preserve"> решать рациональные уравнения, находить область допустимых значений уравнения и находить посторонние корн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24</w:t>
            </w:r>
          </w:p>
        </w:tc>
        <w:tc>
          <w:tcPr>
            <w:tcW w:w="1075" w:type="pct"/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6. </w:t>
            </w:r>
            <w:r w:rsidRPr="00970C8B">
              <w:rPr>
                <w:rFonts w:eastAsia="Calibri"/>
              </w:rPr>
              <w:t>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Комбинированный </w:t>
            </w:r>
            <w:r w:rsidRPr="00970C8B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</w:tcPr>
          <w:p w:rsidR="007552DD" w:rsidRDefault="007552DD">
            <w:r w:rsidRPr="00BD133E">
              <w:rPr>
                <w:snapToGrid w:val="0"/>
                <w:color w:val="000000"/>
              </w:rPr>
              <w:t>§36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25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6. </w:t>
            </w:r>
            <w:r w:rsidRPr="00970C8B">
              <w:rPr>
                <w:rFonts w:eastAsia="Calibri"/>
              </w:rPr>
              <w:t>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>
            <w:r w:rsidRPr="00BD133E">
              <w:rPr>
                <w:snapToGrid w:val="0"/>
                <w:color w:val="000000"/>
              </w:rPr>
              <w:t>§36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lastRenderedPageBreak/>
              <w:t>1</w:t>
            </w:r>
            <w:r>
              <w:t>26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</w:pPr>
            <w:r w:rsidRPr="00684984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 </w:t>
            </w:r>
            <w:r>
              <w:rPr>
                <w:b/>
                <w:i/>
                <w:snapToGrid w:val="0"/>
                <w:color w:val="6666FF"/>
              </w:rPr>
              <w:t>«</w:t>
            </w:r>
            <w:r w:rsidRPr="00252E33">
              <w:rPr>
                <w:b/>
                <w:i/>
                <w:snapToGrid w:val="0"/>
                <w:color w:val="6666FF"/>
              </w:rPr>
              <w:t>Решение уравнений</w:t>
            </w:r>
            <w:r w:rsidRPr="00684984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5E5334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BD133E">
              <w:rPr>
                <w:snapToGrid w:val="0"/>
                <w:color w:val="000000"/>
              </w:rPr>
              <w:t>§36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Default="007552DD" w:rsidP="00254558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9.03 – 15.03</w:t>
            </w:r>
          </w:p>
          <w:p w:rsidR="007552DD" w:rsidRPr="00970C8B" w:rsidRDefault="007552DD" w:rsidP="00A80D89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  <w:jc w:val="center"/>
              <w:rPr>
                <w:bCs/>
              </w:rPr>
            </w:pPr>
            <w:r w:rsidRPr="00970C8B">
              <w:rPr>
                <w:snapToGrid w:val="0"/>
                <w:color w:val="000000"/>
              </w:rPr>
              <w:t xml:space="preserve">§37. </w:t>
            </w:r>
            <w:r w:rsidRPr="00970C8B">
              <w:rPr>
                <w:rFonts w:eastAsia="Calibri"/>
              </w:rPr>
              <w:t>Уравнения с модулями</w:t>
            </w:r>
            <w:r w:rsidRPr="00970C8B">
              <w:rPr>
                <w:snapToGrid w:val="0"/>
                <w:color w:val="000000"/>
              </w:rPr>
              <w:t xml:space="preserve"> (3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  <w:r w:rsidRPr="00970C8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970C8B">
              <w:rPr>
                <w:rFonts w:eastAsia="Calibri"/>
              </w:rPr>
              <w:t>методы решения уравнений, содержащих знак модуля (раскрытие знака модуля; графический способ; метод промежутков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  <w:r w:rsidRPr="00970C8B">
              <w:rPr>
                <w:b/>
                <w:noProof/>
              </w:rPr>
              <w:t xml:space="preserve">Требования к уровню подготовки обучающихся: </w:t>
            </w:r>
            <w:r w:rsidRPr="00970C8B">
              <w:rPr>
                <w:rFonts w:eastAsia="Calibri"/>
                <w:b/>
              </w:rPr>
              <w:t>Знают</w:t>
            </w:r>
            <w:r w:rsidRPr="00970C8B">
              <w:rPr>
                <w:rFonts w:eastAsia="Calibri"/>
              </w:rPr>
              <w:t xml:space="preserve">, как решать различные уравнения с модулями. </w:t>
            </w:r>
            <w:r w:rsidRPr="00970C8B">
              <w:rPr>
                <w:rFonts w:eastAsia="Calibri"/>
                <w:b/>
              </w:rPr>
              <w:t>Могут</w:t>
            </w:r>
            <w:r w:rsidRPr="00970C8B">
              <w:rPr>
                <w:rFonts w:eastAsia="Calibri"/>
              </w:rPr>
              <w:t xml:space="preserve"> применять графический метод решения уравнений с модулями</w:t>
            </w:r>
            <w:r>
              <w:rPr>
                <w:rFonts w:eastAsia="Calibri"/>
              </w:rPr>
              <w:t>;</w:t>
            </w:r>
            <w:r w:rsidRPr="00970C8B">
              <w:t xml:space="preserve"> решать уравнения с несколькими модулями, раскрывая модуль по определению. </w:t>
            </w:r>
            <w:r w:rsidRPr="00970C8B">
              <w:rPr>
                <w:b/>
              </w:rPr>
              <w:t xml:space="preserve">Умеют </w:t>
            </w:r>
            <w:r w:rsidRPr="00970C8B">
              <w:t>передавать,  информацию сжато, полно, выборочно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2</w:t>
            </w:r>
            <w:r>
              <w:t>7</w:t>
            </w:r>
          </w:p>
        </w:tc>
        <w:tc>
          <w:tcPr>
            <w:tcW w:w="1075" w:type="pct"/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7. </w:t>
            </w:r>
            <w:r w:rsidRPr="00970C8B">
              <w:rPr>
                <w:rFonts w:eastAsia="Calibri"/>
              </w:rPr>
              <w:t>Уравнения с модулями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Комбинированный </w:t>
            </w:r>
            <w:r w:rsidRPr="00970C8B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Фронтальный опрос</w:t>
            </w:r>
          </w:p>
        </w:tc>
        <w:tc>
          <w:tcPr>
            <w:tcW w:w="649" w:type="pct"/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</w:tcPr>
          <w:p w:rsidR="007552DD" w:rsidRDefault="007552DD">
            <w:r w:rsidRPr="006A6CAB">
              <w:rPr>
                <w:snapToGrid w:val="0"/>
                <w:color w:val="000000"/>
              </w:rPr>
              <w:t>§37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2</w:t>
            </w:r>
            <w:r>
              <w:t>8</w:t>
            </w:r>
          </w:p>
        </w:tc>
        <w:tc>
          <w:tcPr>
            <w:tcW w:w="1075" w:type="pct"/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7. </w:t>
            </w:r>
            <w:r w:rsidRPr="00970C8B">
              <w:rPr>
                <w:rFonts w:eastAsia="Calibri"/>
              </w:rPr>
              <w:t>Уравнения с модулями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</w:tcPr>
          <w:p w:rsidR="007552DD" w:rsidRPr="00970C8B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6A6CAB">
              <w:rPr>
                <w:snapToGrid w:val="0"/>
                <w:color w:val="000000"/>
              </w:rPr>
              <w:t>§37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2</w:t>
            </w:r>
            <w:r>
              <w:t>9</w:t>
            </w:r>
          </w:p>
        </w:tc>
        <w:tc>
          <w:tcPr>
            <w:tcW w:w="1075" w:type="pct"/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7. </w:t>
            </w:r>
            <w:r w:rsidRPr="00970C8B">
              <w:rPr>
                <w:rFonts w:eastAsia="Calibri"/>
              </w:rPr>
              <w:t>Уравнения с модулями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6A6CAB">
              <w:rPr>
                <w:snapToGrid w:val="0"/>
                <w:color w:val="000000"/>
              </w:rPr>
              <w:t>§37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  <w:jc w:val="center"/>
              <w:rPr>
                <w:bCs/>
              </w:rPr>
            </w:pPr>
            <w:r w:rsidRPr="00970C8B">
              <w:rPr>
                <w:snapToGrid w:val="0"/>
                <w:color w:val="000000"/>
              </w:rPr>
              <w:t xml:space="preserve">§38. </w:t>
            </w:r>
            <w:r w:rsidRPr="00970C8B">
              <w:rPr>
                <w:rFonts w:eastAsia="Calibri"/>
              </w:rPr>
              <w:t>Иррациональные уравнения</w:t>
            </w:r>
            <w:r w:rsidRPr="00970C8B">
              <w:rPr>
                <w:snapToGrid w:val="0"/>
                <w:color w:val="000000"/>
              </w:rPr>
              <w:t xml:space="preserve"> (4 часа</w:t>
            </w:r>
            <w:r>
              <w:rPr>
                <w:snapToGrid w:val="0"/>
                <w:color w:val="000000"/>
              </w:rPr>
              <w:t>+2кр</w:t>
            </w:r>
            <w:r w:rsidRPr="00970C8B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  <w:r w:rsidRPr="00970C8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970C8B">
              <w:rPr>
                <w:rFonts w:eastAsia="Calibri"/>
              </w:rPr>
              <w:t>основные понятия, связанные с  иррациональными уравнениями; равносильность уравнений; решение иррациональных уравнений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/>
                <w:bCs/>
              </w:rPr>
            </w:pPr>
            <w:r w:rsidRPr="00970C8B">
              <w:rPr>
                <w:b/>
                <w:noProof/>
              </w:rPr>
              <w:t xml:space="preserve">Требования к уровню подготовки обучающихся: </w:t>
            </w:r>
            <w:r w:rsidRPr="00970C8B">
              <w:rPr>
                <w:rFonts w:eastAsia="Calibri"/>
                <w:b/>
              </w:rPr>
              <w:t>Знают</w:t>
            </w:r>
            <w:r w:rsidRPr="00970C8B">
              <w:rPr>
                <w:rFonts w:eastAsia="Calibri"/>
              </w:rPr>
              <w:t xml:space="preserve">, как решать </w:t>
            </w:r>
            <w:r w:rsidRPr="00970C8B">
              <w:rPr>
                <w:rFonts w:eastAsia="Calibri"/>
                <w:bCs/>
              </w:rPr>
              <w:t>иррациональные уравнения, могут проверить корни на наличие посторонних. Знают о равносильности и  не равносильности преобразования уравнения.</w:t>
            </w:r>
            <w:r w:rsidRPr="00970C8B">
              <w:rPr>
                <w:rFonts w:ascii="Times New Roman CYR" w:hAnsi="Times New Roman CYR"/>
                <w:lang w:eastAsia="ru-RU"/>
              </w:rPr>
              <w:t xml:space="preserve"> </w:t>
            </w:r>
            <w:r w:rsidRPr="00970C8B">
              <w:rPr>
                <w:rFonts w:eastAsia="Calibri"/>
                <w:b/>
                <w:bCs/>
              </w:rPr>
              <w:t>Могут</w:t>
            </w:r>
            <w:r w:rsidRPr="00970C8B">
              <w:rPr>
                <w:rFonts w:eastAsia="Calibri"/>
                <w:bCs/>
              </w:rPr>
              <w:t xml:space="preserve"> решать иррациональные уравнения, возводя обе части уравнения в квадрат и совершать проверку корней. </w:t>
            </w:r>
            <w:r w:rsidRPr="00970C8B">
              <w:rPr>
                <w:rFonts w:eastAsia="Calibri"/>
                <w:b/>
                <w:bCs/>
              </w:rPr>
              <w:t>Умеют</w:t>
            </w:r>
            <w:r w:rsidRPr="00970C8B">
              <w:rPr>
                <w:rFonts w:eastAsia="Calibri"/>
                <w:bCs/>
              </w:rPr>
              <w:t xml:space="preserve"> вступать в речевое общение, участвовать в диалоге.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B25E82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3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8. </w:t>
            </w:r>
            <w:r w:rsidRPr="00970C8B">
              <w:rPr>
                <w:rFonts w:eastAsia="Calibri"/>
              </w:rPr>
              <w:t>Ир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Комбинированный </w:t>
            </w:r>
            <w:r w:rsidRPr="00970C8B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Фронтальный опрос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Pr="00970C8B" w:rsidRDefault="007552DD" w:rsidP="00364279">
            <w:r w:rsidRPr="00970C8B">
              <w:rPr>
                <w:snapToGrid w:val="0"/>
                <w:color w:val="000000"/>
              </w:rPr>
              <w:t>§38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254558">
        <w:trPr>
          <w:trHeight w:val="660"/>
        </w:trPr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3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8. </w:t>
            </w:r>
            <w:r w:rsidRPr="00970C8B">
              <w:rPr>
                <w:rFonts w:eastAsia="Calibri"/>
              </w:rPr>
              <w:t>Ир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E06E72">
              <w:rPr>
                <w:snapToGrid w:val="0"/>
                <w:color w:val="000000"/>
              </w:rPr>
              <w:t>§38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spacing w:after="0" w:line="240" w:lineRule="auto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 xml:space="preserve"> 16.03 – 22.03</w:t>
            </w: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32</w:t>
            </w:r>
          </w:p>
        </w:tc>
        <w:tc>
          <w:tcPr>
            <w:tcW w:w="1075" w:type="pct"/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8. </w:t>
            </w:r>
            <w:r w:rsidRPr="00970C8B">
              <w:rPr>
                <w:rFonts w:eastAsia="Calibri"/>
              </w:rPr>
              <w:t>Ир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B20A58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E06E72">
              <w:rPr>
                <w:snapToGrid w:val="0"/>
                <w:color w:val="000000"/>
              </w:rPr>
              <w:t>§3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 w:rsidRPr="00970C8B">
              <w:t>1</w:t>
            </w:r>
            <w:r>
              <w:t>33</w:t>
            </w:r>
          </w:p>
        </w:tc>
        <w:tc>
          <w:tcPr>
            <w:tcW w:w="1075" w:type="pct"/>
            <w:tcBorders>
              <w:bottom w:val="single" w:sz="4" w:space="0" w:color="000000"/>
            </w:tcBorders>
          </w:tcPr>
          <w:p w:rsidR="007552DD" w:rsidRPr="00970C8B" w:rsidRDefault="007552DD" w:rsidP="00970C8B">
            <w:pPr>
              <w:spacing w:after="0" w:line="240" w:lineRule="auto"/>
            </w:pPr>
            <w:r w:rsidRPr="00970C8B">
              <w:rPr>
                <w:snapToGrid w:val="0"/>
                <w:color w:val="000000"/>
              </w:rPr>
              <w:t xml:space="preserve">§38. </w:t>
            </w:r>
            <w:r w:rsidRPr="00970C8B">
              <w:rPr>
                <w:rFonts w:eastAsia="Calibri"/>
              </w:rPr>
              <w:t>Иррациональные уравнения</w:t>
            </w:r>
            <w:r w:rsidRPr="00970C8B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>
            <w:r w:rsidRPr="00E06E72">
              <w:rPr>
                <w:snapToGrid w:val="0"/>
                <w:color w:val="000000"/>
              </w:rPr>
              <w:t>§3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254558">
        <w:tc>
          <w:tcPr>
            <w:tcW w:w="5000" w:type="pct"/>
            <w:gridSpan w:val="9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970C8B" w:rsidRDefault="007552DD" w:rsidP="00D61DFD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sz w:val="28"/>
                <w:szCs w:val="28"/>
              </w:rPr>
              <w:t>4</w:t>
            </w:r>
            <w:r w:rsidRPr="008D6113">
              <w:rPr>
                <w:b/>
                <w:sz w:val="28"/>
                <w:szCs w:val="28"/>
              </w:rPr>
              <w:t xml:space="preserve"> </w:t>
            </w:r>
            <w:r w:rsidRPr="00527925">
              <w:rPr>
                <w:b/>
                <w:sz w:val="28"/>
                <w:szCs w:val="28"/>
              </w:rPr>
              <w:t>четверть (</w:t>
            </w:r>
            <w:r>
              <w:rPr>
                <w:b/>
                <w:sz w:val="28"/>
                <w:szCs w:val="28"/>
              </w:rPr>
              <w:t>36</w:t>
            </w:r>
            <w:r w:rsidRPr="008D6113">
              <w:rPr>
                <w:b/>
                <w:sz w:val="28"/>
                <w:szCs w:val="28"/>
              </w:rPr>
              <w:t xml:space="preserve"> часов)</w:t>
            </w: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4</w:t>
            </w:r>
          </w:p>
        </w:tc>
        <w:tc>
          <w:tcPr>
            <w:tcW w:w="1075" w:type="pct"/>
            <w:tcBorders>
              <w:bottom w:val="nil"/>
            </w:tcBorders>
          </w:tcPr>
          <w:p w:rsidR="007552DD" w:rsidRPr="00970C8B" w:rsidRDefault="007552DD" w:rsidP="00970C8B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 w:rsidRPr="00970C8B">
              <w:rPr>
                <w:b/>
                <w:i/>
                <w:snapToGrid w:val="0"/>
                <w:color w:val="FF0000"/>
              </w:rPr>
              <w:t>Алгебраические уравнения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  <w:tcBorders>
              <w:bottom w:val="nil"/>
            </w:tcBorders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bottom w:val="nil"/>
            </w:tcBorders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bottom w:val="nil"/>
            </w:tcBorders>
          </w:tcPr>
          <w:p w:rsidR="007552DD" w:rsidRPr="00AB7257" w:rsidRDefault="007552DD" w:rsidP="00022214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nil"/>
            </w:tcBorders>
          </w:tcPr>
          <w:p w:rsidR="007552DD" w:rsidRPr="00F608C5" w:rsidRDefault="007552DD" w:rsidP="00B25E82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24 – </w:t>
            </w:r>
            <w:r w:rsidRPr="00D105F0">
              <w:t>§</w:t>
            </w:r>
            <w:r>
              <w:t>38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5</w:t>
            </w:r>
          </w:p>
        </w:tc>
        <w:tc>
          <w:tcPr>
            <w:tcW w:w="1075" w:type="pct"/>
            <w:tcBorders>
              <w:top w:val="nil"/>
              <w:bottom w:val="single" w:sz="12" w:space="0" w:color="000000"/>
            </w:tcBorders>
          </w:tcPr>
          <w:p w:rsidR="007552DD" w:rsidRPr="00B25E82" w:rsidRDefault="007552DD" w:rsidP="00B25E82">
            <w:pPr>
              <w:spacing w:after="0" w:line="240" w:lineRule="auto"/>
              <w:jc w:val="center"/>
              <w:rPr>
                <w:b/>
                <w:snapToGrid w:val="0"/>
                <w:color w:val="FF0000"/>
              </w:rPr>
            </w:pPr>
            <w:r w:rsidRPr="00B25E82">
              <w:rPr>
                <w:b/>
                <w:snapToGrid w:val="0"/>
                <w:color w:val="FF0000"/>
              </w:rPr>
              <w:t>(2 часа)</w:t>
            </w:r>
          </w:p>
        </w:tc>
        <w:tc>
          <w:tcPr>
            <w:tcW w:w="961" w:type="pct"/>
            <w:tcBorders>
              <w:top w:val="nil"/>
              <w:bottom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910" w:type="pct"/>
            <w:tcBorders>
              <w:top w:val="nil"/>
              <w:bottom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649" w:type="pct"/>
            <w:tcBorders>
              <w:top w:val="nil"/>
              <w:bottom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nil"/>
              <w:bottom w:val="single" w:sz="12" w:space="0" w:color="000000"/>
            </w:tcBorders>
          </w:tcPr>
          <w:p w:rsidR="007552DD" w:rsidRPr="00970C8B" w:rsidRDefault="007552DD" w:rsidP="0084060C">
            <w:pPr>
              <w:rPr>
                <w:snapToGrid w:val="0"/>
                <w:color w:val="000000"/>
              </w:rPr>
            </w:pP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0D7614" w:rsidTr="000B52A8">
        <w:tc>
          <w:tcPr>
            <w:tcW w:w="4555" w:type="pct"/>
            <w:gridSpan w:val="8"/>
            <w:tcBorders>
              <w:top w:val="single" w:sz="12" w:space="0" w:color="000000"/>
              <w:left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center"/>
              <w:rPr>
                <w:bCs/>
              </w:rPr>
            </w:pPr>
            <w:r w:rsidRPr="000D7614">
              <w:rPr>
                <w:snapToGrid w:val="0"/>
                <w:color w:val="000000"/>
              </w:rPr>
              <w:lastRenderedPageBreak/>
              <w:t xml:space="preserve">§39. </w:t>
            </w:r>
            <w:r w:rsidRPr="000D7614">
              <w:rPr>
                <w:rFonts w:eastAsia="Calibri"/>
              </w:rPr>
              <w:t>Задачи с параметрами</w:t>
            </w:r>
            <w:r w:rsidRPr="000D7614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5</w:t>
            </w:r>
            <w:r w:rsidRPr="000D7614">
              <w:rPr>
                <w:snapToGrid w:val="0"/>
                <w:color w:val="000000"/>
              </w:rPr>
              <w:t xml:space="preserve"> час</w:t>
            </w:r>
            <w:r>
              <w:rPr>
                <w:snapToGrid w:val="0"/>
                <w:color w:val="000000"/>
              </w:rPr>
              <w:t>ов+1ср</w:t>
            </w:r>
            <w:r w:rsidRPr="000D7614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5A15D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0D7614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  <w:r w:rsidRPr="000D7614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0D7614">
              <w:rPr>
                <w:rFonts w:eastAsia="Calibri"/>
              </w:rPr>
              <w:t>понятие уравнения с параметром; решение задач, содержащих параметром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0D7614" w:rsidTr="00661D59">
        <w:tc>
          <w:tcPr>
            <w:tcW w:w="4555" w:type="pct"/>
            <w:gridSpan w:val="8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/>
                <w:bCs/>
              </w:rPr>
            </w:pPr>
            <w:r w:rsidRPr="000D7614">
              <w:rPr>
                <w:b/>
                <w:noProof/>
              </w:rPr>
              <w:t>Требования к уровню подготовки обучающихся:</w:t>
            </w:r>
            <w:r w:rsidRPr="000D7614">
              <w:rPr>
                <w:u w:val="single"/>
              </w:rPr>
              <w:t xml:space="preserve"> </w:t>
            </w:r>
            <w:r w:rsidRPr="000D7614">
              <w:rPr>
                <w:b/>
              </w:rPr>
              <w:t>Знают</w:t>
            </w:r>
            <w:r w:rsidRPr="000D7614">
              <w:t>, как решить уравнение с параметром графически и найти все возможные решения на каждое значение параметр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6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B25E82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Default="007552DD" w:rsidP="000D7614">
            <w:pPr>
              <w:spacing w:after="0" w:line="240" w:lineRule="auto"/>
            </w:pPr>
            <w:r w:rsidRPr="007C3379">
              <w:rPr>
                <w:snapToGrid w:val="0"/>
                <w:color w:val="000000"/>
              </w:rPr>
              <w:t xml:space="preserve">§39. </w:t>
            </w:r>
            <w:r w:rsidRPr="007C3379">
              <w:rPr>
                <w:rFonts w:eastAsia="Calibri"/>
              </w:rPr>
              <w:t>Задачи с параметрами</w:t>
            </w:r>
            <w:r w:rsidRPr="007C337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Комбинированный </w:t>
            </w:r>
            <w:r w:rsidRPr="00970C8B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Фронт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.04 – 5.04</w:t>
            </w: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7</w:t>
            </w:r>
          </w:p>
        </w:tc>
        <w:tc>
          <w:tcPr>
            <w:tcW w:w="1075" w:type="pct"/>
          </w:tcPr>
          <w:p w:rsidR="007552DD" w:rsidRDefault="007552DD" w:rsidP="000D7614">
            <w:pPr>
              <w:spacing w:after="0" w:line="240" w:lineRule="auto"/>
            </w:pPr>
            <w:r w:rsidRPr="007C3379">
              <w:rPr>
                <w:snapToGrid w:val="0"/>
                <w:color w:val="000000"/>
              </w:rPr>
              <w:t xml:space="preserve">§39. </w:t>
            </w:r>
            <w:r w:rsidRPr="007C3379">
              <w:rPr>
                <w:rFonts w:eastAsia="Calibri"/>
              </w:rPr>
              <w:t>Задачи с параметрами</w:t>
            </w:r>
            <w:r w:rsidRPr="007C337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8</w:t>
            </w:r>
          </w:p>
        </w:tc>
        <w:tc>
          <w:tcPr>
            <w:tcW w:w="1075" w:type="pct"/>
          </w:tcPr>
          <w:p w:rsidR="007552DD" w:rsidRDefault="007552DD" w:rsidP="000D7614">
            <w:pPr>
              <w:spacing w:after="0" w:line="240" w:lineRule="auto"/>
            </w:pPr>
            <w:r w:rsidRPr="007C3379">
              <w:rPr>
                <w:snapToGrid w:val="0"/>
                <w:color w:val="000000"/>
              </w:rPr>
              <w:t xml:space="preserve">§39. </w:t>
            </w:r>
            <w:r w:rsidRPr="007C3379">
              <w:rPr>
                <w:rFonts w:eastAsia="Calibri"/>
              </w:rPr>
              <w:t>Задачи с параметрами</w:t>
            </w:r>
            <w:r w:rsidRPr="007C337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4A166F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39</w:t>
            </w:r>
          </w:p>
        </w:tc>
        <w:tc>
          <w:tcPr>
            <w:tcW w:w="1075" w:type="pct"/>
          </w:tcPr>
          <w:p w:rsidR="007552DD" w:rsidRDefault="007552DD" w:rsidP="000D7614">
            <w:pPr>
              <w:spacing w:after="0" w:line="240" w:lineRule="auto"/>
            </w:pPr>
            <w:r w:rsidRPr="007C3379">
              <w:rPr>
                <w:snapToGrid w:val="0"/>
                <w:color w:val="000000"/>
              </w:rPr>
              <w:t xml:space="preserve">§39. </w:t>
            </w:r>
            <w:r w:rsidRPr="007C3379">
              <w:rPr>
                <w:rFonts w:eastAsia="Calibri"/>
              </w:rPr>
              <w:t>Задачи с параметрами</w:t>
            </w:r>
            <w:r w:rsidRPr="007C337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40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Default="007552DD" w:rsidP="000D7614">
            <w:pPr>
              <w:spacing w:after="0" w:line="240" w:lineRule="auto"/>
            </w:pPr>
            <w:r w:rsidRPr="007C3379">
              <w:rPr>
                <w:snapToGrid w:val="0"/>
                <w:color w:val="000000"/>
              </w:rPr>
              <w:t xml:space="preserve">§39. </w:t>
            </w:r>
            <w:r w:rsidRPr="007C3379">
              <w:rPr>
                <w:rFonts w:eastAsia="Calibri"/>
              </w:rPr>
              <w:t>Задачи с параметрами</w:t>
            </w:r>
            <w:r w:rsidRPr="007C3379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4A166F">
        <w:tc>
          <w:tcPr>
            <w:tcW w:w="249" w:type="pct"/>
            <w:tcBorders>
              <w:top w:val="single" w:sz="4" w:space="0" w:color="auto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41</w:t>
            </w:r>
          </w:p>
        </w:tc>
        <w:tc>
          <w:tcPr>
            <w:tcW w:w="1075" w:type="pct"/>
            <w:tcBorders>
              <w:top w:val="single" w:sz="4" w:space="0" w:color="auto"/>
            </w:tcBorders>
          </w:tcPr>
          <w:p w:rsidR="007552DD" w:rsidRDefault="007552DD" w:rsidP="000D7614">
            <w:pPr>
              <w:spacing w:after="0" w:line="240" w:lineRule="auto"/>
            </w:pPr>
            <w:r w:rsidRPr="00684984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 </w:t>
            </w:r>
            <w:r>
              <w:rPr>
                <w:b/>
                <w:i/>
                <w:snapToGrid w:val="0"/>
                <w:color w:val="6666FF"/>
              </w:rPr>
              <w:t>«</w:t>
            </w:r>
            <w:r w:rsidRPr="00623C4B">
              <w:rPr>
                <w:b/>
                <w:i/>
                <w:snapToGrid w:val="0"/>
                <w:color w:val="6666FF"/>
              </w:rPr>
              <w:t>Задачи с параметрами</w:t>
            </w:r>
            <w:r w:rsidRPr="00684984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  <w:tcBorders>
              <w:top w:val="single" w:sz="4" w:space="0" w:color="auto"/>
            </w:tcBorders>
          </w:tcPr>
          <w:p w:rsidR="007552DD" w:rsidRPr="005E5334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  <w:tcBorders>
              <w:top w:val="single" w:sz="4" w:space="0" w:color="auto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9" w:type="pct"/>
            <w:tcBorders>
              <w:top w:val="single" w:sz="4" w:space="0" w:color="auto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</w:tcBorders>
          </w:tcPr>
          <w:p w:rsidR="007552DD" w:rsidRDefault="007552DD">
            <w:r w:rsidRPr="00C83CEE">
              <w:rPr>
                <w:snapToGrid w:val="0"/>
                <w:color w:val="000000"/>
              </w:rPr>
              <w:t>§39</w:t>
            </w:r>
          </w:p>
        </w:tc>
        <w:tc>
          <w:tcPr>
            <w:tcW w:w="304" w:type="pct"/>
            <w:tcBorders>
              <w:top w:val="single" w:sz="4" w:space="0" w:color="auto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E97867" w:rsidRDefault="007552DD" w:rsidP="005E5334">
            <w:pPr>
              <w:spacing w:after="0" w:line="240" w:lineRule="auto"/>
              <w:jc w:val="center"/>
              <w:rPr>
                <w:bCs/>
              </w:rPr>
            </w:pPr>
            <w:r w:rsidRPr="00F114C1">
              <w:rPr>
                <w:rFonts w:eastAsia="Calibri"/>
                <w:b/>
                <w:sz w:val="28"/>
                <w:szCs w:val="28"/>
              </w:rPr>
              <w:t xml:space="preserve">Глава </w:t>
            </w:r>
            <w:r>
              <w:rPr>
                <w:rFonts w:eastAsia="Calibri"/>
                <w:b/>
                <w:sz w:val="28"/>
                <w:szCs w:val="28"/>
              </w:rPr>
              <w:t>7</w:t>
            </w:r>
            <w:r w:rsidRPr="00F114C1">
              <w:rPr>
                <w:rFonts w:eastAsia="Calibri"/>
                <w:b/>
                <w:sz w:val="28"/>
                <w:szCs w:val="28"/>
              </w:rPr>
              <w:t xml:space="preserve">. </w:t>
            </w:r>
            <w:r>
              <w:rPr>
                <w:rFonts w:eastAsia="Calibri"/>
                <w:b/>
                <w:i/>
                <w:color w:val="3333FF"/>
                <w:sz w:val="28"/>
                <w:szCs w:val="28"/>
              </w:rPr>
              <w:t>Неравенства</w:t>
            </w:r>
            <w:r w:rsidRPr="00F114C1">
              <w:rPr>
                <w:rFonts w:eastAsia="Calibri"/>
                <w:b/>
                <w:color w:val="3333FF"/>
                <w:sz w:val="28"/>
                <w:szCs w:val="28"/>
              </w:rPr>
              <w:t xml:space="preserve"> 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>(</w:t>
            </w:r>
            <w:r>
              <w:rPr>
                <w:snapToGrid w:val="0"/>
                <w:color w:val="000000"/>
                <w:sz w:val="28"/>
                <w:szCs w:val="28"/>
              </w:rPr>
              <w:t>14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 xml:space="preserve"> час</w:t>
            </w:r>
            <w:r>
              <w:rPr>
                <w:snapToGrid w:val="0"/>
                <w:color w:val="000000"/>
                <w:sz w:val="28"/>
                <w:szCs w:val="28"/>
              </w:rPr>
              <w:t>ов</w:t>
            </w:r>
            <w:r w:rsidRPr="00F114C1">
              <w:rPr>
                <w:snapToGrid w:val="0"/>
                <w:color w:val="000000"/>
                <w:sz w:val="28"/>
                <w:szCs w:val="28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0D7614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0D7614" w:rsidRDefault="007552DD" w:rsidP="000D7614">
            <w:pPr>
              <w:spacing w:after="0" w:line="240" w:lineRule="auto"/>
              <w:jc w:val="center"/>
              <w:rPr>
                <w:bCs/>
              </w:rPr>
            </w:pPr>
            <w:r w:rsidRPr="000D7614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40</w:t>
            </w:r>
            <w:r w:rsidRPr="000D7614">
              <w:rPr>
                <w:snapToGrid w:val="0"/>
                <w:color w:val="000000"/>
              </w:rPr>
              <w:t xml:space="preserve">. </w:t>
            </w:r>
            <w:r w:rsidRPr="000D7614">
              <w:rPr>
                <w:lang w:eastAsia="ru-RU"/>
              </w:rPr>
              <w:t>Линейные неравенства</w:t>
            </w:r>
            <w:r>
              <w:rPr>
                <w:snapToGrid w:val="0"/>
                <w:color w:val="000000"/>
              </w:rPr>
              <w:t xml:space="preserve"> (3</w:t>
            </w:r>
            <w:r w:rsidRPr="000D7614">
              <w:rPr>
                <w:snapToGrid w:val="0"/>
                <w:color w:val="000000"/>
              </w:rPr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0D7614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0D7614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  <w:r w:rsidRPr="000D7614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0D7614">
              <w:rPr>
                <w:rFonts w:eastAsia="Calibri"/>
              </w:rPr>
              <w:t>определение и правила решения линейных неравенств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0D7614" w:rsidTr="00661D59">
        <w:tc>
          <w:tcPr>
            <w:tcW w:w="4555" w:type="pct"/>
            <w:gridSpan w:val="8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/>
                <w:bCs/>
              </w:rPr>
            </w:pPr>
            <w:r w:rsidRPr="000D7614">
              <w:rPr>
                <w:b/>
                <w:noProof/>
              </w:rPr>
              <w:t>Требования к уровню подготовки обучающихся:</w:t>
            </w:r>
            <w:r w:rsidRPr="000D7614">
              <w:rPr>
                <w:u w:val="single"/>
              </w:rPr>
              <w:t xml:space="preserve"> </w:t>
            </w:r>
            <w:r w:rsidRPr="000D7614">
              <w:rPr>
                <w:rFonts w:eastAsia="Calibri"/>
                <w:b/>
              </w:rPr>
              <w:t>Могут</w:t>
            </w:r>
            <w:r w:rsidRPr="000D7614">
              <w:rPr>
                <w:rFonts w:eastAsia="Calibri"/>
              </w:rPr>
              <w:t xml:space="preserve"> решать неравенства с переменной и системы неравенств с переменной.  </w:t>
            </w:r>
            <w:r w:rsidRPr="000D7614">
              <w:rPr>
                <w:rFonts w:eastAsia="Calibri"/>
                <w:b/>
                <w:bCs/>
              </w:rPr>
              <w:t>Могут</w:t>
            </w:r>
            <w:r w:rsidRPr="000D7614">
              <w:rPr>
                <w:rFonts w:eastAsia="Calibri"/>
                <w:bCs/>
              </w:rPr>
              <w:t xml:space="preserve"> излагать  информацию, интерпретируя факты, разъясняя значение и смысл теории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0D7614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970C8B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42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Default="007552DD" w:rsidP="000D7614">
            <w:pPr>
              <w:spacing w:after="0" w:line="240" w:lineRule="auto"/>
            </w:pPr>
            <w:r w:rsidRPr="00CC5632">
              <w:rPr>
                <w:snapToGrid w:val="0"/>
                <w:color w:val="000000"/>
              </w:rPr>
              <w:t xml:space="preserve">§40. </w:t>
            </w:r>
            <w:r w:rsidRPr="00CC5632">
              <w:rPr>
                <w:lang w:eastAsia="ru-RU"/>
              </w:rPr>
              <w:t>Линейные неравенства</w:t>
            </w:r>
            <w:r w:rsidRPr="00CC5632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3A1FED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727C63">
              <w:rPr>
                <w:snapToGrid w:val="0"/>
                <w:color w:val="000000"/>
              </w:rPr>
              <w:t>§40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4558" w:rsidRDefault="007552DD" w:rsidP="00254558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6.04 – 12.04</w:t>
            </w: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43</w:t>
            </w:r>
          </w:p>
        </w:tc>
        <w:tc>
          <w:tcPr>
            <w:tcW w:w="1075" w:type="pct"/>
          </w:tcPr>
          <w:p w:rsidR="007552DD" w:rsidRDefault="007552DD" w:rsidP="000D7614">
            <w:pPr>
              <w:spacing w:after="0" w:line="240" w:lineRule="auto"/>
            </w:pPr>
            <w:r w:rsidRPr="00CC5632">
              <w:rPr>
                <w:snapToGrid w:val="0"/>
                <w:color w:val="000000"/>
              </w:rPr>
              <w:t xml:space="preserve">§40. </w:t>
            </w:r>
            <w:r w:rsidRPr="00CC5632">
              <w:rPr>
                <w:lang w:eastAsia="ru-RU"/>
              </w:rPr>
              <w:t>Линейные неравенства</w:t>
            </w:r>
            <w:r w:rsidRPr="00CC5632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727C63">
              <w:rPr>
                <w:snapToGrid w:val="0"/>
                <w:color w:val="000000"/>
              </w:rPr>
              <w:t>§40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BD5FE3">
            <w:pPr>
              <w:numPr>
                <w:ilvl w:val="0"/>
                <w:numId w:val="36"/>
              </w:numPr>
              <w:spacing w:after="0" w:line="240" w:lineRule="auto"/>
              <w:jc w:val="center"/>
            </w:pPr>
            <w:r>
              <w:t>144</w:t>
            </w:r>
          </w:p>
        </w:tc>
        <w:tc>
          <w:tcPr>
            <w:tcW w:w="1075" w:type="pct"/>
          </w:tcPr>
          <w:p w:rsidR="007552DD" w:rsidRDefault="007552DD" w:rsidP="000D7614">
            <w:pPr>
              <w:spacing w:after="0" w:line="240" w:lineRule="auto"/>
            </w:pPr>
            <w:r w:rsidRPr="00CC5632">
              <w:rPr>
                <w:snapToGrid w:val="0"/>
                <w:color w:val="000000"/>
              </w:rPr>
              <w:t xml:space="preserve">§40. </w:t>
            </w:r>
            <w:r w:rsidRPr="00CC5632">
              <w:rPr>
                <w:lang w:eastAsia="ru-RU"/>
              </w:rPr>
              <w:t>Линейные неравенства</w:t>
            </w:r>
            <w:r w:rsidRPr="00CC5632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970C8B" w:rsidRDefault="007552DD" w:rsidP="00022214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727C63">
              <w:rPr>
                <w:snapToGrid w:val="0"/>
                <w:color w:val="000000"/>
              </w:rPr>
              <w:t>§40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FB2DB3">
            <w:pPr>
              <w:spacing w:after="0" w:line="240" w:lineRule="auto"/>
              <w:jc w:val="center"/>
              <w:rPr>
                <w:bCs/>
              </w:rPr>
            </w:pPr>
            <w:r w:rsidRPr="00FB2DB3">
              <w:rPr>
                <w:snapToGrid w:val="0"/>
                <w:color w:val="000000"/>
              </w:rPr>
              <w:t xml:space="preserve">§41. </w:t>
            </w:r>
            <w:r w:rsidRPr="00FB2DB3">
              <w:rPr>
                <w:rFonts w:eastAsia="Calibri"/>
              </w:rPr>
              <w:t>Квадратные неравенства</w:t>
            </w:r>
            <w:r>
              <w:rPr>
                <w:snapToGrid w:val="0"/>
                <w:color w:val="000000"/>
              </w:rPr>
              <w:t xml:space="preserve"> (3</w:t>
            </w:r>
            <w:r w:rsidRPr="00FB2DB3">
              <w:rPr>
                <w:snapToGrid w:val="0"/>
                <w:color w:val="000000"/>
              </w:rPr>
              <w:t xml:space="preserve"> часа</w:t>
            </w:r>
            <w:r>
              <w:rPr>
                <w:snapToGrid w:val="0"/>
                <w:color w:val="000000"/>
              </w:rPr>
              <w:t>+1ср</w:t>
            </w:r>
            <w:r w:rsidRPr="00FB2DB3">
              <w:rPr>
                <w:snapToGrid w:val="0"/>
                <w:color w:val="000000"/>
              </w:rPr>
              <w:t>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  <w:r w:rsidRPr="00FB2DB3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B2DB3">
              <w:rPr>
                <w:rFonts w:eastAsia="Calibri"/>
              </w:rPr>
              <w:t>определение и правила решения квадратных неравенств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/>
                <w:bCs/>
              </w:rPr>
            </w:pPr>
            <w:r w:rsidRPr="00FB2DB3">
              <w:rPr>
                <w:b/>
                <w:noProof/>
              </w:rPr>
              <w:t>Требования к уровню подготовки обучающихся:</w:t>
            </w:r>
            <w:r w:rsidRPr="005E5334">
              <w:t xml:space="preserve"> </w:t>
            </w:r>
            <w:r w:rsidRPr="005E5334">
              <w:rPr>
                <w:rFonts w:eastAsia="Calibri"/>
                <w:b/>
              </w:rPr>
              <w:t>Знают</w:t>
            </w:r>
            <w:r w:rsidRPr="00FB2DB3">
              <w:rPr>
                <w:rFonts w:eastAsia="Calibri"/>
              </w:rPr>
              <w:t xml:space="preserve">, как решать квадратное неравенство по алгоритму и методом интервалов.  </w:t>
            </w:r>
            <w:r w:rsidRPr="005E5334">
              <w:rPr>
                <w:rFonts w:eastAsia="Calibri"/>
                <w:b/>
              </w:rPr>
              <w:t>Могут</w:t>
            </w:r>
            <w:r w:rsidRPr="00FB2DB3">
              <w:rPr>
                <w:rFonts w:eastAsia="Calibri"/>
              </w:rPr>
              <w:t xml:space="preserve"> самостоятельно искать, и отбирать необходимую для решения учебных задач информацию. Могут решать квадратные неравенства по алгоритму и методом интервалов.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254558" w:rsidTr="000B52A8">
        <w:tc>
          <w:tcPr>
            <w:tcW w:w="249" w:type="pct"/>
            <w:tcBorders>
              <w:top w:val="single" w:sz="4" w:space="0" w:color="auto"/>
              <w:left w:val="single" w:sz="12" w:space="0" w:color="000000"/>
              <w:bottom w:val="single" w:sz="12" w:space="0" w:color="000000"/>
            </w:tcBorders>
          </w:tcPr>
          <w:p w:rsidR="007552DD" w:rsidRPr="00254558" w:rsidRDefault="007552DD" w:rsidP="005C0A4A">
            <w:pPr>
              <w:spacing w:after="0" w:line="240" w:lineRule="auto"/>
              <w:jc w:val="center"/>
            </w:pPr>
            <w:r w:rsidRPr="00254558">
              <w:lastRenderedPageBreak/>
              <w:t>145</w:t>
            </w:r>
          </w:p>
        </w:tc>
        <w:tc>
          <w:tcPr>
            <w:tcW w:w="1075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254558" w:rsidRDefault="007552DD" w:rsidP="00FB2DB3">
            <w:pPr>
              <w:spacing w:after="0" w:line="240" w:lineRule="auto"/>
            </w:pPr>
            <w:r w:rsidRPr="00254558">
              <w:rPr>
                <w:snapToGrid w:val="0"/>
              </w:rPr>
              <w:t xml:space="preserve">§41. </w:t>
            </w:r>
            <w:r w:rsidRPr="00254558">
              <w:rPr>
                <w:rFonts w:eastAsia="Calibri"/>
              </w:rPr>
              <w:t>Квадратные неравенства</w:t>
            </w:r>
            <w:r w:rsidRPr="00254558">
              <w:rPr>
                <w:snapToGrid w:val="0"/>
              </w:rPr>
              <w:t xml:space="preserve"> </w:t>
            </w:r>
          </w:p>
        </w:tc>
        <w:tc>
          <w:tcPr>
            <w:tcW w:w="961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254558" w:rsidRDefault="007552DD" w:rsidP="00B20A58">
            <w:pPr>
              <w:spacing w:after="0" w:line="240" w:lineRule="auto"/>
            </w:pPr>
            <w:r w:rsidRPr="00254558">
              <w:t xml:space="preserve">Комбинированный </w:t>
            </w:r>
            <w:r w:rsidRPr="00254558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254558" w:rsidRDefault="007552DD" w:rsidP="005C0A4A">
            <w:pPr>
              <w:spacing w:after="0" w:line="240" w:lineRule="auto"/>
            </w:pPr>
            <w:r w:rsidRPr="00254558">
              <w:t>Фронтальный опрос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254558" w:rsidRDefault="007552DD" w:rsidP="00022214">
            <w:pPr>
              <w:spacing w:after="0" w:line="240" w:lineRule="auto"/>
            </w:pPr>
            <w:r w:rsidRPr="00254558"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4" w:space="0" w:color="auto"/>
              <w:bottom w:val="single" w:sz="12" w:space="0" w:color="000000"/>
            </w:tcBorders>
          </w:tcPr>
          <w:p w:rsidR="007552DD" w:rsidRPr="00254558" w:rsidRDefault="007552DD">
            <w:r w:rsidRPr="00254558">
              <w:rPr>
                <w:snapToGrid w:val="0"/>
              </w:rPr>
              <w:t>§41</w:t>
            </w:r>
          </w:p>
        </w:tc>
        <w:tc>
          <w:tcPr>
            <w:tcW w:w="304" w:type="pct"/>
            <w:tcBorders>
              <w:top w:val="single" w:sz="4" w:space="0" w:color="auto"/>
              <w:bottom w:val="single" w:sz="12" w:space="0" w:color="000000"/>
              <w:right w:val="single" w:sz="12" w:space="0" w:color="000000"/>
            </w:tcBorders>
          </w:tcPr>
          <w:p w:rsidR="007552DD" w:rsidRPr="00254558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254558" w:rsidRDefault="007552DD" w:rsidP="005C0A4A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FB2DB3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FB2DB3" w:rsidRDefault="007552DD" w:rsidP="00A03225">
            <w:pPr>
              <w:spacing w:after="0" w:line="240" w:lineRule="auto"/>
              <w:jc w:val="center"/>
            </w:pPr>
            <w:r w:rsidRPr="00FB2DB3">
              <w:t>1</w:t>
            </w:r>
            <w:r>
              <w:t>46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FB2DB3" w:rsidRDefault="007552DD" w:rsidP="00FB2DB3">
            <w:pPr>
              <w:spacing w:after="0" w:line="240" w:lineRule="auto"/>
            </w:pPr>
            <w:r w:rsidRPr="00FB2DB3">
              <w:rPr>
                <w:snapToGrid w:val="0"/>
                <w:color w:val="000000"/>
              </w:rPr>
              <w:t xml:space="preserve">§41. </w:t>
            </w:r>
            <w:r w:rsidRPr="00FB2DB3">
              <w:rPr>
                <w:rFonts w:eastAsia="Calibri"/>
              </w:rPr>
              <w:t>Квадратные неравенства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FB2DB3" w:rsidRDefault="007552DD" w:rsidP="00B20A58">
            <w:pPr>
              <w:spacing w:after="0" w:line="240" w:lineRule="auto"/>
            </w:pPr>
            <w:r w:rsidRPr="00FB2DB3">
              <w:t xml:space="preserve">Закрепление знаний </w:t>
            </w:r>
            <w:r w:rsidRPr="00FB2DB3">
              <w:rPr>
                <w:i/>
              </w:rPr>
              <w:t>(</w:t>
            </w:r>
            <w:proofErr w:type="gramStart"/>
            <w:r w:rsidRPr="00FB2DB3">
              <w:rPr>
                <w:i/>
              </w:rPr>
              <w:t>коммуникативная</w:t>
            </w:r>
            <w:proofErr w:type="gramEnd"/>
            <w:r w:rsidRPr="00FB2DB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</w:pPr>
            <w:r w:rsidRPr="00FB2DB3">
              <w:t>Выполнение заданий из учебника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FB2DB3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ED679E">
              <w:rPr>
                <w:snapToGrid w:val="0"/>
                <w:color w:val="000000"/>
              </w:rPr>
              <w:t>§41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B3145" w:rsidRDefault="007552DD" w:rsidP="009B3145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3.04 – 19.04</w:t>
            </w:r>
          </w:p>
        </w:tc>
      </w:tr>
      <w:tr w:rsidR="007552DD" w:rsidRPr="00FB2DB3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</w:pPr>
            <w:r>
              <w:t>147</w:t>
            </w:r>
          </w:p>
        </w:tc>
        <w:tc>
          <w:tcPr>
            <w:tcW w:w="1075" w:type="pct"/>
          </w:tcPr>
          <w:p w:rsidR="007552DD" w:rsidRPr="00FB2DB3" w:rsidRDefault="007552DD" w:rsidP="00FB2DB3">
            <w:pPr>
              <w:spacing w:after="0" w:line="240" w:lineRule="auto"/>
            </w:pPr>
            <w:r w:rsidRPr="00FB2DB3">
              <w:rPr>
                <w:snapToGrid w:val="0"/>
                <w:color w:val="000000"/>
              </w:rPr>
              <w:t xml:space="preserve">§41. </w:t>
            </w:r>
            <w:r w:rsidRPr="00FB2DB3">
              <w:rPr>
                <w:rFonts w:eastAsia="Calibri"/>
              </w:rPr>
              <w:t>Квадратные неравенства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FB2DB3" w:rsidRDefault="007552DD" w:rsidP="00B20A58">
            <w:pPr>
              <w:spacing w:after="0" w:line="240" w:lineRule="auto"/>
            </w:pPr>
            <w:r w:rsidRPr="00FB2DB3">
              <w:t xml:space="preserve">Обобщение и систематизация знаний </w:t>
            </w:r>
            <w:r w:rsidRPr="00FB2DB3">
              <w:rPr>
                <w:i/>
              </w:rPr>
              <w:t>(коммуникативная)</w:t>
            </w:r>
          </w:p>
        </w:tc>
        <w:tc>
          <w:tcPr>
            <w:tcW w:w="910" w:type="pct"/>
          </w:tcPr>
          <w:p w:rsidR="007552DD" w:rsidRPr="00FB2DB3" w:rsidRDefault="007552DD" w:rsidP="005C0A4A">
            <w:pPr>
              <w:spacing w:after="0" w:line="240" w:lineRule="auto"/>
            </w:pPr>
            <w:r w:rsidRPr="00FB2DB3">
              <w:t>Решение заданий, индивидуальный опрос</w:t>
            </w:r>
          </w:p>
        </w:tc>
        <w:tc>
          <w:tcPr>
            <w:tcW w:w="649" w:type="pct"/>
          </w:tcPr>
          <w:p w:rsidR="007552DD" w:rsidRPr="00FB2DB3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ED679E">
              <w:rPr>
                <w:snapToGrid w:val="0"/>
                <w:color w:val="000000"/>
              </w:rPr>
              <w:t>§41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</w:pPr>
            <w:r>
              <w:t>148</w:t>
            </w:r>
          </w:p>
        </w:tc>
        <w:tc>
          <w:tcPr>
            <w:tcW w:w="1075" w:type="pct"/>
          </w:tcPr>
          <w:p w:rsidR="007552DD" w:rsidRPr="00FB2DB3" w:rsidRDefault="007552DD" w:rsidP="005B1626">
            <w:pPr>
              <w:spacing w:after="0" w:line="240" w:lineRule="auto"/>
            </w:pPr>
            <w:r w:rsidRPr="00684984">
              <w:rPr>
                <w:b/>
                <w:i/>
                <w:snapToGrid w:val="0"/>
                <w:color w:val="6666FF"/>
              </w:rPr>
              <w:t>С</w:t>
            </w:r>
            <w:r>
              <w:rPr>
                <w:b/>
                <w:i/>
                <w:snapToGrid w:val="0"/>
                <w:color w:val="6666FF"/>
              </w:rPr>
              <w:t>/р</w:t>
            </w:r>
            <w:r w:rsidRPr="00684984">
              <w:rPr>
                <w:b/>
                <w:i/>
                <w:snapToGrid w:val="0"/>
                <w:color w:val="6666FF"/>
              </w:rPr>
              <w:t xml:space="preserve">  «</w:t>
            </w:r>
            <w:r w:rsidRPr="005B1626">
              <w:rPr>
                <w:b/>
                <w:i/>
                <w:snapToGrid w:val="0"/>
                <w:color w:val="6666FF"/>
              </w:rPr>
              <w:t>Линейные и квадратные неравенства</w:t>
            </w:r>
            <w:r w:rsidRPr="00684984">
              <w:rPr>
                <w:b/>
                <w:i/>
                <w:snapToGrid w:val="0"/>
                <w:color w:val="6666FF"/>
              </w:rPr>
              <w:t>»</w:t>
            </w:r>
          </w:p>
        </w:tc>
        <w:tc>
          <w:tcPr>
            <w:tcW w:w="961" w:type="pct"/>
          </w:tcPr>
          <w:p w:rsidR="007552DD" w:rsidRPr="005E5334" w:rsidRDefault="007552DD" w:rsidP="005E533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10" w:type="pct"/>
          </w:tcPr>
          <w:p w:rsidR="007552DD" w:rsidRPr="00FB2DB3" w:rsidRDefault="007552DD" w:rsidP="0084060C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9" w:type="pct"/>
          </w:tcPr>
          <w:p w:rsidR="007552DD" w:rsidRPr="00FB2DB3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ED679E">
              <w:rPr>
                <w:snapToGrid w:val="0"/>
                <w:color w:val="000000"/>
              </w:rPr>
              <w:t>§41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center"/>
              <w:rPr>
                <w:bCs/>
              </w:rPr>
            </w:pPr>
            <w:r w:rsidRPr="00FB2DB3">
              <w:rPr>
                <w:snapToGrid w:val="0"/>
                <w:color w:val="000000"/>
              </w:rPr>
              <w:t xml:space="preserve">§42. </w:t>
            </w:r>
            <w:r w:rsidRPr="00FB2DB3">
              <w:rPr>
                <w:rFonts w:eastAsia="Calibri"/>
              </w:rPr>
              <w:t>Доказательство неравенств</w:t>
            </w:r>
            <w:r w:rsidRPr="00FB2DB3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3</w:t>
            </w:r>
            <w:r w:rsidRPr="00FB2DB3">
              <w:rPr>
                <w:snapToGrid w:val="0"/>
                <w:color w:val="000000"/>
              </w:rPr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  <w:r w:rsidRPr="00FB2DB3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B2DB3">
              <w:rPr>
                <w:rFonts w:eastAsia="Calibri"/>
              </w:rPr>
              <w:t>методы доказательства неравенств (оценка знака разности левой и правой частей неравенства; дедуктивный; метод от противного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/>
                <w:bCs/>
              </w:rPr>
            </w:pPr>
            <w:r w:rsidRPr="00FB2DB3">
              <w:rPr>
                <w:b/>
                <w:noProof/>
              </w:rPr>
              <w:t>Требования к уровню подготовки обучающихся:</w:t>
            </w:r>
            <w:r w:rsidRPr="005E5334">
              <w:t xml:space="preserve"> </w:t>
            </w:r>
            <w:r w:rsidRPr="005E5334">
              <w:rPr>
                <w:rFonts w:eastAsia="Calibri"/>
                <w:b/>
              </w:rPr>
              <w:t>Знают</w:t>
            </w:r>
            <w:r w:rsidRPr="00FB2DB3">
              <w:rPr>
                <w:rFonts w:eastAsia="Calibri"/>
              </w:rPr>
              <w:t>, как доказывать числовые неравенства дедуктивным способом</w:t>
            </w:r>
            <w:r>
              <w:rPr>
                <w:rFonts w:eastAsia="Calibri"/>
              </w:rPr>
              <w:t>;</w:t>
            </w:r>
            <w:r w:rsidRPr="00FB2DB3">
              <w:rPr>
                <w:rFonts w:eastAsia="Calibri"/>
              </w:rPr>
              <w:t xml:space="preserve"> способом от противного</w:t>
            </w:r>
            <w:r>
              <w:rPr>
                <w:rFonts w:eastAsia="Calibri"/>
              </w:rPr>
              <w:t xml:space="preserve">; </w:t>
            </w:r>
            <w:r w:rsidRPr="00FB2DB3">
              <w:rPr>
                <w:rFonts w:eastAsia="Calibri"/>
              </w:rPr>
              <w:t xml:space="preserve"> используя опорные неравенства. </w:t>
            </w:r>
            <w:r w:rsidRPr="005E5334">
              <w:rPr>
                <w:rFonts w:eastAsia="Calibri"/>
                <w:b/>
                <w:bCs/>
              </w:rPr>
              <w:t>Осуществляют</w:t>
            </w:r>
            <w:r w:rsidRPr="00FB2DB3">
              <w:rPr>
                <w:rFonts w:eastAsia="Calibri"/>
                <w:bCs/>
              </w:rPr>
              <w:t xml:space="preserve"> проверку выводов, положений, закономерностей, теорем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B2DB3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</w:pPr>
            <w:r>
              <w:t>149</w:t>
            </w:r>
          </w:p>
        </w:tc>
        <w:tc>
          <w:tcPr>
            <w:tcW w:w="1075" w:type="pct"/>
          </w:tcPr>
          <w:p w:rsidR="007552DD" w:rsidRPr="00FB2DB3" w:rsidRDefault="007552DD" w:rsidP="00FB2DB3">
            <w:pPr>
              <w:spacing w:after="0" w:line="240" w:lineRule="auto"/>
            </w:pPr>
            <w:r w:rsidRPr="00FB2DB3">
              <w:rPr>
                <w:snapToGrid w:val="0"/>
                <w:color w:val="000000"/>
              </w:rPr>
              <w:t xml:space="preserve">§42. </w:t>
            </w:r>
            <w:r w:rsidRPr="00FB2DB3">
              <w:rPr>
                <w:rFonts w:eastAsia="Calibri"/>
              </w:rPr>
              <w:t>Доказательство неравенств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 xml:space="preserve">Комбинированный </w:t>
            </w:r>
            <w:r w:rsidRPr="00FB2DB3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>Фронтальный опрос</w:t>
            </w:r>
          </w:p>
        </w:tc>
        <w:tc>
          <w:tcPr>
            <w:tcW w:w="649" w:type="pct"/>
          </w:tcPr>
          <w:p w:rsidR="007552DD" w:rsidRPr="00FB2DB3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Default="007552DD">
            <w:r w:rsidRPr="00676759">
              <w:rPr>
                <w:snapToGrid w:val="0"/>
                <w:color w:val="000000"/>
              </w:rPr>
              <w:t>§42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  <w:bottom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</w:pPr>
            <w:r>
              <w:t>150</w:t>
            </w:r>
          </w:p>
        </w:tc>
        <w:tc>
          <w:tcPr>
            <w:tcW w:w="1075" w:type="pct"/>
            <w:tcBorders>
              <w:bottom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</w:pPr>
            <w:r w:rsidRPr="00FB2DB3">
              <w:rPr>
                <w:snapToGrid w:val="0"/>
                <w:color w:val="000000"/>
              </w:rPr>
              <w:t xml:space="preserve">§42. </w:t>
            </w:r>
            <w:r w:rsidRPr="00FB2DB3">
              <w:rPr>
                <w:rFonts w:eastAsia="Calibri"/>
              </w:rPr>
              <w:t>Доказательство неравенств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12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 xml:space="preserve">Закрепление знаний </w:t>
            </w:r>
            <w:r w:rsidRPr="00FB2DB3">
              <w:rPr>
                <w:i/>
              </w:rPr>
              <w:t>(</w:t>
            </w:r>
            <w:proofErr w:type="gramStart"/>
            <w:r w:rsidRPr="00FB2DB3">
              <w:rPr>
                <w:i/>
              </w:rPr>
              <w:t>коммуникативная</w:t>
            </w:r>
            <w:proofErr w:type="gramEnd"/>
            <w:r w:rsidRPr="00FB2DB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12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>Выполнение заданий из учебника</w:t>
            </w:r>
          </w:p>
        </w:tc>
        <w:tc>
          <w:tcPr>
            <w:tcW w:w="649" w:type="pct"/>
            <w:tcBorders>
              <w:bottom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12" w:space="0" w:color="000000"/>
            </w:tcBorders>
          </w:tcPr>
          <w:p w:rsidR="007552DD" w:rsidRDefault="007552DD">
            <w:r w:rsidRPr="00676759">
              <w:rPr>
                <w:snapToGrid w:val="0"/>
                <w:color w:val="000000"/>
              </w:rPr>
              <w:t>§42</w:t>
            </w:r>
          </w:p>
        </w:tc>
        <w:tc>
          <w:tcPr>
            <w:tcW w:w="304" w:type="pct"/>
            <w:tcBorders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</w:pPr>
            <w:r>
              <w:t>151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FB2DB3" w:rsidRDefault="007552DD" w:rsidP="0084060C">
            <w:pPr>
              <w:spacing w:after="0" w:line="240" w:lineRule="auto"/>
            </w:pPr>
            <w:r w:rsidRPr="00FB2DB3">
              <w:rPr>
                <w:snapToGrid w:val="0"/>
                <w:color w:val="000000"/>
              </w:rPr>
              <w:t xml:space="preserve">§42. </w:t>
            </w:r>
            <w:r w:rsidRPr="00FB2DB3">
              <w:rPr>
                <w:rFonts w:eastAsia="Calibri"/>
              </w:rPr>
              <w:t>Доказательство неравенств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 xml:space="preserve">Обобщение и систематизация знаний </w:t>
            </w:r>
            <w:r w:rsidRPr="00FB2DB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Pr="00FB2DB3" w:rsidRDefault="007552DD" w:rsidP="00022214">
            <w:pPr>
              <w:spacing w:after="0" w:line="240" w:lineRule="auto"/>
            </w:pPr>
            <w:r w:rsidRPr="00FB2DB3"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Default="007552DD">
            <w:r w:rsidRPr="00676759">
              <w:rPr>
                <w:snapToGrid w:val="0"/>
                <w:color w:val="000000"/>
              </w:rPr>
              <w:t>§42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B3145" w:rsidRDefault="007552DD" w:rsidP="009B3145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0.04 – 26.04</w:t>
            </w: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center"/>
              <w:rPr>
                <w:snapToGrid w:val="0"/>
                <w:color w:val="000000"/>
              </w:rPr>
            </w:pPr>
            <w:r w:rsidRPr="00FB2DB3">
              <w:rPr>
                <w:snapToGrid w:val="0"/>
                <w:color w:val="000000"/>
              </w:rPr>
              <w:t xml:space="preserve">§43. </w:t>
            </w:r>
            <w:r w:rsidRPr="00FB2DB3">
              <w:rPr>
                <w:lang w:eastAsia="ru-RU"/>
              </w:rPr>
              <w:t>Приближенные вычисления</w:t>
            </w:r>
            <w:r w:rsidRPr="00FB2DB3">
              <w:rPr>
                <w:snapToGrid w:val="0"/>
                <w:color w:val="000000"/>
              </w:rPr>
              <w:t xml:space="preserve"> (</w:t>
            </w:r>
            <w:r>
              <w:rPr>
                <w:snapToGrid w:val="0"/>
                <w:color w:val="000000"/>
              </w:rPr>
              <w:t>2</w:t>
            </w:r>
            <w:r w:rsidRPr="00FB2DB3">
              <w:rPr>
                <w:snapToGrid w:val="0"/>
                <w:color w:val="000000"/>
              </w:rPr>
              <w:t xml:space="preserve"> часа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snapToGrid w:val="0"/>
                <w:color w:val="000000"/>
              </w:rPr>
            </w:pPr>
            <w:r w:rsidRPr="00FB2DB3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FB2DB3">
              <w:rPr>
                <w:snapToGrid w:val="0"/>
                <w:color w:val="000000"/>
              </w:rPr>
              <w:t xml:space="preserve"> </w:t>
            </w:r>
            <w:r w:rsidRPr="00FB2DB3">
              <w:rPr>
                <w:rFonts w:eastAsia="Calibri"/>
              </w:rPr>
              <w:t>определение абсолютной и относительной погрешностей приближения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B2DB3" w:rsidTr="00DE4D3D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/>
                <w:bCs/>
              </w:rPr>
            </w:pPr>
            <w:r w:rsidRPr="00FB2DB3">
              <w:rPr>
                <w:b/>
                <w:noProof/>
              </w:rPr>
              <w:t xml:space="preserve">Требования к уровню подготовки обучающихся: </w:t>
            </w:r>
            <w:r w:rsidRPr="005E5334">
              <w:rPr>
                <w:rFonts w:eastAsia="Calibri"/>
                <w:b/>
              </w:rPr>
              <w:t>Знают</w:t>
            </w:r>
            <w:r w:rsidRPr="00FB2DB3">
              <w:rPr>
                <w:rFonts w:eastAsia="Calibri"/>
              </w:rPr>
              <w:t xml:space="preserve"> о </w:t>
            </w:r>
            <w:r w:rsidRPr="00FB2DB3">
              <w:rPr>
                <w:rFonts w:eastAsia="Calibri"/>
                <w:bCs/>
              </w:rPr>
              <w:t xml:space="preserve">приближенном значение по недостатку, по избытку, округлении чисел, погрешности приближения, абсолютной и относительной погрешностях.  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E5334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7552DD" w:rsidRPr="00FB2DB3" w:rsidTr="00DE4D3D">
        <w:tc>
          <w:tcPr>
            <w:tcW w:w="249" w:type="pct"/>
            <w:tcBorders>
              <w:left w:val="single" w:sz="12" w:space="0" w:color="000000"/>
              <w:bottom w:val="single" w:sz="4" w:space="0" w:color="000000"/>
            </w:tcBorders>
          </w:tcPr>
          <w:p w:rsidR="007552DD" w:rsidRPr="00FB2DB3" w:rsidRDefault="007552DD" w:rsidP="00A03225">
            <w:pPr>
              <w:spacing w:after="0" w:line="240" w:lineRule="auto"/>
              <w:jc w:val="center"/>
            </w:pPr>
            <w:r>
              <w:t>152</w:t>
            </w:r>
          </w:p>
        </w:tc>
        <w:tc>
          <w:tcPr>
            <w:tcW w:w="1075" w:type="pct"/>
            <w:tcBorders>
              <w:bottom w:val="single" w:sz="4" w:space="0" w:color="000000"/>
            </w:tcBorders>
          </w:tcPr>
          <w:p w:rsidR="007552DD" w:rsidRPr="00FB2DB3" w:rsidRDefault="007552DD">
            <w:r w:rsidRPr="00FB2DB3">
              <w:rPr>
                <w:snapToGrid w:val="0"/>
                <w:color w:val="000000"/>
              </w:rPr>
              <w:t xml:space="preserve">§43. </w:t>
            </w:r>
            <w:r w:rsidRPr="00FB2DB3">
              <w:rPr>
                <w:lang w:eastAsia="ru-RU"/>
              </w:rPr>
              <w:t>Приближенные вычисления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bottom w:val="single" w:sz="4" w:space="0" w:color="000000"/>
            </w:tcBorders>
          </w:tcPr>
          <w:p w:rsidR="007552DD" w:rsidRPr="00FB2DB3" w:rsidRDefault="007552DD" w:rsidP="00B20A58">
            <w:pPr>
              <w:spacing w:after="0" w:line="240" w:lineRule="auto"/>
            </w:pPr>
            <w:r w:rsidRPr="00FB2DB3">
              <w:t xml:space="preserve">Комбинированный </w:t>
            </w:r>
            <w:r w:rsidRPr="00FB2DB3">
              <w:rPr>
                <w:i/>
              </w:rPr>
              <w:t>(информационная, учебно-познавательная)</w:t>
            </w:r>
          </w:p>
        </w:tc>
        <w:tc>
          <w:tcPr>
            <w:tcW w:w="910" w:type="pct"/>
            <w:tcBorders>
              <w:bottom w:val="single" w:sz="4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</w:pPr>
            <w:r w:rsidRPr="00FB2DB3">
              <w:t>Фронтальный опрос</w:t>
            </w:r>
          </w:p>
        </w:tc>
        <w:tc>
          <w:tcPr>
            <w:tcW w:w="649" w:type="pct"/>
            <w:tcBorders>
              <w:bottom w:val="single" w:sz="4" w:space="0" w:color="000000"/>
            </w:tcBorders>
          </w:tcPr>
          <w:p w:rsidR="007552DD" w:rsidRPr="00FB2DB3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bottom w:val="single" w:sz="4" w:space="0" w:color="000000"/>
            </w:tcBorders>
          </w:tcPr>
          <w:p w:rsidR="007552DD" w:rsidRDefault="007552DD">
            <w:r w:rsidRPr="00C95BF6">
              <w:rPr>
                <w:snapToGrid w:val="0"/>
                <w:color w:val="000000"/>
              </w:rPr>
              <w:t>§43</w:t>
            </w:r>
          </w:p>
        </w:tc>
        <w:tc>
          <w:tcPr>
            <w:tcW w:w="304" w:type="pct"/>
            <w:tcBorders>
              <w:bottom w:val="single" w:sz="4" w:space="0" w:color="000000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FB2DB3" w:rsidTr="00DE4D3D">
        <w:tc>
          <w:tcPr>
            <w:tcW w:w="249" w:type="pct"/>
            <w:tcBorders>
              <w:top w:val="single" w:sz="4" w:space="0" w:color="000000"/>
              <w:lef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</w:pPr>
            <w:r>
              <w:t>153</w:t>
            </w:r>
          </w:p>
        </w:tc>
        <w:tc>
          <w:tcPr>
            <w:tcW w:w="1075" w:type="pct"/>
            <w:tcBorders>
              <w:top w:val="single" w:sz="4" w:space="0" w:color="000000"/>
            </w:tcBorders>
          </w:tcPr>
          <w:p w:rsidR="007552DD" w:rsidRPr="00FB2DB3" w:rsidRDefault="007552DD">
            <w:r w:rsidRPr="00FB2DB3">
              <w:rPr>
                <w:snapToGrid w:val="0"/>
                <w:color w:val="000000"/>
              </w:rPr>
              <w:t xml:space="preserve">§43. </w:t>
            </w:r>
            <w:r w:rsidRPr="00FB2DB3">
              <w:rPr>
                <w:lang w:eastAsia="ru-RU"/>
              </w:rPr>
              <w:t>Приближенные вычисления</w:t>
            </w:r>
            <w:r w:rsidRPr="00FB2DB3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961" w:type="pct"/>
            <w:tcBorders>
              <w:top w:val="single" w:sz="4" w:space="0" w:color="000000"/>
            </w:tcBorders>
          </w:tcPr>
          <w:p w:rsidR="007552DD" w:rsidRPr="00FB2DB3" w:rsidRDefault="007552DD" w:rsidP="00B20A58">
            <w:pPr>
              <w:spacing w:after="0" w:line="240" w:lineRule="auto"/>
            </w:pPr>
            <w:r w:rsidRPr="00FB2DB3">
              <w:t xml:space="preserve">Закрепление знаний </w:t>
            </w:r>
            <w:r w:rsidRPr="00FB2DB3">
              <w:rPr>
                <w:i/>
              </w:rPr>
              <w:t>(</w:t>
            </w:r>
            <w:proofErr w:type="gramStart"/>
            <w:r w:rsidRPr="00FB2DB3">
              <w:rPr>
                <w:i/>
              </w:rPr>
              <w:t>коммуникативная</w:t>
            </w:r>
            <w:proofErr w:type="gramEnd"/>
            <w:r w:rsidRPr="00FB2DB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4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</w:pPr>
            <w:r w:rsidRPr="00FB2DB3">
              <w:t>Выполнение заданий из учебника</w:t>
            </w:r>
          </w:p>
        </w:tc>
        <w:tc>
          <w:tcPr>
            <w:tcW w:w="649" w:type="pct"/>
            <w:tcBorders>
              <w:top w:val="single" w:sz="4" w:space="0" w:color="000000"/>
            </w:tcBorders>
          </w:tcPr>
          <w:p w:rsidR="007552DD" w:rsidRPr="00FB2DB3" w:rsidRDefault="007552DD" w:rsidP="00ED446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000000"/>
            </w:tcBorders>
          </w:tcPr>
          <w:p w:rsidR="007552DD" w:rsidRDefault="007552DD">
            <w:r w:rsidRPr="00C95BF6">
              <w:rPr>
                <w:snapToGrid w:val="0"/>
                <w:color w:val="000000"/>
              </w:rPr>
              <w:t>§43</w:t>
            </w:r>
          </w:p>
        </w:tc>
        <w:tc>
          <w:tcPr>
            <w:tcW w:w="304" w:type="pct"/>
            <w:tcBorders>
              <w:top w:val="single" w:sz="4" w:space="0" w:color="000000"/>
              <w:right w:val="single" w:sz="12" w:space="0" w:color="000000"/>
            </w:tcBorders>
          </w:tcPr>
          <w:p w:rsidR="007552DD" w:rsidRPr="00FB2DB3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A03225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A510D7" w:rsidRDefault="007552DD" w:rsidP="005E5334">
            <w:pPr>
              <w:spacing w:after="0" w:line="240" w:lineRule="auto"/>
              <w:jc w:val="center"/>
              <w:rPr>
                <w:bCs/>
              </w:rPr>
            </w:pPr>
            <w:r w:rsidRPr="00A5121B">
              <w:t>§</w:t>
            </w:r>
            <w:r>
              <w:t>4</w:t>
            </w:r>
            <w:r w:rsidRPr="00A5121B">
              <w:t xml:space="preserve">4. </w:t>
            </w:r>
            <w:r>
              <w:t>Стандартный вид положительного числа (1 час+1кр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A510D7" w:rsidRDefault="007552DD" w:rsidP="004B66F2">
            <w:pPr>
              <w:spacing w:after="0" w:line="240" w:lineRule="auto"/>
              <w:rPr>
                <w:bCs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:</w:t>
            </w:r>
            <w:r>
              <w:rPr>
                <w:b/>
                <w:bCs/>
              </w:rPr>
              <w:t xml:space="preserve"> </w:t>
            </w:r>
            <w:r>
              <w:t>Стандартный вид положительного числа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4555" w:type="pct"/>
            <w:gridSpan w:val="8"/>
            <w:tcBorders>
              <w:left w:val="single" w:sz="12" w:space="0" w:color="000000"/>
              <w:right w:val="single" w:sz="12" w:space="0" w:color="000000"/>
            </w:tcBorders>
          </w:tcPr>
          <w:p w:rsidR="007552DD" w:rsidRPr="00F608C5" w:rsidRDefault="007552DD" w:rsidP="0015241A">
            <w:pPr>
              <w:spacing w:after="0" w:line="240" w:lineRule="auto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Pr="005E5334">
              <w:rPr>
                <w:b/>
              </w:rPr>
              <w:t>Умеют</w:t>
            </w:r>
            <w:r>
              <w:t xml:space="preserve"> записать положительное число в стандартном виде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</w:pPr>
            <w:r>
              <w:t>154</w:t>
            </w:r>
          </w:p>
        </w:tc>
        <w:tc>
          <w:tcPr>
            <w:tcW w:w="1075" w:type="pct"/>
          </w:tcPr>
          <w:p w:rsidR="007552DD" w:rsidRPr="00FB2DB3" w:rsidRDefault="007552DD" w:rsidP="0084060C">
            <w:pPr>
              <w:spacing w:after="0" w:line="240" w:lineRule="auto"/>
            </w:pPr>
            <w:r w:rsidRPr="00A5121B">
              <w:t>§</w:t>
            </w:r>
            <w:r>
              <w:t>4</w:t>
            </w:r>
            <w:r w:rsidRPr="00A5121B">
              <w:t xml:space="preserve">4. </w:t>
            </w:r>
            <w:r>
              <w:t>Стандартный вид положительного числа</w:t>
            </w:r>
          </w:p>
        </w:tc>
        <w:tc>
          <w:tcPr>
            <w:tcW w:w="961" w:type="pct"/>
          </w:tcPr>
          <w:p w:rsidR="007552DD" w:rsidRPr="00AB7257" w:rsidRDefault="007552DD" w:rsidP="0002221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Pr="003A1FED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970C8B" w:rsidRDefault="007552DD" w:rsidP="0084060C">
            <w:pPr>
              <w:spacing w:after="0" w:line="240" w:lineRule="auto"/>
              <w:rPr>
                <w:snapToGrid w:val="0"/>
                <w:color w:val="000000"/>
              </w:rPr>
            </w:pPr>
            <w:r w:rsidRPr="00A5121B">
              <w:t>§</w:t>
            </w:r>
            <w:r>
              <w:t>4</w:t>
            </w:r>
            <w:r w:rsidRPr="00A5121B">
              <w:t>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970C8B" w:rsidTr="000B52A8">
        <w:tc>
          <w:tcPr>
            <w:tcW w:w="249" w:type="pct"/>
            <w:tcBorders>
              <w:lef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</w:pPr>
            <w:r>
              <w:t>155</w:t>
            </w:r>
          </w:p>
        </w:tc>
        <w:tc>
          <w:tcPr>
            <w:tcW w:w="1075" w:type="pct"/>
          </w:tcPr>
          <w:p w:rsidR="007552DD" w:rsidRPr="00970C8B" w:rsidRDefault="007552DD" w:rsidP="0015241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b/>
                <w:i/>
                <w:color w:val="FF0000"/>
              </w:rPr>
              <w:t>Контрольная</w:t>
            </w:r>
            <w:r w:rsidRPr="00F608C5">
              <w:rPr>
                <w:b/>
                <w:i/>
                <w:snapToGrid w:val="0"/>
                <w:color w:val="FF0000"/>
              </w:rPr>
              <w:t xml:space="preserve"> работа  «</w:t>
            </w:r>
            <w:r>
              <w:rPr>
                <w:b/>
                <w:i/>
                <w:snapToGrid w:val="0"/>
                <w:color w:val="FF0000"/>
              </w:rPr>
              <w:t>Неравенства</w:t>
            </w:r>
            <w:r w:rsidRPr="00F608C5">
              <w:rPr>
                <w:b/>
                <w:i/>
                <w:snapToGrid w:val="0"/>
                <w:color w:val="FF0000"/>
              </w:rPr>
              <w:t>»</w:t>
            </w:r>
          </w:p>
        </w:tc>
        <w:tc>
          <w:tcPr>
            <w:tcW w:w="961" w:type="pct"/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</w:tcPr>
          <w:p w:rsidR="007552DD" w:rsidRPr="00970C8B" w:rsidRDefault="007552DD" w:rsidP="0084060C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DE1AA6">
            <w:pPr>
              <w:spacing w:after="0" w:line="240" w:lineRule="auto"/>
              <w:rPr>
                <w:snapToGrid w:val="0"/>
                <w:color w:val="000000"/>
              </w:rPr>
            </w:pPr>
            <w:r>
              <w:t xml:space="preserve">§39 – </w:t>
            </w:r>
            <w:r w:rsidRPr="00D105F0">
              <w:t>§</w:t>
            </w:r>
            <w:r>
              <w:t>44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70C8B" w:rsidRDefault="007552DD" w:rsidP="0084060C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61D59">
        <w:tc>
          <w:tcPr>
            <w:tcW w:w="4555" w:type="pct"/>
            <w:gridSpan w:val="8"/>
            <w:tcBorders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A03225">
            <w:pPr>
              <w:spacing w:after="0" w:line="240" w:lineRule="auto"/>
              <w:jc w:val="center"/>
              <w:rPr>
                <w:bCs/>
              </w:rPr>
            </w:pPr>
            <w:r w:rsidRPr="003D0B7B">
              <w:rPr>
                <w:b/>
                <w:sz w:val="28"/>
                <w:szCs w:val="28"/>
              </w:rPr>
              <w:t>Повторение (</w:t>
            </w:r>
            <w:r>
              <w:rPr>
                <w:b/>
                <w:sz w:val="28"/>
                <w:szCs w:val="28"/>
              </w:rPr>
              <w:t>15</w:t>
            </w:r>
            <w:r w:rsidRPr="002A24E3">
              <w:rPr>
                <w:b/>
                <w:sz w:val="28"/>
                <w:szCs w:val="28"/>
              </w:rPr>
              <w:t xml:space="preserve"> часов)</w:t>
            </w: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56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065CD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Pr="003755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color w:val="000000"/>
              </w:rPr>
              <w:t xml:space="preserve">Глава 1.   Алгебраические дроби   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Pr="00BC4A1A" w:rsidRDefault="007552DD" w:rsidP="007065CD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 xml:space="preserve">, </w:t>
            </w:r>
            <w:r>
              <w:rPr>
                <w:i/>
              </w:rPr>
              <w:lastRenderedPageBreak/>
              <w:t>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Default="007552DD" w:rsidP="007065CD">
            <w:pPr>
              <w:spacing w:after="0" w:line="240" w:lineRule="auto"/>
            </w:pPr>
            <w:r>
              <w:lastRenderedPageBreak/>
              <w:t xml:space="preserve">Решение заданий по карточкам, индивидуальный </w:t>
            </w:r>
            <w:r>
              <w:lastRenderedPageBreak/>
              <w:t>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4" w:space="0" w:color="auto"/>
            </w:tcBorders>
          </w:tcPr>
          <w:p w:rsidR="007552DD" w:rsidRPr="00AB7257" w:rsidRDefault="007552DD" w:rsidP="007065CD">
            <w:pPr>
              <w:spacing w:after="0" w:line="240" w:lineRule="auto"/>
            </w:pPr>
            <w:r>
              <w:lastRenderedPageBreak/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4" w:space="0" w:color="auto"/>
            </w:tcBorders>
          </w:tcPr>
          <w:p w:rsidR="007552DD" w:rsidRPr="00F608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3755C5">
              <w:rPr>
                <w:color w:val="000000"/>
              </w:rPr>
              <w:t>Глава 1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single" w:sz="4" w:space="0" w:color="auto"/>
              <w:right w:val="single" w:sz="12" w:space="0" w:color="000000"/>
            </w:tcBorders>
          </w:tcPr>
          <w:p w:rsidR="007552DD" w:rsidRDefault="007552DD" w:rsidP="009B3145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7.04 – 3.05</w:t>
            </w:r>
          </w:p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C24F28">
        <w:tc>
          <w:tcPr>
            <w:tcW w:w="249" w:type="pct"/>
            <w:tcBorders>
              <w:top w:val="single" w:sz="4" w:space="0" w:color="auto"/>
              <w:left w:val="single" w:sz="12" w:space="0" w:color="000000"/>
              <w:bottom w:val="single" w:sz="8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lastRenderedPageBreak/>
              <w:t>157</w:t>
            </w:r>
          </w:p>
        </w:tc>
        <w:tc>
          <w:tcPr>
            <w:tcW w:w="1075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Pr="003755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color w:val="000000"/>
              </w:rPr>
              <w:t xml:space="preserve">Глава 1.   Алгебраические дроби   </w:t>
            </w:r>
          </w:p>
        </w:tc>
        <w:tc>
          <w:tcPr>
            <w:tcW w:w="961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Pr="00BC4A1A" w:rsidRDefault="007552DD" w:rsidP="007065CD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8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  <w:bottom w:val="single" w:sz="8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3755C5">
              <w:rPr>
                <w:color w:val="000000"/>
              </w:rPr>
              <w:t>Глава 1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4" w:space="0" w:color="auto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4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25677E" w:rsidRDefault="007552DD" w:rsidP="007065C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58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3755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t xml:space="preserve">Глава 2. Функция  </w: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object w:dxaOrig="780" w:dyaOrig="380">
                <v:shape id="_x0000_i1077" type="#_x0000_t75" style="width:35.25pt;height:18pt" o:ole="">
                  <v:imagedata r:id="rId33" o:title=""/>
                </v:shape>
                <o:OLEObject Type="Embed" ProgID="Equation.3" ShapeID="_x0000_i1077" DrawAspect="Content" ObjectID="_1475868519" r:id="rId83"/>
              </w:object>
            </w:r>
            <w:r w:rsidRPr="00DE1AA6">
              <w:t>. Свойства квадратного корня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C4A1A" w:rsidRDefault="007552DD" w:rsidP="007065CD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>
              <w:t>Решение заданий по карточкам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3755C5">
              <w:t xml:space="preserve">Глава </w:t>
            </w:r>
            <w:r>
              <w:t>2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59</w:t>
            </w:r>
          </w:p>
        </w:tc>
        <w:tc>
          <w:tcPr>
            <w:tcW w:w="1075" w:type="pct"/>
            <w:tcBorders>
              <w:top w:val="single" w:sz="12" w:space="0" w:color="000000"/>
            </w:tcBorders>
          </w:tcPr>
          <w:p w:rsidR="007552DD" w:rsidRPr="003755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t xml:space="preserve">Глава 2. Функция </w:t>
            </w:r>
            <w:r>
              <w:t xml:space="preserve"> </w:t>
            </w:r>
            <w:r w:rsidRPr="00B9515C">
              <w:rPr>
                <w:rFonts w:eastAsia="Calibri"/>
                <w:b/>
                <w:i/>
                <w:color w:val="3333FF"/>
                <w:sz w:val="28"/>
                <w:szCs w:val="28"/>
              </w:rPr>
              <w:object w:dxaOrig="780" w:dyaOrig="380">
                <v:shape id="_x0000_i1078" type="#_x0000_t75" style="width:35.25pt;height:18pt" o:ole="">
                  <v:imagedata r:id="rId33" o:title=""/>
                </v:shape>
                <o:OLEObject Type="Embed" ProgID="Equation.3" ShapeID="_x0000_i1078" DrawAspect="Content" ObjectID="_1475868520" r:id="rId84"/>
              </w:object>
            </w:r>
            <w:proofErr w:type="gramStart"/>
            <w:r w:rsidRPr="00DE1AA6">
              <w:t xml:space="preserve"> .</w:t>
            </w:r>
            <w:proofErr w:type="gramEnd"/>
            <w:r w:rsidRPr="00DE1AA6">
              <w:t xml:space="preserve"> Свойства квадратного корня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:rsidR="007552DD" w:rsidRPr="00BC4A1A" w:rsidRDefault="007552DD" w:rsidP="007065CD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12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3755C5">
              <w:t xml:space="preserve">Глава </w:t>
            </w:r>
            <w:r>
              <w:t>2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12" w:space="0" w:color="000000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9B3145" w:rsidRDefault="007552DD" w:rsidP="009B3145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4.05 – 10.05</w:t>
            </w: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60</w:t>
            </w:r>
          </w:p>
        </w:tc>
        <w:tc>
          <w:tcPr>
            <w:tcW w:w="1075" w:type="pct"/>
          </w:tcPr>
          <w:p w:rsidR="007552DD" w:rsidRPr="00B1083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snapToGrid w:val="0"/>
                <w:color w:val="000000"/>
              </w:rPr>
              <w:t xml:space="preserve">Глава 3. Квадратичная функция. Функция   </w:t>
            </w:r>
            <w:r w:rsidRPr="00535C2B">
              <w:rPr>
                <w:b/>
                <w:i/>
                <w:color w:val="3333FF"/>
                <w:position w:val="-24"/>
                <w:sz w:val="28"/>
                <w:szCs w:val="28"/>
              </w:rPr>
              <w:object w:dxaOrig="639" w:dyaOrig="620">
                <v:shape id="_x0000_i1079" type="#_x0000_t75" style="width:32.25pt;height:31.5pt" o:ole="">
                  <v:imagedata r:id="rId48" o:title=""/>
                </v:shape>
                <o:OLEObject Type="Embed" ProgID="Equation.3" ShapeID="_x0000_i1079" DrawAspect="Content" ObjectID="_1475868521" r:id="rId85"/>
              </w:object>
            </w:r>
          </w:p>
        </w:tc>
        <w:tc>
          <w:tcPr>
            <w:tcW w:w="961" w:type="pct"/>
          </w:tcPr>
          <w:p w:rsidR="007552DD" w:rsidRPr="00BC4A1A" w:rsidRDefault="007552DD" w:rsidP="00022214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</w:tcPr>
          <w:p w:rsidR="007552DD" w:rsidRDefault="007552DD" w:rsidP="00022214">
            <w:pPr>
              <w:spacing w:after="0" w:line="240" w:lineRule="auto"/>
            </w:pPr>
            <w:r>
              <w:t>Решение заданий по карточкам, индивидуальный опрос</w:t>
            </w:r>
          </w:p>
        </w:tc>
        <w:tc>
          <w:tcPr>
            <w:tcW w:w="649" w:type="pct"/>
          </w:tcPr>
          <w:p w:rsidR="007552DD" w:rsidRPr="00AB7257" w:rsidRDefault="007552DD" w:rsidP="007065CD">
            <w:pPr>
              <w:spacing w:after="0" w:line="240" w:lineRule="auto"/>
            </w:pPr>
          </w:p>
        </w:tc>
        <w:tc>
          <w:tcPr>
            <w:tcW w:w="407" w:type="pct"/>
            <w:gridSpan w:val="2"/>
          </w:tcPr>
          <w:p w:rsidR="007552DD" w:rsidRPr="00F608C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3755C5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 xml:space="preserve">3 </w:t>
            </w: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left w:val="single" w:sz="12" w:space="0" w:color="000000"/>
              <w:bottom w:val="single" w:sz="4" w:space="0" w:color="auto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61</w:t>
            </w:r>
          </w:p>
        </w:tc>
        <w:tc>
          <w:tcPr>
            <w:tcW w:w="1075" w:type="pct"/>
            <w:tcBorders>
              <w:bottom w:val="single" w:sz="4" w:space="0" w:color="auto"/>
            </w:tcBorders>
          </w:tcPr>
          <w:p w:rsidR="007552DD" w:rsidRPr="00B1083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snapToGrid w:val="0"/>
                <w:color w:val="000000"/>
              </w:rPr>
              <w:t>Глава 4. Квадратные уравнения</w:t>
            </w:r>
          </w:p>
        </w:tc>
        <w:tc>
          <w:tcPr>
            <w:tcW w:w="961" w:type="pct"/>
            <w:tcBorders>
              <w:bottom w:val="single" w:sz="4" w:space="0" w:color="auto"/>
            </w:tcBorders>
          </w:tcPr>
          <w:p w:rsidR="007552DD" w:rsidRPr="00BC4A1A" w:rsidRDefault="007552DD" w:rsidP="00022214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bottom w:val="single" w:sz="4" w:space="0" w:color="auto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 по карточкам, индивидуальный опрос</w:t>
            </w:r>
          </w:p>
        </w:tc>
        <w:tc>
          <w:tcPr>
            <w:tcW w:w="649" w:type="pct"/>
            <w:tcBorders>
              <w:bottom w:val="single" w:sz="4" w:space="0" w:color="auto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bottom w:val="single" w:sz="4" w:space="0" w:color="auto"/>
            </w:tcBorders>
          </w:tcPr>
          <w:p w:rsidR="007552DD" w:rsidRDefault="007552DD" w:rsidP="00022214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4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bottom w:val="single" w:sz="4" w:space="0" w:color="auto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4A166F">
        <w:tc>
          <w:tcPr>
            <w:tcW w:w="249" w:type="pct"/>
            <w:tcBorders>
              <w:top w:val="single" w:sz="4" w:space="0" w:color="auto"/>
              <w:left w:val="single" w:sz="12" w:space="0" w:color="000000"/>
              <w:bottom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  <w:jc w:val="center"/>
            </w:pPr>
            <w:r>
              <w:t>162</w:t>
            </w:r>
          </w:p>
        </w:tc>
        <w:tc>
          <w:tcPr>
            <w:tcW w:w="1075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B10835" w:rsidRDefault="007552DD" w:rsidP="007065CD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snapToGrid w:val="0"/>
                <w:color w:val="000000"/>
              </w:rPr>
              <w:t>Глава 4. Квадратные уравнения</w:t>
            </w:r>
          </w:p>
        </w:tc>
        <w:tc>
          <w:tcPr>
            <w:tcW w:w="961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4" w:space="0" w:color="auto"/>
              <w:bottom w:val="single" w:sz="12" w:space="0" w:color="000000"/>
            </w:tcBorders>
          </w:tcPr>
          <w:p w:rsidR="007552DD" w:rsidRPr="00AB7257" w:rsidRDefault="007552DD" w:rsidP="007065CD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4" w:space="0" w:color="auto"/>
              <w:bottom w:val="single" w:sz="12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4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4" w:space="0" w:color="auto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7065CD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25677E" w:rsidRDefault="007552DD" w:rsidP="007065CD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661D59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3</w:t>
            </w:r>
          </w:p>
        </w:tc>
        <w:tc>
          <w:tcPr>
            <w:tcW w:w="1075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3755C5" w:rsidRDefault="007552DD" w:rsidP="00022214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snapToGrid w:val="0"/>
                <w:color w:val="000000"/>
              </w:rPr>
              <w:t>Глава 5. Элементы теории делимости</w:t>
            </w:r>
          </w:p>
        </w:tc>
        <w:tc>
          <w:tcPr>
            <w:tcW w:w="961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 по карточкам, индивидуальный опрос</w:t>
            </w:r>
          </w:p>
        </w:tc>
        <w:tc>
          <w:tcPr>
            <w:tcW w:w="649" w:type="pct"/>
            <w:tcBorders>
              <w:top w:val="single" w:sz="12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single" w:sz="8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5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Default="007552DD" w:rsidP="00F91AC7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18.05 – 24.05</w:t>
            </w:r>
          </w:p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4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3755C5" w:rsidRDefault="007552DD" w:rsidP="00022214">
            <w:pPr>
              <w:spacing w:after="0" w:line="240" w:lineRule="auto"/>
              <w:rPr>
                <w:snapToGrid w:val="0"/>
                <w:color w:val="000000"/>
              </w:rPr>
            </w:pPr>
            <w:r w:rsidRPr="00DE1AA6">
              <w:rPr>
                <w:snapToGrid w:val="0"/>
                <w:color w:val="000000"/>
              </w:rPr>
              <w:t>Глава 6. Алгебраические уравнения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7065CD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6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5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3755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 w:rsidRPr="007065CD">
              <w:rPr>
                <w:snapToGrid w:val="0"/>
                <w:color w:val="000000"/>
              </w:rPr>
              <w:t>Глава 7. Неравенства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>
              <w:t>К</w:t>
            </w:r>
            <w:r w:rsidRPr="00BC4A1A">
              <w:t>омплексно</w:t>
            </w:r>
            <w:r>
              <w:t>е</w:t>
            </w:r>
            <w:r w:rsidRPr="00BC4A1A">
              <w:t xml:space="preserve"> применени</w:t>
            </w:r>
            <w:r>
              <w:t>е</w:t>
            </w:r>
            <w:r w:rsidRPr="00BC4A1A">
              <w:t xml:space="preserve"> знаний</w:t>
            </w:r>
            <w:r>
              <w:t xml:space="preserve">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>
              <w:rPr>
                <w:i/>
              </w:rPr>
              <w:t>, ц</w:t>
            </w:r>
            <w:r w:rsidRPr="00460EEF">
              <w:rPr>
                <w:i/>
              </w:rPr>
              <w:t>енностно-смыслов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 по карточкам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AB7257" w:rsidRDefault="007552DD" w:rsidP="0002221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7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6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3755C5" w:rsidRDefault="007552DD" w:rsidP="00022214">
            <w:pPr>
              <w:spacing w:after="0" w:line="240" w:lineRule="auto"/>
              <w:rPr>
                <w:snapToGrid w:val="0"/>
                <w:color w:val="000000"/>
              </w:rPr>
            </w:pPr>
            <w:r w:rsidRPr="007065CD">
              <w:rPr>
                <w:snapToGrid w:val="0"/>
                <w:color w:val="000000"/>
              </w:rPr>
              <w:t>Глава 7. Неравенства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BC4A1A" w:rsidRDefault="007552DD" w:rsidP="0002221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022214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 xml:space="preserve">7 </w:t>
            </w:r>
            <w:r w:rsidRPr="00F608C5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12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7</w:t>
            </w:r>
          </w:p>
        </w:tc>
        <w:tc>
          <w:tcPr>
            <w:tcW w:w="1075" w:type="pct"/>
            <w:tcBorders>
              <w:top w:val="single" w:sz="12" w:space="0" w:color="000000"/>
              <w:bottom w:val="nil"/>
            </w:tcBorders>
          </w:tcPr>
          <w:p w:rsidR="007552DD" w:rsidRPr="003755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  <w:r w:rsidRPr="00084594">
              <w:rPr>
                <w:b/>
                <w:i/>
                <w:snapToGrid w:val="0"/>
                <w:color w:val="FF0000"/>
              </w:rPr>
              <w:t xml:space="preserve">Итоговая </w:t>
            </w:r>
            <w:r w:rsidRPr="00084594">
              <w:rPr>
                <w:b/>
                <w:i/>
                <w:color w:val="FF0000"/>
              </w:rPr>
              <w:t>контрольная работа</w:t>
            </w:r>
            <w:r>
              <w:rPr>
                <w:b/>
                <w:i/>
                <w:color w:val="FF0000"/>
              </w:rPr>
              <w:t xml:space="preserve"> (2 часа)</w:t>
            </w:r>
          </w:p>
        </w:tc>
        <w:tc>
          <w:tcPr>
            <w:tcW w:w="961" w:type="pct"/>
            <w:tcBorders>
              <w:top w:val="single" w:sz="12" w:space="0" w:color="000000"/>
              <w:bottom w:val="nil"/>
            </w:tcBorders>
          </w:tcPr>
          <w:p w:rsidR="007552DD" w:rsidRPr="005A15DD" w:rsidRDefault="007552DD" w:rsidP="00022214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10" w:type="pct"/>
            <w:tcBorders>
              <w:top w:val="single" w:sz="12" w:space="0" w:color="000000"/>
              <w:bottom w:val="nil"/>
            </w:tcBorders>
          </w:tcPr>
          <w:p w:rsidR="007552DD" w:rsidRDefault="007552DD" w:rsidP="0002221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9" w:type="pct"/>
            <w:tcBorders>
              <w:top w:val="single" w:sz="12" w:space="0" w:color="000000"/>
              <w:bottom w:val="nil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12" w:space="0" w:color="000000"/>
              <w:bottom w:val="nil"/>
            </w:tcBorders>
          </w:tcPr>
          <w:p w:rsidR="007552DD" w:rsidRPr="00D41159" w:rsidRDefault="007552DD" w:rsidP="005C0A4A">
            <w:pPr>
              <w:rPr>
                <w:snapToGrid w:val="0"/>
                <w:color w:val="000000"/>
              </w:rPr>
            </w:pPr>
          </w:p>
        </w:tc>
        <w:tc>
          <w:tcPr>
            <w:tcW w:w="304" w:type="pct"/>
            <w:tcBorders>
              <w:top w:val="single" w:sz="12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Default="007552DD" w:rsidP="00F91AC7">
            <w:pPr>
              <w:rPr>
                <w:rFonts w:eastAsia="Calibri"/>
                <w:b/>
                <w:bCs/>
              </w:rPr>
            </w:pPr>
            <w:r>
              <w:rPr>
                <w:b/>
                <w:bCs/>
              </w:rPr>
              <w:t>25.05 – 30.05</w:t>
            </w:r>
          </w:p>
          <w:p w:rsidR="007552DD" w:rsidRPr="0025677E" w:rsidRDefault="007552DD" w:rsidP="00B12F7F">
            <w:pPr>
              <w:spacing w:after="0" w:line="240" w:lineRule="auto"/>
              <w:rPr>
                <w:b/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8</w:t>
            </w:r>
          </w:p>
        </w:tc>
        <w:tc>
          <w:tcPr>
            <w:tcW w:w="1075" w:type="pct"/>
            <w:tcBorders>
              <w:top w:val="nil"/>
              <w:bottom w:val="single" w:sz="8" w:space="0" w:color="000000"/>
            </w:tcBorders>
          </w:tcPr>
          <w:p w:rsidR="007552DD" w:rsidRPr="003755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</w:p>
        </w:tc>
        <w:tc>
          <w:tcPr>
            <w:tcW w:w="961" w:type="pct"/>
            <w:tcBorders>
              <w:top w:val="nil"/>
              <w:bottom w:val="single" w:sz="8" w:space="0" w:color="000000"/>
            </w:tcBorders>
          </w:tcPr>
          <w:p w:rsidR="007552DD" w:rsidRDefault="007552DD" w:rsidP="00E2553E">
            <w:pPr>
              <w:spacing w:after="0" w:line="240" w:lineRule="auto"/>
            </w:pPr>
          </w:p>
        </w:tc>
        <w:tc>
          <w:tcPr>
            <w:tcW w:w="910" w:type="pct"/>
            <w:tcBorders>
              <w:top w:val="nil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</w:pPr>
          </w:p>
        </w:tc>
        <w:tc>
          <w:tcPr>
            <w:tcW w:w="649" w:type="pct"/>
            <w:tcBorders>
              <w:top w:val="nil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nil"/>
              <w:bottom w:val="single" w:sz="8" w:space="0" w:color="000000"/>
            </w:tcBorders>
          </w:tcPr>
          <w:p w:rsidR="007552DD" w:rsidRPr="00D41159" w:rsidRDefault="007552DD" w:rsidP="005C0A4A">
            <w:pPr>
              <w:rPr>
                <w:snapToGrid w:val="0"/>
                <w:color w:val="000000"/>
              </w:rPr>
            </w:pP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69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DE1AA6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7552DD" w:rsidRPr="003755C5" w:rsidRDefault="007552DD" w:rsidP="005C0A4A">
            <w:pPr>
              <w:spacing w:after="0" w:line="240" w:lineRule="auto"/>
              <w:rPr>
                <w:snapToGrid w:val="0"/>
                <w:color w:val="000000"/>
              </w:rPr>
            </w:pPr>
          </w:p>
        </w:tc>
        <w:tc>
          <w:tcPr>
            <w:tcW w:w="961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E2553E">
            <w:pPr>
              <w:spacing w:after="0" w:line="240" w:lineRule="auto"/>
            </w:pPr>
          </w:p>
        </w:tc>
        <w:tc>
          <w:tcPr>
            <w:tcW w:w="910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Default="007552DD" w:rsidP="005C0A4A">
            <w:pPr>
              <w:spacing w:after="0" w:line="240" w:lineRule="auto"/>
            </w:pPr>
          </w:p>
        </w:tc>
        <w:tc>
          <w:tcPr>
            <w:tcW w:w="649" w:type="pct"/>
            <w:tcBorders>
              <w:top w:val="single" w:sz="8" w:space="0" w:color="000000"/>
              <w:bottom w:val="single" w:sz="8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7552DD" w:rsidRPr="00D41159" w:rsidRDefault="007552DD" w:rsidP="005C0A4A">
            <w:pPr>
              <w:rPr>
                <w:snapToGrid w:val="0"/>
                <w:color w:val="000000"/>
              </w:rPr>
            </w:pPr>
          </w:p>
        </w:tc>
        <w:tc>
          <w:tcPr>
            <w:tcW w:w="304" w:type="pct"/>
            <w:tcBorders>
              <w:top w:val="single" w:sz="8" w:space="0" w:color="000000"/>
              <w:bottom w:val="single" w:sz="8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7552DD" w:rsidRPr="00AB7257" w:rsidTr="000B52A8">
        <w:tc>
          <w:tcPr>
            <w:tcW w:w="249" w:type="pct"/>
            <w:tcBorders>
              <w:top w:val="single" w:sz="8" w:space="0" w:color="000000"/>
              <w:left w:val="single" w:sz="12" w:space="0" w:color="000000"/>
              <w:bottom w:val="single" w:sz="12" w:space="0" w:color="000000"/>
            </w:tcBorders>
          </w:tcPr>
          <w:p w:rsidR="007552DD" w:rsidRDefault="007552DD" w:rsidP="005C0A4A">
            <w:pPr>
              <w:spacing w:after="0" w:line="240" w:lineRule="auto"/>
              <w:jc w:val="center"/>
            </w:pPr>
            <w:r>
              <w:t>170</w:t>
            </w:r>
          </w:p>
        </w:tc>
        <w:tc>
          <w:tcPr>
            <w:tcW w:w="1075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DE1AA6" w:rsidRDefault="007552DD" w:rsidP="00022214">
            <w:pPr>
              <w:spacing w:after="0" w:line="240" w:lineRule="auto"/>
              <w:rPr>
                <w:rFonts w:eastAsia="Calibri"/>
              </w:rPr>
            </w:pPr>
            <w:r w:rsidRPr="00DE1AA6">
              <w:rPr>
                <w:rFonts w:eastAsia="Calibri"/>
              </w:rPr>
              <w:t>Итоговый урок</w:t>
            </w:r>
          </w:p>
        </w:tc>
        <w:tc>
          <w:tcPr>
            <w:tcW w:w="961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E2553E">
            <w:pPr>
              <w:spacing w:after="0" w:line="240" w:lineRule="auto"/>
            </w:pPr>
          </w:p>
        </w:tc>
        <w:tc>
          <w:tcPr>
            <w:tcW w:w="910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Default="007552DD" w:rsidP="005C0A4A">
            <w:pPr>
              <w:spacing w:after="0" w:line="240" w:lineRule="auto"/>
            </w:pPr>
          </w:p>
        </w:tc>
        <w:tc>
          <w:tcPr>
            <w:tcW w:w="649" w:type="pct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AB7257" w:rsidRDefault="007552DD" w:rsidP="005C0A4A">
            <w:pPr>
              <w:spacing w:after="0" w:line="240" w:lineRule="auto"/>
            </w:pPr>
          </w:p>
        </w:tc>
        <w:tc>
          <w:tcPr>
            <w:tcW w:w="407" w:type="pct"/>
            <w:gridSpan w:val="2"/>
            <w:tcBorders>
              <w:top w:val="single" w:sz="8" w:space="0" w:color="000000"/>
              <w:bottom w:val="single" w:sz="12" w:space="0" w:color="000000"/>
            </w:tcBorders>
          </w:tcPr>
          <w:p w:rsidR="007552DD" w:rsidRPr="00D41159" w:rsidRDefault="007552DD" w:rsidP="005C0A4A">
            <w:pPr>
              <w:rPr>
                <w:snapToGrid w:val="0"/>
                <w:color w:val="000000"/>
              </w:rPr>
            </w:pPr>
          </w:p>
        </w:tc>
        <w:tc>
          <w:tcPr>
            <w:tcW w:w="304" w:type="pct"/>
            <w:tcBorders>
              <w:top w:val="single" w:sz="8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45" w:type="pct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7552DD" w:rsidRPr="00F608C5" w:rsidRDefault="007552DD" w:rsidP="005C0A4A">
            <w:pPr>
              <w:spacing w:after="0" w:line="240" w:lineRule="auto"/>
              <w:jc w:val="center"/>
              <w:rPr>
                <w:bCs/>
              </w:rPr>
            </w:pPr>
          </w:p>
        </w:tc>
      </w:tr>
    </w:tbl>
    <w:p w:rsidR="00D82DC5" w:rsidRDefault="00D82DC5" w:rsidP="00D82DC5">
      <w:pPr>
        <w:rPr>
          <w:lang w:eastAsia="ru-RU"/>
        </w:rPr>
      </w:pPr>
    </w:p>
    <w:p w:rsidR="00C24F28" w:rsidRDefault="00C24F28" w:rsidP="00D82DC5">
      <w:pPr>
        <w:rPr>
          <w:lang w:eastAsia="ru-RU"/>
        </w:rPr>
      </w:pPr>
    </w:p>
    <w:p w:rsidR="00A27E91" w:rsidRDefault="00A27E91" w:rsidP="00A27E91">
      <w:pPr>
        <w:spacing w:after="0" w:line="24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Геометрия</w:t>
      </w:r>
    </w:p>
    <w:p w:rsidR="00360211" w:rsidRPr="001B13D9" w:rsidRDefault="00360211" w:rsidP="00360211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1B13D9">
        <w:rPr>
          <w:b/>
          <w:bCs/>
          <w:sz w:val="28"/>
          <w:szCs w:val="28"/>
        </w:rPr>
        <w:t xml:space="preserve">Учебный комплекс под ред. </w:t>
      </w:r>
      <w:r w:rsidRPr="00360211">
        <w:rPr>
          <w:b/>
          <w:bCs/>
          <w:sz w:val="28"/>
          <w:szCs w:val="28"/>
        </w:rPr>
        <w:t xml:space="preserve">Л.С. </w:t>
      </w:r>
      <w:proofErr w:type="spellStart"/>
      <w:r w:rsidRPr="00360211">
        <w:rPr>
          <w:b/>
          <w:bCs/>
          <w:sz w:val="28"/>
          <w:szCs w:val="28"/>
        </w:rPr>
        <w:t>Атанасяна</w:t>
      </w:r>
      <w:proofErr w:type="spellEnd"/>
      <w:r w:rsidRPr="001B13D9">
        <w:rPr>
          <w:b/>
          <w:bCs/>
          <w:sz w:val="28"/>
          <w:szCs w:val="28"/>
        </w:rPr>
        <w:t>.</w:t>
      </w:r>
    </w:p>
    <w:p w:rsidR="00360211" w:rsidRPr="001B13D9" w:rsidRDefault="00360211" w:rsidP="00360211">
      <w:pPr>
        <w:spacing w:after="0" w:line="24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1B13D9">
        <w:rPr>
          <w:b/>
          <w:bCs/>
          <w:sz w:val="28"/>
          <w:szCs w:val="28"/>
        </w:rPr>
        <w:t xml:space="preserve"> час</w:t>
      </w:r>
      <w:r>
        <w:rPr>
          <w:b/>
          <w:bCs/>
          <w:sz w:val="28"/>
          <w:szCs w:val="28"/>
        </w:rPr>
        <w:t>а</w:t>
      </w:r>
      <w:r w:rsidRPr="001B13D9">
        <w:rPr>
          <w:b/>
          <w:bCs/>
          <w:sz w:val="28"/>
          <w:szCs w:val="28"/>
        </w:rPr>
        <w:t xml:space="preserve"> в нед</w:t>
      </w:r>
      <w:r>
        <w:rPr>
          <w:b/>
          <w:bCs/>
          <w:sz w:val="28"/>
          <w:szCs w:val="28"/>
        </w:rPr>
        <w:t>елю</w:t>
      </w:r>
      <w:r w:rsidRPr="001B13D9">
        <w:rPr>
          <w:b/>
          <w:bCs/>
          <w:sz w:val="28"/>
          <w:szCs w:val="28"/>
        </w:rPr>
        <w:t>, всего 1</w:t>
      </w:r>
      <w:r>
        <w:rPr>
          <w:b/>
          <w:bCs/>
          <w:sz w:val="28"/>
          <w:szCs w:val="28"/>
        </w:rPr>
        <w:t>02</w:t>
      </w:r>
      <w:r w:rsidRPr="001B13D9">
        <w:rPr>
          <w:b/>
          <w:bCs/>
          <w:sz w:val="28"/>
          <w:szCs w:val="28"/>
        </w:rPr>
        <w:t xml:space="preserve"> час</w:t>
      </w:r>
      <w:r>
        <w:rPr>
          <w:b/>
          <w:bCs/>
          <w:sz w:val="28"/>
          <w:szCs w:val="28"/>
        </w:rPr>
        <w:t>а</w:t>
      </w:r>
    </w:p>
    <w:p w:rsidR="00A27E91" w:rsidRPr="00300A36" w:rsidRDefault="00A27E91" w:rsidP="00A27E91">
      <w:pPr>
        <w:spacing w:after="0" w:line="240" w:lineRule="auto"/>
        <w:jc w:val="center"/>
        <w:rPr>
          <w:b/>
          <w:bCs/>
        </w:rPr>
      </w:pPr>
    </w:p>
    <w:tbl>
      <w:tblPr>
        <w:tblW w:w="5021" w:type="pct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49"/>
        <w:gridCol w:w="3522"/>
        <w:gridCol w:w="3147"/>
        <w:gridCol w:w="2976"/>
        <w:gridCol w:w="2128"/>
        <w:gridCol w:w="1325"/>
        <w:gridCol w:w="977"/>
        <w:gridCol w:w="10"/>
        <w:gridCol w:w="1509"/>
      </w:tblGrid>
      <w:tr w:rsidR="00A27E91" w:rsidRPr="00917AFC" w:rsidTr="00417624">
        <w:tc>
          <w:tcPr>
            <w:tcW w:w="258" w:type="pct"/>
            <w:tcBorders>
              <w:top w:val="single" w:sz="12" w:space="0" w:color="000000"/>
              <w:left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jc w:val="center"/>
              <w:rPr>
                <w:b/>
              </w:rPr>
            </w:pPr>
            <w:r w:rsidRPr="00F608C5">
              <w:rPr>
                <w:b/>
              </w:rPr>
              <w:t>№ урока</w:t>
            </w:r>
          </w:p>
        </w:tc>
        <w:tc>
          <w:tcPr>
            <w:tcW w:w="1071" w:type="pct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Тема урока</w:t>
            </w:r>
          </w:p>
        </w:tc>
        <w:tc>
          <w:tcPr>
            <w:tcW w:w="957" w:type="pct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 xml:space="preserve">Тип урока </w:t>
            </w:r>
            <w:r w:rsidRPr="00225113">
              <w:rPr>
                <w:b/>
                <w:i/>
              </w:rPr>
              <w:t>(формируемые компетенции)</w:t>
            </w:r>
          </w:p>
        </w:tc>
        <w:tc>
          <w:tcPr>
            <w:tcW w:w="905" w:type="pct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Вид контроля</w:t>
            </w:r>
          </w:p>
        </w:tc>
        <w:tc>
          <w:tcPr>
            <w:tcW w:w="647" w:type="pct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</w:rPr>
              <w:t>Информационное сопровождение</w:t>
            </w:r>
          </w:p>
        </w:tc>
        <w:tc>
          <w:tcPr>
            <w:tcW w:w="403" w:type="pct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rPr>
                <w:b/>
              </w:rPr>
            </w:pPr>
            <w:proofErr w:type="spellStart"/>
            <w:r w:rsidRPr="00F608C5">
              <w:rPr>
                <w:b/>
              </w:rPr>
              <w:t>Домаш</w:t>
            </w:r>
            <w:proofErr w:type="spellEnd"/>
            <w:r w:rsidRPr="00F608C5">
              <w:rPr>
                <w:b/>
              </w:rPr>
              <w:t>. задание</w:t>
            </w:r>
          </w:p>
        </w:tc>
        <w:tc>
          <w:tcPr>
            <w:tcW w:w="300" w:type="pct"/>
            <w:gridSpan w:val="2"/>
            <w:tcBorders>
              <w:top w:val="single" w:sz="12" w:space="0" w:color="000000"/>
              <w:bottom w:val="single" w:sz="12" w:space="0" w:color="000000"/>
            </w:tcBorders>
          </w:tcPr>
          <w:p w:rsidR="00A27E91" w:rsidRPr="006F6785" w:rsidRDefault="00A27E91" w:rsidP="00087490">
            <w:pPr>
              <w:spacing w:after="0" w:line="240" w:lineRule="auto"/>
              <w:jc w:val="center"/>
              <w:rPr>
                <w:b/>
                <w:bCs/>
                <w:sz w:val="16"/>
                <w:szCs w:val="16"/>
              </w:rPr>
            </w:pPr>
            <w:r w:rsidRPr="006F6785">
              <w:rPr>
                <w:b/>
                <w:bCs/>
                <w:sz w:val="16"/>
                <w:szCs w:val="16"/>
              </w:rPr>
              <w:t>Дата</w:t>
            </w:r>
          </w:p>
          <w:p w:rsidR="00A27E91" w:rsidRPr="006F6785" w:rsidRDefault="00A27E91" w:rsidP="00087490">
            <w:pPr>
              <w:spacing w:after="0" w:line="24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6F6785">
              <w:rPr>
                <w:b/>
                <w:bCs/>
                <w:sz w:val="16"/>
                <w:szCs w:val="16"/>
              </w:rPr>
              <w:t>факти</w:t>
            </w:r>
            <w:proofErr w:type="spellEnd"/>
          </w:p>
          <w:p w:rsidR="00A27E91" w:rsidRPr="006F6785" w:rsidRDefault="00A27E91" w:rsidP="00087490">
            <w:pPr>
              <w:spacing w:after="0" w:line="240" w:lineRule="auto"/>
              <w:jc w:val="center"/>
              <w:rPr>
                <w:b/>
                <w:bCs/>
                <w:sz w:val="16"/>
                <w:szCs w:val="16"/>
              </w:rPr>
            </w:pPr>
            <w:proofErr w:type="spellStart"/>
            <w:r w:rsidRPr="006F6785">
              <w:rPr>
                <w:b/>
                <w:bCs/>
                <w:sz w:val="16"/>
                <w:szCs w:val="16"/>
              </w:rPr>
              <w:t>ческая</w:t>
            </w:r>
            <w:proofErr w:type="spellEnd"/>
          </w:p>
        </w:tc>
        <w:tc>
          <w:tcPr>
            <w:tcW w:w="459" w:type="pct"/>
            <w:tcBorders>
              <w:top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jc w:val="center"/>
              <w:rPr>
                <w:b/>
                <w:bCs/>
              </w:rPr>
            </w:pPr>
            <w:r w:rsidRPr="00F608C5">
              <w:rPr>
                <w:b/>
                <w:bCs/>
              </w:rPr>
              <w:t>Дата по плану</w:t>
            </w:r>
          </w:p>
        </w:tc>
      </w:tr>
      <w:tr w:rsidR="00A27E91" w:rsidRPr="00917AFC" w:rsidTr="00417624">
        <w:tc>
          <w:tcPr>
            <w:tcW w:w="4541" w:type="pct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</w:tcPr>
          <w:p w:rsidR="00A27E91" w:rsidRPr="00F608C5" w:rsidRDefault="00A27E91" w:rsidP="00417624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F608C5">
              <w:rPr>
                <w:b/>
                <w:sz w:val="28"/>
                <w:szCs w:val="28"/>
              </w:rPr>
              <w:t>1 четверть (</w:t>
            </w:r>
            <w:r w:rsidR="004536ED">
              <w:rPr>
                <w:b/>
                <w:sz w:val="28"/>
                <w:szCs w:val="28"/>
              </w:rPr>
              <w:t>2</w:t>
            </w:r>
            <w:r w:rsidR="00417624">
              <w:rPr>
                <w:b/>
                <w:sz w:val="28"/>
                <w:szCs w:val="28"/>
              </w:rPr>
              <w:t>7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F608C5">
              <w:rPr>
                <w:b/>
                <w:sz w:val="28"/>
                <w:szCs w:val="28"/>
              </w:rPr>
              <w:t>час</w:t>
            </w:r>
            <w:r>
              <w:rPr>
                <w:b/>
                <w:sz w:val="28"/>
                <w:szCs w:val="28"/>
              </w:rPr>
              <w:t>ов</w:t>
            </w:r>
            <w:r w:rsidRPr="00F608C5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59" w:type="pct"/>
            <w:tcBorders>
              <w:top w:val="single" w:sz="12" w:space="0" w:color="000000"/>
              <w:left w:val="nil"/>
              <w:bottom w:val="single" w:sz="12" w:space="0" w:color="000000"/>
              <w:right w:val="single" w:sz="12" w:space="0" w:color="000000"/>
            </w:tcBorders>
          </w:tcPr>
          <w:p w:rsidR="00A27E91" w:rsidRPr="00F608C5" w:rsidRDefault="00A27E91" w:rsidP="000874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A27E91" w:rsidRPr="00917AFC" w:rsidTr="00417624">
        <w:tc>
          <w:tcPr>
            <w:tcW w:w="4541" w:type="pct"/>
            <w:gridSpan w:val="8"/>
            <w:tcBorders>
              <w:top w:val="single" w:sz="12" w:space="0" w:color="000000"/>
              <w:left w:val="single" w:sz="12" w:space="0" w:color="auto"/>
              <w:right w:val="single" w:sz="12" w:space="0" w:color="auto"/>
            </w:tcBorders>
          </w:tcPr>
          <w:p w:rsidR="00A27E91" w:rsidRPr="008C419D" w:rsidRDefault="00BC2E36" w:rsidP="00BC2E36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BC2E36">
              <w:rPr>
                <w:b/>
                <w:bCs/>
                <w:sz w:val="28"/>
                <w:szCs w:val="28"/>
              </w:rPr>
              <w:t xml:space="preserve">Повторение курса геометрии </w:t>
            </w:r>
            <w:r>
              <w:rPr>
                <w:b/>
                <w:bCs/>
                <w:sz w:val="28"/>
                <w:szCs w:val="28"/>
              </w:rPr>
              <w:t>(3</w:t>
            </w:r>
            <w:r w:rsidR="00A27E91">
              <w:rPr>
                <w:b/>
                <w:bCs/>
                <w:sz w:val="28"/>
                <w:szCs w:val="28"/>
              </w:rPr>
              <w:t xml:space="preserve"> час</w:t>
            </w:r>
            <w:r>
              <w:rPr>
                <w:b/>
                <w:bCs/>
                <w:sz w:val="28"/>
                <w:szCs w:val="28"/>
              </w:rPr>
              <w:t>а</w:t>
            </w:r>
            <w:r w:rsidR="00A27E91" w:rsidRPr="008C419D">
              <w:rPr>
                <w:b/>
                <w:bCs/>
                <w:sz w:val="28"/>
                <w:szCs w:val="28"/>
              </w:rPr>
              <w:t>).</w:t>
            </w:r>
          </w:p>
        </w:tc>
        <w:tc>
          <w:tcPr>
            <w:tcW w:w="459" w:type="pct"/>
            <w:tcBorders>
              <w:top w:val="single" w:sz="12" w:space="0" w:color="000000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F608C5" w:rsidRDefault="00A27E91" w:rsidP="000874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A27E91" w:rsidRPr="00BC2E36" w:rsidTr="00417624">
        <w:tc>
          <w:tcPr>
            <w:tcW w:w="4541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A27E91" w:rsidRPr="00BC2E36" w:rsidRDefault="00A27E91" w:rsidP="00087490">
            <w:pPr>
              <w:spacing w:after="0" w:line="240" w:lineRule="auto"/>
              <w:rPr>
                <w:b/>
              </w:rPr>
            </w:pPr>
            <w:r w:rsidRPr="00BC2E36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="00BC2E36" w:rsidRPr="00BC2E36">
              <w:rPr>
                <w:rFonts w:eastAsia="Calibri"/>
              </w:rPr>
              <w:t>Признаки равенства треугольников; соотношения между сторонами и углами треугольника; свойства равнобедренного треугольника; признаки и свойства параллельных прямых</w:t>
            </w:r>
            <w:r w:rsidRPr="00BC2E36">
              <w:rPr>
                <w:bCs/>
              </w:rPr>
              <w:t>.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BC2E36" w:rsidRDefault="00C92972" w:rsidP="00C92972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710F74">
              <w:rPr>
                <w:b/>
                <w:bCs/>
              </w:rPr>
              <w:t xml:space="preserve">.09 – </w:t>
            </w:r>
            <w:r>
              <w:rPr>
                <w:b/>
                <w:bCs/>
              </w:rPr>
              <w:t>7</w:t>
            </w:r>
            <w:r w:rsidR="00A27E91" w:rsidRPr="00BC2E36">
              <w:rPr>
                <w:b/>
                <w:bCs/>
              </w:rPr>
              <w:t>.09</w:t>
            </w:r>
          </w:p>
        </w:tc>
      </w:tr>
      <w:tr w:rsidR="00A27E91" w:rsidRPr="00BC2E36" w:rsidTr="00417624">
        <w:tc>
          <w:tcPr>
            <w:tcW w:w="4541" w:type="pct"/>
            <w:gridSpan w:val="8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BC2E36" w:rsidRPr="00BC2E36" w:rsidRDefault="00A27E91" w:rsidP="00BC2E36">
            <w:pPr>
              <w:spacing w:after="0" w:line="240" w:lineRule="auto"/>
              <w:rPr>
                <w:rFonts w:eastAsia="Calibri"/>
              </w:rPr>
            </w:pPr>
            <w:r w:rsidRPr="00BC2E36">
              <w:rPr>
                <w:b/>
                <w:noProof/>
              </w:rPr>
              <w:t xml:space="preserve">Требования к уровню подготовки обучающихся: </w:t>
            </w:r>
            <w:r w:rsidR="00BC2E36" w:rsidRPr="00BC2E36">
              <w:rPr>
                <w:rFonts w:eastAsia="Calibri"/>
                <w:b/>
              </w:rPr>
              <w:t>Знают</w:t>
            </w:r>
            <w:r w:rsidR="00BC2E36" w:rsidRPr="00BC2E36">
              <w:rPr>
                <w:rFonts w:eastAsia="Calibri"/>
              </w:rPr>
              <w:t xml:space="preserve"> три признака равенства треугольников; соотношения между сторонами и углами треугольника; свойства равнобедренного треугольника; признаки и свойства параллельных прямых.</w:t>
            </w:r>
          </w:p>
          <w:p w:rsidR="00A27E91" w:rsidRPr="00BC2E36" w:rsidRDefault="00BC2E36" w:rsidP="00BC2E36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BC2E36">
              <w:rPr>
                <w:rFonts w:eastAsia="Calibri"/>
                <w:b/>
              </w:rPr>
              <w:t>Умеют</w:t>
            </w:r>
            <w:r w:rsidRPr="00BC2E36">
              <w:rPr>
                <w:rFonts w:eastAsia="Calibri"/>
              </w:rPr>
              <w:t xml:space="preserve"> применять выше перечисленные знания к решению практических задач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BC2E36" w:rsidRDefault="00A27E91" w:rsidP="000874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BC2E36" w:rsidRPr="00AB7257" w:rsidTr="00417624">
        <w:tc>
          <w:tcPr>
            <w:tcW w:w="258" w:type="pct"/>
            <w:tcBorders>
              <w:left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1071" w:type="pct"/>
          </w:tcPr>
          <w:p w:rsidR="00BC2E36" w:rsidRPr="00667887" w:rsidRDefault="00F24C5D" w:rsidP="00360211">
            <w:pPr>
              <w:spacing w:after="0" w:line="240" w:lineRule="auto"/>
            </w:pPr>
            <w:r w:rsidRPr="00482B71">
              <w:t>Параллельные прямые</w:t>
            </w:r>
          </w:p>
        </w:tc>
        <w:tc>
          <w:tcPr>
            <w:tcW w:w="957" w:type="pct"/>
          </w:tcPr>
          <w:p w:rsidR="00BC2E36" w:rsidRPr="00BC4A1A" w:rsidRDefault="00BC2E36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</w:tcPr>
          <w:p w:rsidR="00BC2E36" w:rsidRPr="00AB7257" w:rsidRDefault="00BC2E36" w:rsidP="00360211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</w:tcPr>
          <w:p w:rsidR="00BC2E36" w:rsidRPr="00AB7257" w:rsidRDefault="00BC2E36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</w:tcPr>
          <w:p w:rsidR="00BC2E36" w:rsidRDefault="00BC2E36" w:rsidP="00360211">
            <w:pPr>
              <w:spacing w:after="0" w:line="240" w:lineRule="auto"/>
            </w:pPr>
            <w:r w:rsidRPr="00081C59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0" w:type="pct"/>
            <w:gridSpan w:val="2"/>
            <w:tcBorders>
              <w:right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C87F53" w:rsidRPr="00F608C5" w:rsidRDefault="00C87F53" w:rsidP="00C92972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C2E36" w:rsidRPr="00AB7257" w:rsidTr="00417624">
        <w:tc>
          <w:tcPr>
            <w:tcW w:w="258" w:type="pct"/>
            <w:tcBorders>
              <w:left w:val="single" w:sz="12" w:space="0" w:color="auto"/>
            </w:tcBorders>
          </w:tcPr>
          <w:p w:rsidR="00BC2E36" w:rsidRDefault="00BC2E36" w:rsidP="00360211">
            <w:pPr>
              <w:spacing w:after="0" w:line="240" w:lineRule="auto"/>
              <w:jc w:val="center"/>
            </w:pPr>
            <w:r>
              <w:t>2</w:t>
            </w:r>
          </w:p>
        </w:tc>
        <w:tc>
          <w:tcPr>
            <w:tcW w:w="1071" w:type="pct"/>
          </w:tcPr>
          <w:p w:rsidR="00BC2E36" w:rsidRPr="00667887" w:rsidRDefault="00BC2E36" w:rsidP="00F24C5D">
            <w:pPr>
              <w:spacing w:after="0" w:line="240" w:lineRule="auto"/>
            </w:pPr>
            <w:r w:rsidRPr="00482B71">
              <w:t xml:space="preserve"> </w:t>
            </w:r>
            <w:r w:rsidR="00F24C5D" w:rsidRPr="00482B71">
              <w:t>Треугольники</w:t>
            </w:r>
          </w:p>
        </w:tc>
        <w:tc>
          <w:tcPr>
            <w:tcW w:w="957" w:type="pct"/>
          </w:tcPr>
          <w:p w:rsidR="00BC2E36" w:rsidRPr="00BC4A1A" w:rsidRDefault="00BC2E36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</w:tcPr>
          <w:p w:rsidR="00BC2E36" w:rsidRPr="00AB7257" w:rsidRDefault="00BC2E36" w:rsidP="00360211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</w:tcPr>
          <w:p w:rsidR="00BC2E36" w:rsidRPr="00AB7257" w:rsidRDefault="00BC2E36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</w:tcPr>
          <w:p w:rsidR="00BC2E36" w:rsidRDefault="00BC2E36" w:rsidP="00360211">
            <w:pPr>
              <w:spacing w:after="0" w:line="240" w:lineRule="auto"/>
            </w:pPr>
            <w:r w:rsidRPr="00081C59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0" w:type="pct"/>
            <w:gridSpan w:val="2"/>
            <w:tcBorders>
              <w:right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BC2E36" w:rsidRPr="00F608C5" w:rsidRDefault="00BC2E36" w:rsidP="00360211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BC2E36" w:rsidRPr="00AB7257" w:rsidTr="00417624">
        <w:tc>
          <w:tcPr>
            <w:tcW w:w="258" w:type="pct"/>
            <w:tcBorders>
              <w:left w:val="single" w:sz="12" w:space="0" w:color="auto"/>
              <w:bottom w:val="single" w:sz="12" w:space="0" w:color="auto"/>
            </w:tcBorders>
          </w:tcPr>
          <w:p w:rsidR="00BC2E36" w:rsidRDefault="00BC2E36" w:rsidP="00360211">
            <w:pPr>
              <w:spacing w:after="0" w:line="240" w:lineRule="auto"/>
              <w:jc w:val="center"/>
            </w:pPr>
            <w:r>
              <w:t>3</w:t>
            </w:r>
          </w:p>
        </w:tc>
        <w:tc>
          <w:tcPr>
            <w:tcW w:w="1071" w:type="pct"/>
            <w:tcBorders>
              <w:bottom w:val="single" w:sz="12" w:space="0" w:color="auto"/>
            </w:tcBorders>
          </w:tcPr>
          <w:p w:rsidR="00BC2E36" w:rsidRPr="00667887" w:rsidRDefault="00BC2E36" w:rsidP="00360211">
            <w:pPr>
              <w:spacing w:after="0" w:line="240" w:lineRule="auto"/>
            </w:pPr>
            <w:r w:rsidRPr="00482B71">
              <w:t xml:space="preserve">Соотношения между сторонами и углами треугольника </w:t>
            </w:r>
          </w:p>
        </w:tc>
        <w:tc>
          <w:tcPr>
            <w:tcW w:w="957" w:type="pct"/>
            <w:tcBorders>
              <w:bottom w:val="single" w:sz="12" w:space="0" w:color="auto"/>
            </w:tcBorders>
          </w:tcPr>
          <w:p w:rsidR="00BC2E36" w:rsidRPr="00BC4A1A" w:rsidRDefault="00BC2E36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bottom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bottom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bottom w:val="single" w:sz="12" w:space="0" w:color="auto"/>
            </w:tcBorders>
          </w:tcPr>
          <w:p w:rsidR="00BC2E36" w:rsidRDefault="00BC2E36" w:rsidP="00360211">
            <w:pPr>
              <w:spacing w:after="0" w:line="240" w:lineRule="auto"/>
            </w:pPr>
            <w:r w:rsidRPr="00081C59">
              <w:rPr>
                <w:sz w:val="18"/>
                <w:szCs w:val="18"/>
              </w:rPr>
              <w:t>Раздаточный материал</w:t>
            </w:r>
          </w:p>
        </w:tc>
        <w:tc>
          <w:tcPr>
            <w:tcW w:w="300" w:type="pct"/>
            <w:gridSpan w:val="2"/>
            <w:tcBorders>
              <w:bottom w:val="single" w:sz="12" w:space="0" w:color="auto"/>
              <w:right w:val="single" w:sz="12" w:space="0" w:color="auto"/>
            </w:tcBorders>
          </w:tcPr>
          <w:p w:rsidR="00BC2E36" w:rsidRPr="00AB7257" w:rsidRDefault="00BC2E36" w:rsidP="00360211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C2E36" w:rsidRPr="00F608C5" w:rsidRDefault="00BC2E36" w:rsidP="00360211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A27E91" w:rsidRPr="00710F74" w:rsidTr="00417624">
        <w:tc>
          <w:tcPr>
            <w:tcW w:w="4541" w:type="pct"/>
            <w:gridSpan w:val="8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A27E91" w:rsidRPr="00710F74" w:rsidRDefault="00710F74" w:rsidP="00710F74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710F74">
              <w:rPr>
                <w:b/>
                <w:sz w:val="28"/>
                <w:szCs w:val="28"/>
              </w:rPr>
              <w:t xml:space="preserve">Глава 5. </w:t>
            </w:r>
            <w:r w:rsidRPr="00710F74">
              <w:rPr>
                <w:rFonts w:eastAsia="Calibri"/>
                <w:b/>
                <w:i/>
                <w:color w:val="3333FF"/>
                <w:sz w:val="28"/>
                <w:szCs w:val="28"/>
              </w:rPr>
              <w:t>Четырехугольники</w:t>
            </w:r>
            <w:r w:rsidRPr="00710F74">
              <w:rPr>
                <w:sz w:val="28"/>
                <w:szCs w:val="28"/>
              </w:rPr>
              <w:t xml:space="preserve"> </w:t>
            </w:r>
            <w:r w:rsidRPr="00710F74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16</w:t>
            </w:r>
            <w:r w:rsidRPr="00710F74">
              <w:rPr>
                <w:b/>
                <w:sz w:val="28"/>
                <w:szCs w:val="28"/>
              </w:rPr>
              <w:t xml:space="preserve"> часов).</w:t>
            </w: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710F74" w:rsidRDefault="00A27E91" w:rsidP="00087490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710F74" w:rsidRPr="00AB7257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710F74" w:rsidRPr="00AB7257" w:rsidRDefault="00710F74" w:rsidP="00710F74">
            <w:pPr>
              <w:spacing w:after="0" w:line="240" w:lineRule="auto"/>
              <w:jc w:val="center"/>
            </w:pPr>
            <w:r w:rsidRPr="00CA5483">
              <w:t>§</w:t>
            </w:r>
            <w:r>
              <w:t>1</w:t>
            </w:r>
            <w:r w:rsidRPr="00CA5483">
              <w:t xml:space="preserve">. </w:t>
            </w:r>
            <w:r>
              <w:rPr>
                <w:rFonts w:eastAsia="Calibri"/>
              </w:rPr>
              <w:t>Многоугольники</w:t>
            </w:r>
            <w:r w:rsidRPr="00CA5483">
              <w:t>.</w:t>
            </w:r>
            <w:r>
              <w:t xml:space="preserve"> (2 часа)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710F74" w:rsidRPr="00F608C5" w:rsidRDefault="00710F7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A27E91" w:rsidRPr="00710F74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A27E91" w:rsidRPr="00710F74" w:rsidRDefault="00A27E91" w:rsidP="00087490">
            <w:pPr>
              <w:spacing w:after="0" w:line="240" w:lineRule="auto"/>
              <w:rPr>
                <w:b/>
              </w:rPr>
            </w:pPr>
            <w:r w:rsidRPr="00710F74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="00710F74" w:rsidRPr="00710F74">
              <w:rPr>
                <w:rFonts w:eastAsia="Calibri"/>
              </w:rPr>
              <w:t>Понятие многоугольника, выпуклого многоугольника; формула суммы углов выпуклого многоугольника; четырехугольник как частный вид многоугольника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710F74" w:rsidRDefault="00A27E91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A27E91" w:rsidRPr="00710F74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27E91" w:rsidRPr="00710F74" w:rsidRDefault="00A27E91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710F74">
              <w:rPr>
                <w:b/>
                <w:noProof/>
              </w:rPr>
              <w:t xml:space="preserve">Требования к уровню подготовки обучающихся: </w:t>
            </w:r>
            <w:r w:rsidR="00710F74" w:rsidRPr="00710F74">
              <w:rPr>
                <w:rFonts w:eastAsia="Calibri"/>
                <w:b/>
              </w:rPr>
              <w:t>Знают</w:t>
            </w:r>
            <w:r w:rsidR="00710F74" w:rsidRPr="00710F74">
              <w:rPr>
                <w:rFonts w:eastAsia="Calibri"/>
              </w:rPr>
              <w:t xml:space="preserve"> определение многоугольника; выпуклого многоугольника; </w:t>
            </w:r>
            <w:r w:rsidR="00710F74" w:rsidRPr="00710F74">
              <w:rPr>
                <w:rFonts w:eastAsia="Calibri"/>
                <w:b/>
              </w:rPr>
              <w:t>умеют</w:t>
            </w:r>
            <w:r w:rsidR="00710F74" w:rsidRPr="00710F74">
              <w:rPr>
                <w:rFonts w:eastAsia="Calibri"/>
              </w:rPr>
              <w:t xml:space="preserve"> вывести формулу формула суммы углов выпуклого многоугольника и применять ее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A27E91" w:rsidRPr="00710F74" w:rsidRDefault="00A27E91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AB7257" w:rsidTr="00417624">
        <w:tc>
          <w:tcPr>
            <w:tcW w:w="258" w:type="pct"/>
            <w:tcBorders>
              <w:left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1071" w:type="pct"/>
          </w:tcPr>
          <w:p w:rsidR="00F5275E" w:rsidRDefault="00F5275E" w:rsidP="00710F74">
            <w:pPr>
              <w:spacing w:after="0" w:line="240" w:lineRule="auto"/>
            </w:pPr>
            <w:r>
              <w:rPr>
                <w:rFonts w:eastAsia="Calibri"/>
              </w:rPr>
              <w:t>Многоугольник</w:t>
            </w:r>
            <w:r>
              <w:t>, п. 39, 40</w:t>
            </w:r>
          </w:p>
        </w:tc>
        <w:tc>
          <w:tcPr>
            <w:tcW w:w="957" w:type="pct"/>
          </w:tcPr>
          <w:p w:rsidR="00F5275E" w:rsidRPr="00AB7257" w:rsidRDefault="00F5275E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</w:tcPr>
          <w:p w:rsidR="00F5275E" w:rsidRPr="003A1FED" w:rsidRDefault="00F5275E" w:rsidP="00087490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</w:tcPr>
          <w:p w:rsidR="00F5275E" w:rsidRPr="00AB7257" w:rsidRDefault="00F5275E" w:rsidP="00087490">
            <w:pPr>
              <w:spacing w:after="0" w:line="240" w:lineRule="auto"/>
            </w:pPr>
          </w:p>
        </w:tc>
        <w:tc>
          <w:tcPr>
            <w:tcW w:w="403" w:type="pct"/>
          </w:tcPr>
          <w:p w:rsidR="00F5275E" w:rsidRDefault="00F5275E" w:rsidP="00710F74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</w:t>
            </w:r>
          </w:p>
        </w:tc>
        <w:tc>
          <w:tcPr>
            <w:tcW w:w="300" w:type="pct"/>
            <w:gridSpan w:val="2"/>
            <w:tcBorders>
              <w:right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F5275E" w:rsidRPr="002A1380" w:rsidRDefault="00C92972" w:rsidP="00C92972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  <w:r w:rsidR="00F5275E" w:rsidRPr="002A1380">
              <w:rPr>
                <w:b/>
                <w:bCs/>
              </w:rPr>
              <w:t>.09 – 1</w:t>
            </w:r>
            <w:r>
              <w:rPr>
                <w:b/>
                <w:bCs/>
              </w:rPr>
              <w:t>4</w:t>
            </w:r>
            <w:r w:rsidR="00F5275E" w:rsidRPr="002A1380">
              <w:rPr>
                <w:b/>
                <w:bCs/>
              </w:rPr>
              <w:t>.09</w:t>
            </w:r>
          </w:p>
        </w:tc>
      </w:tr>
      <w:tr w:rsidR="00F5275E" w:rsidRPr="00AB7257" w:rsidTr="00417624">
        <w:tc>
          <w:tcPr>
            <w:tcW w:w="258" w:type="pct"/>
            <w:tcBorders>
              <w:left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  <w:jc w:val="center"/>
            </w:pPr>
            <w:r>
              <w:t>5</w:t>
            </w:r>
          </w:p>
        </w:tc>
        <w:tc>
          <w:tcPr>
            <w:tcW w:w="1071" w:type="pct"/>
            <w:tcBorders>
              <w:top w:val="nil"/>
            </w:tcBorders>
          </w:tcPr>
          <w:p w:rsidR="00F5275E" w:rsidRDefault="00F5275E" w:rsidP="00087490">
            <w:pPr>
              <w:spacing w:after="0" w:line="240" w:lineRule="auto"/>
            </w:pPr>
            <w:r>
              <w:t>Четырехугольник, п.41</w:t>
            </w:r>
          </w:p>
        </w:tc>
        <w:tc>
          <w:tcPr>
            <w:tcW w:w="957" w:type="pct"/>
            <w:tcBorders>
              <w:top w:val="nil"/>
            </w:tcBorders>
          </w:tcPr>
          <w:p w:rsidR="00F5275E" w:rsidRPr="00AB7257" w:rsidRDefault="00F5275E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nil"/>
            </w:tcBorders>
          </w:tcPr>
          <w:p w:rsidR="00F5275E" w:rsidRPr="003A1FED" w:rsidRDefault="00F5275E" w:rsidP="00087490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nil"/>
            </w:tcBorders>
          </w:tcPr>
          <w:p w:rsidR="00F5275E" w:rsidRPr="00AB7257" w:rsidRDefault="00F5275E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nil"/>
            </w:tcBorders>
          </w:tcPr>
          <w:p w:rsidR="00F5275E" w:rsidRDefault="00F5275E" w:rsidP="00087490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</w:t>
            </w:r>
          </w:p>
        </w:tc>
        <w:tc>
          <w:tcPr>
            <w:tcW w:w="300" w:type="pct"/>
            <w:gridSpan w:val="2"/>
            <w:tcBorders>
              <w:top w:val="nil"/>
              <w:right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F5275E" w:rsidRPr="00F608C5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F5275E" w:rsidRPr="002B21DB" w:rsidRDefault="00F5275E" w:rsidP="002B21DB">
            <w:pPr>
              <w:spacing w:after="0" w:line="240" w:lineRule="auto"/>
              <w:jc w:val="center"/>
            </w:pPr>
            <w:r w:rsidRPr="002B21DB">
              <w:t xml:space="preserve">§2. </w:t>
            </w:r>
            <w:r w:rsidRPr="002B21DB">
              <w:rPr>
                <w:lang w:eastAsia="ru-RU"/>
              </w:rPr>
              <w:t>Параллелограмм и трапеция</w:t>
            </w:r>
            <w:r w:rsidRPr="002B21DB">
              <w:t xml:space="preserve"> (</w:t>
            </w:r>
            <w:r>
              <w:t>5</w:t>
            </w:r>
            <w:r w:rsidRPr="002B21DB">
              <w:t xml:space="preserve"> часа</w:t>
            </w:r>
            <w:r>
              <w:t>+1ср</w:t>
            </w:r>
            <w:r w:rsidRPr="002B21DB"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F5275E" w:rsidRPr="002B21DB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</w:tcPr>
          <w:p w:rsidR="00F5275E" w:rsidRPr="002B21DB" w:rsidRDefault="00F5275E" w:rsidP="00087490">
            <w:pPr>
              <w:spacing w:after="0" w:line="240" w:lineRule="auto"/>
              <w:rPr>
                <w:b/>
              </w:rPr>
            </w:pPr>
            <w:r w:rsidRPr="002B21D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B21DB">
              <w:rPr>
                <w:rFonts w:eastAsia="Calibri"/>
              </w:rPr>
              <w:t>Понятия параллелограмма и трапеции; свойства и признаки параллелограмма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F5275E" w:rsidRPr="002B21DB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F5275E" w:rsidRPr="002B21DB" w:rsidRDefault="00F5275E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2B21DB">
              <w:rPr>
                <w:b/>
                <w:noProof/>
              </w:rPr>
              <w:t xml:space="preserve">Требования к уровню подготовки обучающихся: </w:t>
            </w:r>
            <w:r w:rsidRPr="002B21DB">
              <w:rPr>
                <w:rFonts w:eastAsia="Calibri"/>
                <w:b/>
              </w:rPr>
              <w:t>Знают</w:t>
            </w:r>
            <w:r w:rsidRPr="002B21DB">
              <w:rPr>
                <w:rFonts w:eastAsia="Calibri"/>
              </w:rPr>
              <w:t xml:space="preserve"> понятия параллелограмма и трапеции; свойства и признаки параллелограмма и </w:t>
            </w:r>
            <w:r w:rsidRPr="002B21DB">
              <w:rPr>
                <w:rFonts w:eastAsia="Calibri"/>
                <w:b/>
              </w:rPr>
              <w:t>умеют</w:t>
            </w:r>
            <w:r w:rsidRPr="002B21DB">
              <w:rPr>
                <w:rFonts w:eastAsia="Calibri"/>
              </w:rPr>
              <w:t xml:space="preserve"> применять их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F5275E" w:rsidRPr="002B21DB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AB7257" w:rsidTr="00417624">
        <w:tc>
          <w:tcPr>
            <w:tcW w:w="258" w:type="pct"/>
            <w:tcBorders>
              <w:left w:val="single" w:sz="12" w:space="0" w:color="auto"/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  <w:jc w:val="center"/>
            </w:pPr>
            <w:r>
              <w:t>6</w:t>
            </w:r>
          </w:p>
        </w:tc>
        <w:tc>
          <w:tcPr>
            <w:tcW w:w="1071" w:type="pct"/>
            <w:tcBorders>
              <w:bottom w:val="single" w:sz="12" w:space="0" w:color="auto"/>
            </w:tcBorders>
          </w:tcPr>
          <w:p w:rsidR="00F5275E" w:rsidRDefault="00F5275E" w:rsidP="002B21DB">
            <w:pPr>
              <w:spacing w:after="0" w:line="240" w:lineRule="auto"/>
            </w:pPr>
            <w:r w:rsidRPr="002B21DB">
              <w:rPr>
                <w:lang w:eastAsia="ru-RU"/>
              </w:rPr>
              <w:t>Параллелограмм</w:t>
            </w:r>
            <w:r>
              <w:t>, п. 42</w:t>
            </w:r>
          </w:p>
        </w:tc>
        <w:tc>
          <w:tcPr>
            <w:tcW w:w="957" w:type="pct"/>
            <w:tcBorders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bottom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bottom w:val="single" w:sz="12" w:space="0" w:color="auto"/>
              <w:right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5275E" w:rsidRPr="00F608C5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t>7</w:t>
            </w:r>
          </w:p>
        </w:tc>
        <w:tc>
          <w:tcPr>
            <w:tcW w:w="1071" w:type="pct"/>
            <w:tcBorders>
              <w:top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  <w:r w:rsidRPr="002B21DB">
              <w:t>Признаки параллелограмма, п.43</w:t>
            </w:r>
          </w:p>
        </w:tc>
        <w:tc>
          <w:tcPr>
            <w:tcW w:w="957" w:type="pct"/>
            <w:tcBorders>
              <w:top w:val="single" w:sz="12" w:space="0" w:color="auto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</w:t>
            </w:r>
            <w:r w:rsidRPr="00225113">
              <w:rPr>
                <w:i/>
              </w:rPr>
              <w:lastRenderedPageBreak/>
              <w:t>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</w:tcBorders>
          </w:tcPr>
          <w:p w:rsidR="004536ED" w:rsidRPr="003A1FED" w:rsidRDefault="004536ED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lastRenderedPageBreak/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</w:tcBorders>
          </w:tcPr>
          <w:p w:rsidR="004536ED" w:rsidRDefault="004536ED" w:rsidP="00CF250A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right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4536ED" w:rsidRPr="00F608C5" w:rsidRDefault="004536ED" w:rsidP="009764C5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</w:rPr>
              <w:t>1</w:t>
            </w:r>
            <w:r w:rsidR="009764C5">
              <w:rPr>
                <w:b/>
                <w:bCs/>
              </w:rPr>
              <w:t>5</w:t>
            </w:r>
            <w:r w:rsidRPr="00D62763">
              <w:rPr>
                <w:b/>
                <w:bCs/>
              </w:rPr>
              <w:t>.09 – 2</w:t>
            </w:r>
            <w:r w:rsidR="009764C5">
              <w:rPr>
                <w:b/>
                <w:bCs/>
              </w:rPr>
              <w:t>1</w:t>
            </w:r>
            <w:r w:rsidRPr="00D62763">
              <w:rPr>
                <w:b/>
                <w:bCs/>
              </w:rPr>
              <w:t>.09</w:t>
            </w:r>
          </w:p>
        </w:tc>
      </w:tr>
      <w:tr w:rsidR="004536ED" w:rsidRPr="00AB7257" w:rsidTr="00417624">
        <w:tc>
          <w:tcPr>
            <w:tcW w:w="258" w:type="pct"/>
            <w:tcBorders>
              <w:left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lastRenderedPageBreak/>
              <w:t>8</w:t>
            </w:r>
          </w:p>
        </w:tc>
        <w:tc>
          <w:tcPr>
            <w:tcW w:w="1071" w:type="pct"/>
          </w:tcPr>
          <w:p w:rsidR="004536ED" w:rsidRPr="002B21DB" w:rsidRDefault="004536ED" w:rsidP="00087490">
            <w:pPr>
              <w:spacing w:after="0" w:line="240" w:lineRule="auto"/>
            </w:pPr>
            <w:r w:rsidRPr="002B21DB">
              <w:t>Признаки параллелограмма, п.43</w:t>
            </w:r>
          </w:p>
        </w:tc>
        <w:tc>
          <w:tcPr>
            <w:tcW w:w="957" w:type="pct"/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05" w:type="pct"/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7" w:type="pct"/>
          </w:tcPr>
          <w:p w:rsidR="004536ED" w:rsidRPr="00970C8B" w:rsidRDefault="004536ED" w:rsidP="00CF250A">
            <w:pPr>
              <w:spacing w:after="0" w:line="240" w:lineRule="auto"/>
            </w:pPr>
          </w:p>
        </w:tc>
        <w:tc>
          <w:tcPr>
            <w:tcW w:w="403" w:type="pct"/>
          </w:tcPr>
          <w:p w:rsidR="004536ED" w:rsidRDefault="004536ED" w:rsidP="00CF250A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right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2B21DB" w:rsidTr="00417624">
        <w:tc>
          <w:tcPr>
            <w:tcW w:w="258" w:type="pct"/>
            <w:tcBorders>
              <w:left w:val="single" w:sz="12" w:space="0" w:color="auto"/>
              <w:bottom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  <w:jc w:val="center"/>
            </w:pPr>
            <w:r>
              <w:t>9</w:t>
            </w:r>
          </w:p>
        </w:tc>
        <w:tc>
          <w:tcPr>
            <w:tcW w:w="1071" w:type="pct"/>
            <w:tcBorders>
              <w:bottom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  <w:r w:rsidRPr="002B21DB">
              <w:rPr>
                <w:lang w:eastAsia="ru-RU"/>
              </w:rPr>
              <w:t>Трапеция</w:t>
            </w:r>
            <w:r w:rsidRPr="002B21DB">
              <w:t>, п.44</w:t>
            </w:r>
          </w:p>
        </w:tc>
        <w:tc>
          <w:tcPr>
            <w:tcW w:w="957" w:type="pct"/>
            <w:tcBorders>
              <w:bottom w:val="single" w:sz="12" w:space="0" w:color="auto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bottom w:val="single" w:sz="12" w:space="0" w:color="auto"/>
            </w:tcBorders>
          </w:tcPr>
          <w:p w:rsidR="004536ED" w:rsidRPr="003A1FED" w:rsidRDefault="004536ED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bottom w:val="single" w:sz="12" w:space="0" w:color="auto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bottom w:val="single" w:sz="12" w:space="0" w:color="auto"/>
            </w:tcBorders>
          </w:tcPr>
          <w:p w:rsidR="004536ED" w:rsidRDefault="004536ED" w:rsidP="00CF250A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bottom w:val="single" w:sz="12" w:space="0" w:color="auto"/>
              <w:righ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2B21DB" w:rsidTr="00417624">
        <w:tc>
          <w:tcPr>
            <w:tcW w:w="258" w:type="pct"/>
            <w:tcBorders>
              <w:top w:val="single" w:sz="12" w:space="0" w:color="auto"/>
              <w:lef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  <w:jc w:val="center"/>
            </w:pPr>
            <w:r>
              <w:t>10</w:t>
            </w:r>
          </w:p>
        </w:tc>
        <w:tc>
          <w:tcPr>
            <w:tcW w:w="1071" w:type="pct"/>
            <w:tcBorders>
              <w:top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  <w:r w:rsidRPr="002B21DB">
              <w:rPr>
                <w:lang w:eastAsia="ru-RU"/>
              </w:rPr>
              <w:t>Трапеция</w:t>
            </w:r>
            <w:r w:rsidRPr="002B21DB">
              <w:t>, п.44</w:t>
            </w:r>
          </w:p>
        </w:tc>
        <w:tc>
          <w:tcPr>
            <w:tcW w:w="957" w:type="pct"/>
            <w:tcBorders>
              <w:top w:val="single" w:sz="12" w:space="0" w:color="auto"/>
            </w:tcBorders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 xml:space="preserve">Закрепление знаний </w:t>
            </w:r>
            <w:r w:rsidRPr="00970C8B">
              <w:rPr>
                <w:i/>
              </w:rPr>
              <w:t>(</w:t>
            </w:r>
            <w:proofErr w:type="gramStart"/>
            <w:r w:rsidRPr="00970C8B">
              <w:rPr>
                <w:i/>
              </w:rPr>
              <w:t>коммуникативная</w:t>
            </w:r>
            <w:proofErr w:type="gramEnd"/>
            <w:r w:rsidRPr="00970C8B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</w:tcBorders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</w:tcBorders>
          </w:tcPr>
          <w:p w:rsidR="004536ED" w:rsidRPr="00970C8B" w:rsidRDefault="004536ED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</w:tcBorders>
          </w:tcPr>
          <w:p w:rsidR="004536ED" w:rsidRDefault="004536ED" w:rsidP="00CF250A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righ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4536ED" w:rsidRPr="002B21DB" w:rsidRDefault="004536ED" w:rsidP="009764C5">
            <w:pPr>
              <w:spacing w:after="0" w:line="240" w:lineRule="auto"/>
              <w:jc w:val="center"/>
              <w:rPr>
                <w:bCs/>
              </w:rPr>
            </w:pPr>
            <w:r w:rsidRPr="004466C5">
              <w:rPr>
                <w:b/>
                <w:bCs/>
              </w:rPr>
              <w:t>2</w:t>
            </w:r>
            <w:r w:rsidR="009764C5">
              <w:rPr>
                <w:b/>
                <w:bCs/>
              </w:rPr>
              <w:t>2</w:t>
            </w:r>
            <w:r w:rsidRPr="004466C5">
              <w:rPr>
                <w:b/>
                <w:bCs/>
              </w:rPr>
              <w:t>.09 – 2</w:t>
            </w:r>
            <w:r w:rsidR="009764C5">
              <w:rPr>
                <w:b/>
                <w:bCs/>
              </w:rPr>
              <w:t>8</w:t>
            </w:r>
            <w:r w:rsidRPr="004466C5">
              <w:rPr>
                <w:b/>
                <w:bCs/>
              </w:rPr>
              <w:t>.09</w:t>
            </w:r>
          </w:p>
        </w:tc>
      </w:tr>
      <w:tr w:rsidR="004536ED" w:rsidRPr="002B21DB" w:rsidTr="00417624">
        <w:tc>
          <w:tcPr>
            <w:tcW w:w="258" w:type="pct"/>
            <w:tcBorders>
              <w:lef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  <w:jc w:val="center"/>
            </w:pPr>
            <w:r>
              <w:t>11</w:t>
            </w:r>
          </w:p>
        </w:tc>
        <w:tc>
          <w:tcPr>
            <w:tcW w:w="1071" w:type="pct"/>
          </w:tcPr>
          <w:p w:rsidR="004536ED" w:rsidRPr="002746AC" w:rsidRDefault="004536ED" w:rsidP="00087490">
            <w:pPr>
              <w:spacing w:after="0" w:line="240" w:lineRule="auto"/>
              <w:rPr>
                <w:b/>
                <w:i/>
                <w:lang w:eastAsia="ru-RU"/>
              </w:rPr>
            </w:pPr>
            <w:r w:rsidRPr="002746AC">
              <w:rPr>
                <w:b/>
                <w:i/>
                <w:color w:val="3366FF"/>
              </w:rPr>
              <w:t>С/р  «Параллелограмм, трапеция»</w:t>
            </w:r>
          </w:p>
        </w:tc>
        <w:tc>
          <w:tcPr>
            <w:tcW w:w="957" w:type="pct"/>
          </w:tcPr>
          <w:p w:rsidR="004536ED" w:rsidRPr="005E5334" w:rsidRDefault="004536ED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</w:tcPr>
          <w:p w:rsidR="004536ED" w:rsidRPr="00FB2DB3" w:rsidRDefault="004536ED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</w:tcPr>
          <w:p w:rsidR="004536ED" w:rsidRPr="002B21DB" w:rsidRDefault="004536ED" w:rsidP="00087490">
            <w:pPr>
              <w:spacing w:after="0" w:line="240" w:lineRule="auto"/>
            </w:pPr>
          </w:p>
        </w:tc>
        <w:tc>
          <w:tcPr>
            <w:tcW w:w="403" w:type="pct"/>
          </w:tcPr>
          <w:p w:rsidR="004536ED" w:rsidRDefault="004536ED" w:rsidP="00CF250A">
            <w:pPr>
              <w:spacing w:after="0" w:line="240" w:lineRule="auto"/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righ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</w:pPr>
          </w:p>
        </w:tc>
        <w:tc>
          <w:tcPr>
            <w:tcW w:w="459" w:type="pc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4536ED" w:rsidRPr="002B21DB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F5275E" w:rsidRPr="002B21DB" w:rsidRDefault="00F5275E" w:rsidP="002B21DB">
            <w:pPr>
              <w:spacing w:after="0" w:line="240" w:lineRule="auto"/>
              <w:jc w:val="center"/>
              <w:rPr>
                <w:bCs/>
              </w:rPr>
            </w:pPr>
            <w:r w:rsidRPr="002B21DB">
              <w:rPr>
                <w:bCs/>
              </w:rPr>
              <w:t xml:space="preserve">§3. </w:t>
            </w:r>
            <w:r w:rsidRPr="002B21DB">
              <w:rPr>
                <w:rFonts w:eastAsia="Calibri"/>
              </w:rPr>
              <w:t>Прямоугольник, ромб и квадрат</w:t>
            </w:r>
            <w:r w:rsidRPr="002B21DB">
              <w:rPr>
                <w:bCs/>
              </w:rPr>
              <w:t xml:space="preserve"> (</w:t>
            </w:r>
            <w:r>
              <w:rPr>
                <w:bCs/>
              </w:rPr>
              <w:t>3</w:t>
            </w:r>
            <w:r w:rsidRPr="002B21DB">
              <w:t xml:space="preserve"> часа</w:t>
            </w:r>
            <w:r>
              <w:t>+1ср</w:t>
            </w:r>
            <w:r w:rsidRPr="002B21DB">
              <w:rPr>
                <w:bCs/>
              </w:rPr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F5275E" w:rsidRPr="002B21DB" w:rsidRDefault="00F5275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F5275E" w:rsidRPr="002B21DB" w:rsidRDefault="00F5275E" w:rsidP="00087490">
            <w:pPr>
              <w:spacing w:after="0" w:line="240" w:lineRule="auto"/>
              <w:rPr>
                <w:b/>
              </w:rPr>
            </w:pPr>
            <w:r w:rsidRPr="002B21DB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B21DB">
              <w:rPr>
                <w:rFonts w:eastAsia="Calibri"/>
              </w:rPr>
              <w:t>Частные случаи параллелограмма – прямоугольник, ромб, квадрат; осевая и центральная симметрия как свойства некоторых геометрических фигур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F5275E" w:rsidRPr="002B21DB" w:rsidRDefault="00F5275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F5275E" w:rsidRPr="002B21D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F5275E" w:rsidRPr="002B21DB" w:rsidRDefault="00F5275E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2B21DB">
              <w:rPr>
                <w:b/>
                <w:noProof/>
              </w:rPr>
              <w:t xml:space="preserve">Требования к уровню подготовки обучающихся: </w:t>
            </w:r>
            <w:r w:rsidRPr="002B21DB">
              <w:rPr>
                <w:rFonts w:eastAsia="Calibri"/>
                <w:b/>
              </w:rPr>
              <w:t>Знают</w:t>
            </w:r>
            <w:r w:rsidRPr="002B21DB">
              <w:rPr>
                <w:rFonts w:eastAsia="Calibri"/>
              </w:rPr>
              <w:t xml:space="preserve"> определения параллелограмма, ромба, квадрата, их свойства и </w:t>
            </w:r>
            <w:r w:rsidRPr="002B21DB">
              <w:rPr>
                <w:rFonts w:eastAsia="Calibri"/>
                <w:b/>
              </w:rPr>
              <w:t>умеют</w:t>
            </w:r>
            <w:r w:rsidRPr="002B21DB">
              <w:rPr>
                <w:rFonts w:eastAsia="Calibri"/>
              </w:rPr>
              <w:t xml:space="preserve"> применять знания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F5275E" w:rsidRPr="002B21DB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5275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  <w:jc w:val="center"/>
            </w:pPr>
            <w:r>
              <w:t>1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F5275E" w:rsidRDefault="00F5275E" w:rsidP="002B21DB">
            <w:pPr>
              <w:spacing w:after="0" w:line="240" w:lineRule="auto"/>
            </w:pPr>
            <w:r w:rsidRPr="002B21DB">
              <w:rPr>
                <w:rFonts w:eastAsia="Calibri"/>
              </w:rPr>
              <w:t>Прямоугольник</w:t>
            </w:r>
            <w:r w:rsidRPr="007726B1">
              <w:t xml:space="preserve">, п. </w:t>
            </w:r>
            <w:r>
              <w:t>4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F5275E" w:rsidRDefault="00F5275E" w:rsidP="00087490">
            <w:pPr>
              <w:spacing w:after="0" w:line="240" w:lineRule="auto"/>
              <w:rPr>
                <w:i/>
              </w:rPr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  <w:p w:rsidR="00876BE0" w:rsidRPr="00AB7257" w:rsidRDefault="00876BE0" w:rsidP="00087490">
            <w:pPr>
              <w:spacing w:after="0" w:line="240" w:lineRule="auto"/>
            </w:pP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F5275E" w:rsidRPr="00AB7257" w:rsidRDefault="00F5275E" w:rsidP="00087490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F5275E" w:rsidRPr="00F608C5" w:rsidRDefault="00F5275E" w:rsidP="00087490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F5275E" w:rsidRPr="00F608C5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F5275E" w:rsidRPr="00F608C5" w:rsidRDefault="00F5275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t>13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4536ED" w:rsidRPr="003F79CB" w:rsidRDefault="004536ED" w:rsidP="00087490">
            <w:pPr>
              <w:spacing w:after="0" w:line="240" w:lineRule="auto"/>
            </w:pPr>
            <w:r w:rsidRPr="003F79CB">
              <w:rPr>
                <w:rFonts w:eastAsia="Calibri"/>
              </w:rPr>
              <w:t>Ромб и квадрат, п. 46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4536ED" w:rsidRPr="003A1FED" w:rsidRDefault="004536ED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4536ED" w:rsidRPr="00F608C5" w:rsidRDefault="004536ED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36ED" w:rsidRPr="00F608C5" w:rsidRDefault="00417624" w:rsidP="00417624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</w:rPr>
              <w:t>29</w:t>
            </w:r>
            <w:r w:rsidR="004536ED" w:rsidRPr="00D62763">
              <w:rPr>
                <w:b/>
                <w:bCs/>
              </w:rPr>
              <w:t>.</w:t>
            </w:r>
            <w:r w:rsidR="004536ED">
              <w:rPr>
                <w:b/>
                <w:bCs/>
              </w:rPr>
              <w:t>10</w:t>
            </w:r>
            <w:r w:rsidR="004536ED" w:rsidRPr="00D62763">
              <w:rPr>
                <w:b/>
                <w:bCs/>
              </w:rPr>
              <w:t xml:space="preserve"> – </w:t>
            </w:r>
            <w:r>
              <w:rPr>
                <w:b/>
                <w:bCs/>
              </w:rPr>
              <w:t>5</w:t>
            </w:r>
            <w:r w:rsidR="004536ED" w:rsidRPr="00D62763">
              <w:rPr>
                <w:b/>
                <w:bCs/>
              </w:rPr>
              <w:t>.10</w:t>
            </w:r>
          </w:p>
        </w:tc>
      </w:tr>
      <w:tr w:rsidR="004536ED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t>1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3F79CB" w:rsidRDefault="004536ED" w:rsidP="00087490">
            <w:pPr>
              <w:spacing w:after="0" w:line="240" w:lineRule="auto"/>
              <w:rPr>
                <w:rFonts w:eastAsia="Calibri"/>
              </w:rPr>
            </w:pPr>
            <w:r w:rsidRPr="003F79CB">
              <w:rPr>
                <w:rFonts w:eastAsia="Calibri"/>
              </w:rPr>
              <w:t>Осевая и центральная симметрия</w:t>
            </w:r>
            <w:r>
              <w:rPr>
                <w:rFonts w:eastAsia="Calibri"/>
              </w:rPr>
              <w:t>, п.47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AB7257" w:rsidRDefault="004536ED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3A1FED" w:rsidRDefault="004536ED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Default="004536ED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F608C5" w:rsidRDefault="004536ED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t>15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4536ED" w:rsidRPr="002746AC" w:rsidRDefault="004536ED" w:rsidP="00087490">
            <w:pPr>
              <w:spacing w:after="0" w:line="240" w:lineRule="auto"/>
              <w:rPr>
                <w:b/>
                <w:i/>
                <w:lang w:eastAsia="ru-RU"/>
              </w:rPr>
            </w:pPr>
            <w:r w:rsidRPr="002746AC">
              <w:rPr>
                <w:b/>
                <w:i/>
                <w:color w:val="3366FF"/>
              </w:rPr>
              <w:t>С/р  «Прямоугольник, ромб, квадрат»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4536ED" w:rsidRPr="005E5334" w:rsidRDefault="004536ED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4536ED" w:rsidRPr="00FB2DB3" w:rsidRDefault="004536ED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4536ED" w:rsidRDefault="004536ED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4536ED" w:rsidRPr="00F608C5" w:rsidRDefault="004536ED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3F79CB" w:rsidTr="00417624">
        <w:tc>
          <w:tcPr>
            <w:tcW w:w="4541" w:type="pct"/>
            <w:gridSpan w:val="8"/>
            <w:tcBorders>
              <w:top w:val="single" w:sz="12" w:space="0" w:color="auto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36ED" w:rsidRPr="003F79CB" w:rsidRDefault="004536ED" w:rsidP="003F79CB">
            <w:pPr>
              <w:spacing w:after="0" w:line="240" w:lineRule="auto"/>
              <w:jc w:val="center"/>
              <w:rPr>
                <w:bCs/>
              </w:rPr>
            </w:pPr>
            <w:r w:rsidRPr="003F79CB">
              <w:rPr>
                <w:rFonts w:eastAsia="Calibri"/>
              </w:rPr>
              <w:t>Решение задач</w:t>
            </w:r>
            <w:r w:rsidRPr="003F79CB">
              <w:rPr>
                <w:bCs/>
              </w:rPr>
              <w:t xml:space="preserve"> (3 часа+1кр)</w:t>
            </w: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36ED" w:rsidRPr="003F79CB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3F79C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4536ED" w:rsidRPr="003F79CB" w:rsidRDefault="004536ED" w:rsidP="003F79CB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3F79CB">
              <w:rPr>
                <w:b/>
                <w:noProof/>
              </w:rPr>
              <w:t xml:space="preserve">Требования к уровню подготовки обучающихся: </w:t>
            </w:r>
            <w:r w:rsidRPr="003F79CB">
              <w:rPr>
                <w:b/>
              </w:rPr>
              <w:t xml:space="preserve">Уметь </w:t>
            </w:r>
            <w:r w:rsidRPr="003F79CB">
              <w:t>решать задачи по теме «Четырехугольники»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36ED" w:rsidRPr="003F79CB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36ED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36ED" w:rsidRDefault="004536ED" w:rsidP="00087490">
            <w:pPr>
              <w:spacing w:after="0" w:line="240" w:lineRule="auto"/>
              <w:jc w:val="center"/>
            </w:pPr>
            <w:r>
              <w:t>1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Default="004536ED" w:rsidP="003F79CB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970C8B" w:rsidRDefault="004536ED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Default="004536ED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36ED" w:rsidRPr="00F608C5" w:rsidRDefault="004536ED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 xml:space="preserve">1 – 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36ED" w:rsidRPr="00D62763" w:rsidRDefault="00417624" w:rsidP="006E3918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  <w:r w:rsidR="004536ED" w:rsidRPr="00D62763">
              <w:rPr>
                <w:b/>
                <w:bCs/>
              </w:rPr>
              <w:t xml:space="preserve">.10 – </w:t>
            </w:r>
            <w:r w:rsidR="004536ED">
              <w:rPr>
                <w:b/>
                <w:bCs/>
              </w:rPr>
              <w:t>1</w:t>
            </w:r>
            <w:r>
              <w:rPr>
                <w:b/>
                <w:bCs/>
              </w:rPr>
              <w:t>2</w:t>
            </w:r>
            <w:r w:rsidR="004536ED" w:rsidRPr="00D62763">
              <w:rPr>
                <w:b/>
                <w:bCs/>
              </w:rPr>
              <w:t>.10</w:t>
            </w:r>
          </w:p>
          <w:p w:rsidR="004536ED" w:rsidRPr="00F608C5" w:rsidRDefault="004536ED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17</w:t>
            </w:r>
          </w:p>
        </w:tc>
        <w:tc>
          <w:tcPr>
            <w:tcW w:w="1071" w:type="pct"/>
            <w:tcBorders>
              <w:top w:val="nil"/>
              <w:bottom w:val="single" w:sz="4" w:space="0" w:color="000000"/>
            </w:tcBorders>
          </w:tcPr>
          <w:p w:rsidR="004527EB" w:rsidRDefault="004527EB" w:rsidP="003F79CB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nil"/>
              <w:bottom w:val="single" w:sz="4" w:space="0" w:color="000000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nil"/>
              <w:bottom w:val="single" w:sz="4" w:space="0" w:color="000000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nil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nil"/>
              <w:bottom w:val="single" w:sz="4" w:space="0" w:color="000000"/>
            </w:tcBorders>
          </w:tcPr>
          <w:p w:rsidR="004527EB" w:rsidRPr="00F608C5" w:rsidRDefault="004527EB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 xml:space="preserve">1 – 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nil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18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3F79CB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F608C5" w:rsidRDefault="004527EB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 xml:space="preserve">1 – 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19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 </w:t>
            </w:r>
            <w:r w:rsidRPr="00511D46">
              <w:rPr>
                <w:b/>
                <w:bCs/>
                <w:i/>
                <w:iCs/>
                <w:color w:val="FF0000"/>
              </w:rPr>
              <w:t xml:space="preserve"> по теме «</w:t>
            </w:r>
            <w:r w:rsidRPr="003F79CB">
              <w:rPr>
                <w:b/>
                <w:bCs/>
                <w:i/>
                <w:iCs/>
                <w:color w:val="FF0000"/>
              </w:rPr>
              <w:t>Четырехугольники</w:t>
            </w:r>
            <w:r w:rsidRPr="00511D46">
              <w:rPr>
                <w:b/>
                <w:bCs/>
                <w:i/>
                <w:iCs/>
                <w:color w:val="FF0000"/>
              </w:rPr>
              <w:t>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5A15DD" w:rsidRDefault="004527EB" w:rsidP="00CF250A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5A15DD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F608C5" w:rsidRDefault="004527EB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 xml:space="preserve">1 – 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D62763" w:rsidRDefault="004527EB" w:rsidP="006E3918">
            <w:pPr>
              <w:spacing w:after="0" w:line="240" w:lineRule="auto"/>
              <w:rPr>
                <w:b/>
                <w:bCs/>
              </w:rPr>
            </w:pPr>
            <w:r w:rsidRPr="00D62763">
              <w:rPr>
                <w:b/>
                <w:bCs/>
              </w:rPr>
              <w:t>1</w:t>
            </w:r>
            <w:r w:rsidR="00417624">
              <w:rPr>
                <w:b/>
                <w:bCs/>
              </w:rPr>
              <w:t>3</w:t>
            </w:r>
            <w:r w:rsidRPr="00D62763">
              <w:rPr>
                <w:b/>
                <w:bCs/>
              </w:rPr>
              <w:t>.10 –</w:t>
            </w:r>
            <w:r>
              <w:rPr>
                <w:b/>
                <w:bCs/>
              </w:rPr>
              <w:t xml:space="preserve"> </w:t>
            </w:r>
            <w:r w:rsidR="00417624">
              <w:rPr>
                <w:b/>
                <w:bCs/>
              </w:rPr>
              <w:t>19</w:t>
            </w:r>
            <w:r w:rsidRPr="00D62763">
              <w:rPr>
                <w:b/>
                <w:bCs/>
              </w:rPr>
              <w:t>.10</w:t>
            </w:r>
          </w:p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3F79CB">
            <w:pPr>
              <w:spacing w:after="0" w:line="240" w:lineRule="auto"/>
              <w:jc w:val="center"/>
              <w:rPr>
                <w:bCs/>
              </w:rPr>
            </w:pPr>
            <w:r w:rsidRPr="00710F74">
              <w:rPr>
                <w:b/>
                <w:sz w:val="28"/>
                <w:szCs w:val="28"/>
              </w:rPr>
              <w:t xml:space="preserve">Глава </w:t>
            </w:r>
            <w:r>
              <w:rPr>
                <w:b/>
                <w:sz w:val="28"/>
                <w:szCs w:val="28"/>
              </w:rPr>
              <w:t>6</w:t>
            </w:r>
            <w:r w:rsidRPr="00710F74">
              <w:rPr>
                <w:b/>
                <w:sz w:val="28"/>
                <w:szCs w:val="28"/>
              </w:rPr>
              <w:t xml:space="preserve">. </w:t>
            </w:r>
            <w:r w:rsidRPr="003F79CB">
              <w:rPr>
                <w:rFonts w:eastAsia="Calibri"/>
                <w:b/>
                <w:i/>
                <w:color w:val="3333FF"/>
                <w:sz w:val="28"/>
                <w:szCs w:val="28"/>
              </w:rPr>
              <w:t>Площадь</w:t>
            </w:r>
            <w:r w:rsidRPr="00710F74">
              <w:rPr>
                <w:sz w:val="28"/>
                <w:szCs w:val="28"/>
              </w:rPr>
              <w:t xml:space="preserve"> </w:t>
            </w:r>
            <w:r w:rsidRPr="00710F74">
              <w:rPr>
                <w:b/>
                <w:sz w:val="28"/>
                <w:szCs w:val="28"/>
              </w:rPr>
              <w:t>(</w:t>
            </w:r>
            <w:r>
              <w:rPr>
                <w:b/>
                <w:sz w:val="28"/>
                <w:szCs w:val="28"/>
              </w:rPr>
              <w:t>20</w:t>
            </w:r>
            <w:r w:rsidRPr="00710F74">
              <w:rPr>
                <w:b/>
                <w:sz w:val="28"/>
                <w:szCs w:val="28"/>
              </w:rPr>
              <w:t xml:space="preserve"> часов)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3F79CB">
            <w:pPr>
              <w:spacing w:after="0" w:line="240" w:lineRule="auto"/>
              <w:jc w:val="center"/>
              <w:rPr>
                <w:bCs/>
              </w:rPr>
            </w:pPr>
            <w:r w:rsidRPr="007726B1">
              <w:rPr>
                <w:bCs/>
              </w:rPr>
              <w:t>§</w:t>
            </w:r>
            <w:r>
              <w:rPr>
                <w:bCs/>
              </w:rPr>
              <w:t>1</w:t>
            </w:r>
            <w:r w:rsidRPr="007726B1">
              <w:rPr>
                <w:bCs/>
              </w:rPr>
              <w:t xml:space="preserve">. </w:t>
            </w:r>
            <w:r w:rsidRPr="003F79CB">
              <w:rPr>
                <w:bCs/>
              </w:rPr>
              <w:t xml:space="preserve">Площадь многоугольника </w:t>
            </w:r>
            <w:r>
              <w:rPr>
                <w:bCs/>
              </w:rPr>
              <w:t>(2 часа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5E6D4E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5E6D4E" w:rsidRDefault="004527EB" w:rsidP="002746AC">
            <w:pPr>
              <w:spacing w:after="0" w:line="240" w:lineRule="auto"/>
              <w:jc w:val="both"/>
              <w:rPr>
                <w:b/>
              </w:rPr>
            </w:pPr>
            <w:r w:rsidRPr="005E6D4E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5E6D4E">
              <w:rPr>
                <w:rFonts w:eastAsia="Calibri"/>
              </w:rPr>
              <w:t>Представление об измерении площадей многоугольников; основные свойства площадей; формулы для вычисления площадей квадрата и прямоугольника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5E6D4E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4527EB" w:rsidRPr="005E6D4E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4527EB" w:rsidRPr="005E6D4E" w:rsidRDefault="004527EB" w:rsidP="002746A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5E6D4E">
              <w:rPr>
                <w:b/>
                <w:noProof/>
              </w:rPr>
              <w:lastRenderedPageBreak/>
              <w:t xml:space="preserve">Требования к уровню подготовки обучающихся: </w:t>
            </w:r>
            <w:r w:rsidRPr="005E6D4E">
              <w:rPr>
                <w:rFonts w:eastAsia="Calibri"/>
                <w:b/>
              </w:rPr>
              <w:t>Знают</w:t>
            </w:r>
            <w:r w:rsidRPr="005E6D4E">
              <w:rPr>
                <w:rFonts w:eastAsia="Calibri"/>
              </w:rPr>
              <w:t xml:space="preserve"> определение и свойства площади; формулы для вычисления площадей квадрата и прямоугольника и умеют применять и</w:t>
            </w:r>
            <w:r>
              <w:rPr>
                <w:rFonts w:eastAsia="Calibri"/>
              </w:rPr>
              <w:t>х</w:t>
            </w:r>
            <w:r w:rsidRPr="005E6D4E">
              <w:rPr>
                <w:rFonts w:eastAsia="Calibri"/>
              </w:rPr>
              <w:t xml:space="preserve">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5E6D4E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5E6D4E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4527EB" w:rsidRDefault="004527EB" w:rsidP="005E6D4E">
            <w:pPr>
              <w:spacing w:after="0" w:line="240" w:lineRule="auto"/>
            </w:pPr>
            <w:r>
              <w:rPr>
                <w:bCs/>
              </w:rPr>
              <w:t>Понятие п</w:t>
            </w:r>
            <w:r w:rsidRPr="003F79CB">
              <w:rPr>
                <w:bCs/>
              </w:rPr>
              <w:t>лощад</w:t>
            </w:r>
            <w:r>
              <w:rPr>
                <w:bCs/>
              </w:rPr>
              <w:t>и</w:t>
            </w:r>
            <w:r w:rsidRPr="003F79CB">
              <w:rPr>
                <w:bCs/>
              </w:rPr>
              <w:t xml:space="preserve"> многоугольника</w:t>
            </w:r>
            <w:r>
              <w:rPr>
                <w:bCs/>
              </w:rPr>
              <w:t xml:space="preserve">. </w:t>
            </w:r>
            <w:r w:rsidRPr="003F79CB">
              <w:rPr>
                <w:bCs/>
              </w:rPr>
              <w:t>Площадь</w:t>
            </w:r>
            <w:r>
              <w:rPr>
                <w:bCs/>
              </w:rPr>
              <w:t xml:space="preserve"> квадрата</w:t>
            </w:r>
            <w:r>
              <w:t>, п. 48, 49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AB7257" w:rsidRDefault="004527EB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3A1FED" w:rsidRDefault="004527EB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>
            <w:r w:rsidRPr="003E3599">
              <w:rPr>
                <w:snapToGrid w:val="0"/>
                <w:color w:val="000000"/>
              </w:rPr>
              <w:t xml:space="preserve">§1 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1</w:t>
            </w:r>
          </w:p>
        </w:tc>
        <w:tc>
          <w:tcPr>
            <w:tcW w:w="1071" w:type="pct"/>
            <w:tcBorders>
              <w:top w:val="nil"/>
              <w:bottom w:val="single" w:sz="4" w:space="0" w:color="000000"/>
            </w:tcBorders>
          </w:tcPr>
          <w:p w:rsidR="004527EB" w:rsidRDefault="004527EB" w:rsidP="005E6D4E">
            <w:pPr>
              <w:spacing w:after="0" w:line="240" w:lineRule="auto"/>
            </w:pPr>
            <w:r w:rsidRPr="003F79CB">
              <w:rPr>
                <w:bCs/>
              </w:rPr>
              <w:t>Площадь</w:t>
            </w:r>
            <w:r>
              <w:rPr>
                <w:bCs/>
              </w:rPr>
              <w:t xml:space="preserve"> прямоугольника</w:t>
            </w:r>
            <w:r>
              <w:t>, п. 50</w:t>
            </w:r>
          </w:p>
        </w:tc>
        <w:tc>
          <w:tcPr>
            <w:tcW w:w="957" w:type="pct"/>
            <w:tcBorders>
              <w:top w:val="nil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nil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nil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nil"/>
              <w:bottom w:val="single" w:sz="4" w:space="0" w:color="000000"/>
            </w:tcBorders>
          </w:tcPr>
          <w:p w:rsidR="004527EB" w:rsidRDefault="004527EB">
            <w:r w:rsidRPr="003E3599">
              <w:rPr>
                <w:snapToGrid w:val="0"/>
                <w:color w:val="000000"/>
              </w:rPr>
              <w:t xml:space="preserve">§1 </w:t>
            </w:r>
          </w:p>
        </w:tc>
        <w:tc>
          <w:tcPr>
            <w:tcW w:w="300" w:type="pct"/>
            <w:gridSpan w:val="2"/>
            <w:tcBorders>
              <w:top w:val="nil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right w:val="single" w:sz="12" w:space="0" w:color="000000"/>
            </w:tcBorders>
          </w:tcPr>
          <w:p w:rsidR="004527EB" w:rsidRPr="00D62763" w:rsidRDefault="004527EB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4527EB" w:rsidRPr="005E6D4E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5E6D4E" w:rsidRDefault="004527EB" w:rsidP="005E6D4E">
            <w:pPr>
              <w:spacing w:after="0" w:line="240" w:lineRule="auto"/>
              <w:jc w:val="center"/>
            </w:pPr>
            <w:r w:rsidRPr="005E6D4E">
              <w:t xml:space="preserve">§2. </w:t>
            </w:r>
            <w:r w:rsidRPr="005E6D4E">
              <w:rPr>
                <w:bCs/>
              </w:rPr>
              <w:t xml:space="preserve">Площади </w:t>
            </w:r>
            <w:r w:rsidRPr="005E6D4E">
              <w:rPr>
                <w:rFonts w:eastAsia="Calibri"/>
              </w:rPr>
              <w:t xml:space="preserve">параллелограмма, треугольника и </w:t>
            </w:r>
            <w:r w:rsidRPr="00DA2D8D">
              <w:rPr>
                <w:rFonts w:eastAsia="Calibri"/>
              </w:rPr>
              <w:t>трапеции</w:t>
            </w:r>
            <w:r w:rsidRPr="005E6D4E">
              <w:t xml:space="preserve"> </w:t>
            </w:r>
            <w:r w:rsidRPr="005E6D4E">
              <w:rPr>
                <w:bCs/>
              </w:rPr>
              <w:t>(1</w:t>
            </w:r>
            <w:r>
              <w:rPr>
                <w:bCs/>
              </w:rPr>
              <w:t>0</w:t>
            </w:r>
            <w:r w:rsidRPr="005E6D4E">
              <w:rPr>
                <w:bCs/>
              </w:rPr>
              <w:t xml:space="preserve"> час</w:t>
            </w:r>
            <w:r>
              <w:rPr>
                <w:bCs/>
              </w:rPr>
              <w:t>ов +1ср</w:t>
            </w:r>
            <w:r w:rsidRPr="005E6D4E">
              <w:rPr>
                <w:bCs/>
              </w:rPr>
              <w:t>)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right w:val="single" w:sz="12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2746AC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/>
              </w:rPr>
            </w:pPr>
            <w:r w:rsidRPr="002746AC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746AC">
              <w:rPr>
                <w:rFonts w:eastAsia="Calibri"/>
              </w:rPr>
              <w:t>Формулы вычисления площадей параллелограмма, треугольника, трапеции. Теорема об отношении площадей треугольников, имеющих по равному углу.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4527EB" w:rsidRPr="002746AC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4527EB" w:rsidRPr="002746AC" w:rsidRDefault="004527EB" w:rsidP="002746A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2746AC">
              <w:rPr>
                <w:b/>
                <w:noProof/>
              </w:rPr>
              <w:t xml:space="preserve">Требования к уровню подготовки обучающихся: </w:t>
            </w:r>
            <w:r w:rsidRPr="002746AC">
              <w:rPr>
                <w:rFonts w:eastAsia="Calibri"/>
                <w:b/>
              </w:rPr>
              <w:t>Знают</w:t>
            </w:r>
            <w:r w:rsidRPr="002746AC">
              <w:rPr>
                <w:rFonts w:eastAsia="Calibri"/>
              </w:rPr>
              <w:t xml:space="preserve"> формулы вычисления площадей параллелограмма, треугольника, трапеции; теорему об отношении </w:t>
            </w:r>
            <w:proofErr w:type="gramStart"/>
            <w:r w:rsidRPr="002746AC">
              <w:rPr>
                <w:rFonts w:eastAsia="Calibri"/>
              </w:rPr>
              <w:t xml:space="preserve">площадей треугольников, имеющих по равному углу и </w:t>
            </w:r>
            <w:r w:rsidRPr="002746AC">
              <w:rPr>
                <w:rFonts w:eastAsia="Calibri"/>
                <w:b/>
              </w:rPr>
              <w:t>умеют</w:t>
            </w:r>
            <w:proofErr w:type="gramEnd"/>
            <w:r w:rsidRPr="002746AC">
              <w:rPr>
                <w:rFonts w:eastAsia="Calibri"/>
              </w:rPr>
              <w:t xml:space="preserve"> применять при решении задач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Pr="005E6D4E" w:rsidRDefault="004527EB" w:rsidP="00CF250A">
            <w:pPr>
              <w:spacing w:after="0" w:line="240" w:lineRule="auto"/>
              <w:jc w:val="center"/>
            </w:pPr>
            <w:r>
              <w:t>2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5E6D4E" w:rsidRDefault="004527EB" w:rsidP="00CF250A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параллелограмма</w:t>
            </w:r>
            <w:r w:rsidRPr="005E6D4E">
              <w:t>, п. 51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3A1FED" w:rsidRDefault="004527EB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667BB5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417624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</w:rPr>
              <w:t>2</w:t>
            </w:r>
            <w:r w:rsidR="00417624">
              <w:rPr>
                <w:b/>
                <w:bCs/>
              </w:rPr>
              <w:t>0</w:t>
            </w:r>
            <w:r w:rsidRPr="0025677E">
              <w:rPr>
                <w:b/>
                <w:bCs/>
              </w:rPr>
              <w:t>.10 -</w:t>
            </w:r>
            <w:r>
              <w:rPr>
                <w:b/>
                <w:bCs/>
              </w:rPr>
              <w:t xml:space="preserve"> </w:t>
            </w:r>
            <w:r w:rsidRPr="0025677E">
              <w:rPr>
                <w:b/>
                <w:bCs/>
              </w:rPr>
              <w:t>2</w:t>
            </w:r>
            <w:r w:rsidR="00417624">
              <w:rPr>
                <w:b/>
                <w:bCs/>
              </w:rPr>
              <w:t>6</w:t>
            </w:r>
            <w:r w:rsidRPr="0025677E">
              <w:rPr>
                <w:b/>
                <w:bCs/>
              </w:rPr>
              <w:t>.10</w:t>
            </w: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  <w:jc w:val="center"/>
            </w:pPr>
            <w:r>
              <w:t>23</w:t>
            </w:r>
          </w:p>
        </w:tc>
        <w:tc>
          <w:tcPr>
            <w:tcW w:w="1071" w:type="pct"/>
            <w:tcBorders>
              <w:top w:val="nil"/>
              <w:bottom w:val="single" w:sz="4" w:space="0" w:color="000000"/>
            </w:tcBorders>
          </w:tcPr>
          <w:p w:rsidR="004527EB" w:rsidRPr="005E6D4E" w:rsidRDefault="004527EB" w:rsidP="00CF250A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параллелограмма</w:t>
            </w:r>
            <w:r w:rsidRPr="005E6D4E">
              <w:t>, п. 51</w:t>
            </w:r>
          </w:p>
        </w:tc>
        <w:tc>
          <w:tcPr>
            <w:tcW w:w="957" w:type="pct"/>
            <w:tcBorders>
              <w:top w:val="nil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nil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nil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nil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667BB5">
              <w:t>§2</w:t>
            </w:r>
          </w:p>
        </w:tc>
        <w:tc>
          <w:tcPr>
            <w:tcW w:w="300" w:type="pct"/>
            <w:gridSpan w:val="2"/>
            <w:tcBorders>
              <w:top w:val="nil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параллелограмма</w:t>
            </w:r>
            <w:r w:rsidRPr="005E6D4E">
              <w:t>, п. 51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4527EB">
            <w:pPr>
              <w:spacing w:after="0" w:line="240" w:lineRule="auto"/>
            </w:pPr>
            <w:r w:rsidRPr="00667BB5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5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треугольника</w:t>
            </w:r>
            <w:r w:rsidRPr="005E6D4E">
              <w:t>, п. 5</w:t>
            </w:r>
            <w:r>
              <w:t>2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3A1FED" w:rsidRDefault="004527EB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17624" w:rsidP="00417624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color w:val="000000"/>
              </w:rPr>
              <w:t>27</w:t>
            </w:r>
            <w:r w:rsidR="00196E44" w:rsidRPr="0025677E">
              <w:rPr>
                <w:b/>
                <w:color w:val="000000"/>
              </w:rPr>
              <w:t>.1</w:t>
            </w:r>
            <w:r w:rsidR="00196E44">
              <w:rPr>
                <w:b/>
                <w:color w:val="000000"/>
              </w:rPr>
              <w:t>1</w:t>
            </w:r>
            <w:r w:rsidR="00196E44" w:rsidRPr="0025677E">
              <w:rPr>
                <w:b/>
                <w:color w:val="000000"/>
              </w:rPr>
              <w:t xml:space="preserve"> – </w:t>
            </w:r>
            <w:r>
              <w:rPr>
                <w:b/>
                <w:color w:val="000000"/>
              </w:rPr>
              <w:t>31</w:t>
            </w:r>
            <w:r w:rsidR="00196E44" w:rsidRPr="0025677E">
              <w:rPr>
                <w:b/>
                <w:color w:val="000000"/>
              </w:rPr>
              <w:t>.1</w:t>
            </w:r>
            <w:r w:rsidR="00196E44">
              <w:rPr>
                <w:b/>
                <w:color w:val="000000"/>
              </w:rPr>
              <w:t>1</w:t>
            </w: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треугольника</w:t>
            </w:r>
            <w:r w:rsidRPr="005E6D4E">
              <w:t>, п. 5</w:t>
            </w:r>
            <w:r>
              <w:t>2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>Площадь треугольника</w:t>
            </w:r>
            <w:r w:rsidRPr="005E6D4E">
              <w:t>, п. 5</w:t>
            </w:r>
            <w:r>
              <w:t>2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17624" w:rsidTr="00417624">
        <w:tc>
          <w:tcPr>
            <w:tcW w:w="5000" w:type="pct"/>
            <w:gridSpan w:val="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17624" w:rsidRDefault="00417624" w:rsidP="004B4EA9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sz w:val="28"/>
                <w:szCs w:val="28"/>
              </w:rPr>
              <w:t>2 четверть (2</w:t>
            </w:r>
            <w:r w:rsidR="004B4EA9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 xml:space="preserve"> час</w:t>
            </w:r>
            <w:r w:rsidR="004B4EA9">
              <w:rPr>
                <w:b/>
                <w:sz w:val="28"/>
                <w:szCs w:val="28"/>
              </w:rPr>
              <w:t>)</w:t>
            </w:r>
          </w:p>
        </w:tc>
      </w:tr>
      <w:tr w:rsidR="004527EB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8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 xml:space="preserve">Площадь </w:t>
            </w:r>
            <w:r w:rsidRPr="00DA2D8D">
              <w:rPr>
                <w:rFonts w:eastAsia="Calibri"/>
              </w:rPr>
              <w:t>трапеции</w:t>
            </w:r>
            <w:r w:rsidRPr="005E6D4E">
              <w:t>, п. 5</w:t>
            </w:r>
            <w:r>
              <w:t>3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3A1FED" w:rsidRDefault="004527EB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AB7257" w:rsidRDefault="004527EB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196E44" w:rsidP="0099668A">
            <w:pPr>
              <w:spacing w:after="0" w:line="240" w:lineRule="auto"/>
              <w:jc w:val="center"/>
              <w:rPr>
                <w:bCs/>
              </w:rPr>
            </w:pPr>
            <w:r w:rsidRPr="00D242F8">
              <w:rPr>
                <w:b/>
                <w:bCs/>
              </w:rPr>
              <w:t>1</w:t>
            </w:r>
            <w:r w:rsidR="0099668A">
              <w:rPr>
                <w:b/>
                <w:bCs/>
              </w:rPr>
              <w:t>0</w:t>
            </w:r>
            <w:r w:rsidRPr="00D242F8">
              <w:rPr>
                <w:b/>
                <w:bCs/>
              </w:rPr>
              <w:t>.11 – 1</w:t>
            </w:r>
            <w:r w:rsidR="0099668A">
              <w:rPr>
                <w:b/>
                <w:bCs/>
              </w:rPr>
              <w:t>6</w:t>
            </w:r>
            <w:r w:rsidRPr="00D242F8">
              <w:rPr>
                <w:b/>
                <w:bCs/>
              </w:rPr>
              <w:t>.11</w:t>
            </w: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2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 xml:space="preserve">Площадь </w:t>
            </w:r>
            <w:r w:rsidRPr="00DA2D8D">
              <w:rPr>
                <w:rFonts w:eastAsia="Calibri"/>
              </w:rPr>
              <w:t>трапеции</w:t>
            </w:r>
            <w:r w:rsidRPr="005E6D4E">
              <w:t>, п. 5</w:t>
            </w:r>
            <w:r>
              <w:t>3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3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31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2746AC" w:rsidRDefault="004527EB" w:rsidP="00087490">
            <w:pPr>
              <w:spacing w:after="0" w:line="240" w:lineRule="auto"/>
              <w:rPr>
                <w:b/>
                <w:i/>
                <w:lang w:eastAsia="ru-RU"/>
              </w:rPr>
            </w:pPr>
            <w:r w:rsidRPr="002746AC">
              <w:rPr>
                <w:b/>
                <w:i/>
                <w:color w:val="3366FF"/>
              </w:rPr>
              <w:t>С/р  «Площади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5E5334" w:rsidRDefault="004527EB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Pr="00FB2DB3" w:rsidRDefault="004527EB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99668A" w:rsidP="0099668A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</w:rPr>
              <w:t>17</w:t>
            </w:r>
            <w:r w:rsidR="00196E44" w:rsidRPr="00D242F8">
              <w:rPr>
                <w:b/>
                <w:bCs/>
              </w:rPr>
              <w:t>.11 – 2</w:t>
            </w:r>
            <w:r>
              <w:rPr>
                <w:b/>
                <w:bCs/>
              </w:rPr>
              <w:t>3</w:t>
            </w:r>
            <w:r w:rsidR="00196E44" w:rsidRPr="00D242F8">
              <w:rPr>
                <w:b/>
                <w:bCs/>
              </w:rPr>
              <w:t>.11</w:t>
            </w:r>
          </w:p>
        </w:tc>
      </w:tr>
      <w:tr w:rsidR="004527E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  <w:jc w:val="center"/>
            </w:pPr>
            <w:r>
              <w:t>3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Pr="00970C8B" w:rsidRDefault="004527EB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4527EB" w:rsidRDefault="004527EB" w:rsidP="004527EB">
            <w:pPr>
              <w:spacing w:after="0" w:line="240" w:lineRule="auto"/>
            </w:pPr>
            <w:r w:rsidRPr="00883ABE"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F608C5" w:rsidRDefault="004527E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4527EB" w:rsidRPr="005E6D4E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5E6D4E" w:rsidRDefault="004527EB" w:rsidP="002746AC">
            <w:pPr>
              <w:spacing w:after="0" w:line="240" w:lineRule="auto"/>
              <w:jc w:val="center"/>
              <w:rPr>
                <w:bCs/>
              </w:rPr>
            </w:pPr>
            <w:r w:rsidRPr="005E6D4E">
              <w:rPr>
                <w:bCs/>
              </w:rPr>
              <w:t xml:space="preserve">§3. </w:t>
            </w:r>
            <w:r w:rsidRPr="005E6D4E">
              <w:rPr>
                <w:rFonts w:eastAsia="Calibri"/>
              </w:rPr>
              <w:t>Теорема Пифагора</w:t>
            </w:r>
            <w:r w:rsidRPr="005E6D4E">
              <w:rPr>
                <w:bCs/>
              </w:rPr>
              <w:t xml:space="preserve"> (</w:t>
            </w:r>
            <w:r>
              <w:rPr>
                <w:bCs/>
              </w:rPr>
              <w:t>5</w:t>
            </w:r>
            <w:r w:rsidRPr="005E6D4E">
              <w:rPr>
                <w:bCs/>
              </w:rPr>
              <w:t xml:space="preserve"> час</w:t>
            </w:r>
            <w:r>
              <w:rPr>
                <w:bCs/>
              </w:rPr>
              <w:t>ов+1ср+1кр</w:t>
            </w:r>
            <w:r w:rsidRPr="005E6D4E">
              <w:rPr>
                <w:bCs/>
              </w:rPr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5E6D4E" w:rsidRDefault="004527EB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4527EB" w:rsidRPr="002746AC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/>
              </w:rPr>
            </w:pPr>
            <w:r w:rsidRPr="002746AC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746AC">
              <w:rPr>
                <w:rFonts w:eastAsia="Calibri"/>
              </w:rPr>
              <w:t>теорема Пифагора и теорема, обратная ей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4527EB" w:rsidRPr="002746AC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4527EB" w:rsidRPr="002746AC" w:rsidRDefault="004527EB" w:rsidP="002746AC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2746AC">
              <w:rPr>
                <w:b/>
                <w:noProof/>
              </w:rPr>
              <w:lastRenderedPageBreak/>
              <w:t xml:space="preserve">Требования к уровню подготовки обучающихся: </w:t>
            </w:r>
            <w:r w:rsidRPr="002746AC">
              <w:rPr>
                <w:rFonts w:eastAsia="Calibri"/>
                <w:b/>
              </w:rPr>
              <w:t>Знают</w:t>
            </w:r>
            <w:r w:rsidRPr="002746AC">
              <w:rPr>
                <w:rFonts w:eastAsia="Calibri"/>
              </w:rPr>
              <w:t xml:space="preserve"> прямую и обратную теоремы Пифагора и </w:t>
            </w:r>
            <w:r w:rsidRPr="002746AC">
              <w:rPr>
                <w:rFonts w:eastAsia="Calibri"/>
                <w:b/>
              </w:rPr>
              <w:t>умеют</w:t>
            </w:r>
            <w:r w:rsidRPr="002746AC">
              <w:rPr>
                <w:rFonts w:eastAsia="Calibri"/>
              </w:rPr>
              <w:t xml:space="preserve"> применять их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4527EB" w:rsidRPr="002746AC" w:rsidRDefault="004527EB" w:rsidP="002746AC">
            <w:pPr>
              <w:spacing w:after="0" w:line="240" w:lineRule="auto"/>
              <w:jc w:val="both"/>
              <w:rPr>
                <w:bCs/>
              </w:rPr>
            </w:pPr>
          </w:p>
        </w:tc>
      </w:tr>
      <w:tr w:rsidR="00196E44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3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Default="00196E44" w:rsidP="002746AC">
            <w:pPr>
              <w:spacing w:after="0" w:line="240" w:lineRule="auto"/>
            </w:pPr>
            <w:r w:rsidRPr="005E6D4E">
              <w:rPr>
                <w:rFonts w:eastAsia="Calibri"/>
              </w:rPr>
              <w:t>Теорема Пифагора</w:t>
            </w:r>
            <w:r>
              <w:t>, п.54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Pr="00AB7257" w:rsidRDefault="00196E44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Pr="00AB7257" w:rsidRDefault="00196E44" w:rsidP="00CF250A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Pr="00AB7257" w:rsidRDefault="00196E44" w:rsidP="00087490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Default="00196E44">
            <w:r w:rsidRPr="00DB2968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196E44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4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</w:pPr>
            <w:r w:rsidRPr="005E6D4E">
              <w:rPr>
                <w:rFonts w:eastAsia="Calibri"/>
              </w:rPr>
              <w:t>Теорема Пифагора</w:t>
            </w:r>
            <w:r>
              <w:t>, п.54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Pr="00AB7257" w:rsidRDefault="00196E44" w:rsidP="00087490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>
            <w:r w:rsidRPr="00DB2968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25677E" w:rsidRDefault="00196E44" w:rsidP="0099668A">
            <w:pPr>
              <w:spacing w:after="0" w:line="240" w:lineRule="auto"/>
              <w:rPr>
                <w:b/>
                <w:bCs/>
              </w:rPr>
            </w:pPr>
            <w:r w:rsidRPr="0025677E">
              <w:rPr>
                <w:b/>
                <w:bCs/>
              </w:rPr>
              <w:t>2</w:t>
            </w:r>
            <w:r w:rsidR="0099668A">
              <w:rPr>
                <w:b/>
                <w:bCs/>
              </w:rPr>
              <w:t>4</w:t>
            </w:r>
            <w:r w:rsidRPr="0025677E">
              <w:rPr>
                <w:b/>
                <w:bCs/>
              </w:rPr>
              <w:t xml:space="preserve">.11 – </w:t>
            </w:r>
            <w:r w:rsidR="00715632">
              <w:rPr>
                <w:b/>
                <w:bCs/>
              </w:rPr>
              <w:t>30</w:t>
            </w:r>
            <w:r>
              <w:rPr>
                <w:b/>
                <w:bCs/>
              </w:rPr>
              <w:t>.12</w:t>
            </w:r>
            <w:r w:rsidRPr="0025677E">
              <w:rPr>
                <w:b/>
                <w:bCs/>
              </w:rPr>
              <w:t xml:space="preserve">   </w:t>
            </w:r>
          </w:p>
        </w:tc>
      </w:tr>
      <w:tr w:rsidR="00196E44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5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2746AC" w:rsidRDefault="00196E44" w:rsidP="00087490">
            <w:pPr>
              <w:spacing w:after="0" w:line="240" w:lineRule="auto"/>
              <w:rPr>
                <w:b/>
                <w:i/>
                <w:lang w:eastAsia="ru-RU"/>
              </w:rPr>
            </w:pPr>
            <w:r w:rsidRPr="002746AC">
              <w:rPr>
                <w:b/>
                <w:i/>
                <w:color w:val="3366FF"/>
              </w:rPr>
              <w:t>С/р  «Теорема Пифагора»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5E5334" w:rsidRDefault="00196E44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FB2DB3" w:rsidRDefault="00196E44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Default="00196E44">
            <w:r w:rsidRPr="00DB2968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D62763" w:rsidRDefault="00196E44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F36175" w:rsidRPr="002746AC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F36175" w:rsidRPr="002746AC" w:rsidRDefault="00F36175" w:rsidP="00087490">
            <w:pPr>
              <w:spacing w:after="0" w:line="240" w:lineRule="auto"/>
              <w:jc w:val="center"/>
            </w:pPr>
            <w:r>
              <w:t>3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2746AC" w:rsidRDefault="00F36175" w:rsidP="00087490">
            <w:pPr>
              <w:spacing w:after="0" w:line="240" w:lineRule="auto"/>
              <w:rPr>
                <w:b/>
                <w:i/>
                <w:color w:val="3366FF"/>
              </w:rPr>
            </w:pPr>
            <w:r w:rsidRPr="002746AC">
              <w:rPr>
                <w:rFonts w:eastAsia="Calibri"/>
              </w:rPr>
              <w:t>Теорема, обратная теореме Пифагора, п. 5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AB7257" w:rsidRDefault="00F36175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3A1FED" w:rsidRDefault="00F36175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2746AC" w:rsidRDefault="00F36175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Default="00F36175">
            <w:r w:rsidRPr="00DB2968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F36175" w:rsidRPr="002746AC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F36175" w:rsidRPr="002746AC" w:rsidRDefault="00F36175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196E44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7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Pr="002746AC" w:rsidRDefault="00196E44" w:rsidP="00087490">
            <w:pPr>
              <w:spacing w:after="0" w:line="240" w:lineRule="auto"/>
              <w:rPr>
                <w:b/>
                <w:i/>
                <w:color w:val="3366FF"/>
              </w:rPr>
            </w:pPr>
            <w:r w:rsidRPr="002746AC">
              <w:rPr>
                <w:rFonts w:eastAsia="Calibri"/>
              </w:rPr>
              <w:t>Теорема, обратная теореме Пифагора, п. 55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196E44" w:rsidRDefault="00196E44">
            <w:r w:rsidRPr="00DB2968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Default="00715632" w:rsidP="00715632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F36175" w:rsidRPr="00AB47FD">
              <w:rPr>
                <w:b/>
                <w:bCs/>
              </w:rPr>
              <w:t xml:space="preserve">.12 – </w:t>
            </w:r>
            <w:r>
              <w:rPr>
                <w:b/>
                <w:bCs/>
              </w:rPr>
              <w:t>7</w:t>
            </w:r>
            <w:r w:rsidR="00F36175" w:rsidRPr="00AB47FD">
              <w:rPr>
                <w:b/>
                <w:bCs/>
              </w:rPr>
              <w:t>.12</w:t>
            </w:r>
          </w:p>
        </w:tc>
      </w:tr>
      <w:tr w:rsidR="00196E44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8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970C8B" w:rsidRDefault="00196E44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970C8B" w:rsidRDefault="00196E44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Default="00196E44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196E44" w:rsidRPr="00F608C5" w:rsidRDefault="00196E44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Default="00196E44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196E44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196E44" w:rsidRDefault="00196E44" w:rsidP="00087490">
            <w:pPr>
              <w:spacing w:after="0" w:line="240" w:lineRule="auto"/>
              <w:jc w:val="center"/>
            </w:pPr>
            <w:r>
              <w:t>3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Default="00196E44" w:rsidP="00087490">
            <w:pPr>
              <w:spacing w:after="0" w:line="240" w:lineRule="auto"/>
              <w:rPr>
                <w:b/>
                <w:bCs/>
                <w:i/>
                <w:iCs/>
                <w:color w:val="FF0000"/>
              </w:rPr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 </w:t>
            </w:r>
            <w:r w:rsidRPr="00511D46">
              <w:rPr>
                <w:b/>
                <w:bCs/>
                <w:i/>
                <w:iCs/>
                <w:color w:val="FF0000"/>
              </w:rPr>
              <w:t xml:space="preserve"> по теме «</w:t>
            </w:r>
            <w:r w:rsidRPr="002746AC">
              <w:rPr>
                <w:b/>
                <w:bCs/>
                <w:i/>
                <w:iCs/>
                <w:color w:val="FF0000"/>
              </w:rPr>
              <w:t>Площади</w:t>
            </w:r>
            <w:r w:rsidRPr="00511D46">
              <w:rPr>
                <w:b/>
                <w:bCs/>
                <w:i/>
                <w:iCs/>
                <w:color w:val="FF0000"/>
              </w:rPr>
              <w:t>»</w:t>
            </w:r>
          </w:p>
          <w:p w:rsidR="00360211" w:rsidRDefault="00360211" w:rsidP="00087490">
            <w:pPr>
              <w:spacing w:after="0" w:line="240" w:lineRule="auto"/>
              <w:rPr>
                <w:b/>
                <w:bCs/>
                <w:i/>
                <w:iCs/>
                <w:color w:val="FF0000"/>
              </w:rPr>
            </w:pPr>
          </w:p>
          <w:p w:rsidR="00360211" w:rsidRDefault="00360211" w:rsidP="00087490">
            <w:pPr>
              <w:spacing w:after="0" w:line="240" w:lineRule="auto"/>
            </w:pP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Pr="00B07799" w:rsidRDefault="00196E44" w:rsidP="00087490">
            <w:pPr>
              <w:spacing w:after="0" w:line="240" w:lineRule="auto"/>
              <w:rPr>
                <w:sz w:val="20"/>
                <w:szCs w:val="20"/>
              </w:rPr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="00B07799" w:rsidRPr="00B07799">
              <w:rPr>
                <w:i/>
                <w:sz w:val="20"/>
                <w:szCs w:val="20"/>
              </w:rPr>
              <w:t>(ценностно-смысловая)</w:t>
            </w:r>
          </w:p>
          <w:p w:rsidR="00196E44" w:rsidRDefault="00196E44" w:rsidP="00087490">
            <w:pPr>
              <w:spacing w:after="0" w:line="240" w:lineRule="auto"/>
            </w:pP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Default="00196E44" w:rsidP="00087490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Default="00196E44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196E44" w:rsidRPr="00F608C5" w:rsidRDefault="00196E44" w:rsidP="00087490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196E44" w:rsidRPr="002746AC" w:rsidTr="00417624">
        <w:tc>
          <w:tcPr>
            <w:tcW w:w="4541" w:type="pct"/>
            <w:gridSpan w:val="8"/>
            <w:tcBorders>
              <w:top w:val="single" w:sz="12" w:space="0" w:color="auto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2746AC" w:rsidRDefault="00196E44" w:rsidP="00232A15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  <w:r w:rsidRPr="002746AC">
              <w:rPr>
                <w:b/>
                <w:sz w:val="28"/>
                <w:szCs w:val="28"/>
              </w:rPr>
              <w:t xml:space="preserve">Глава 7. </w:t>
            </w:r>
            <w:r w:rsidRPr="002746AC">
              <w:rPr>
                <w:rFonts w:eastAsia="Calibri"/>
                <w:b/>
                <w:i/>
                <w:color w:val="3333FF"/>
                <w:sz w:val="28"/>
                <w:szCs w:val="28"/>
              </w:rPr>
              <w:t>Подобные треугольники</w:t>
            </w:r>
            <w:r w:rsidRPr="002746AC">
              <w:rPr>
                <w:sz w:val="28"/>
                <w:szCs w:val="28"/>
              </w:rPr>
              <w:t xml:space="preserve"> </w:t>
            </w:r>
            <w:r w:rsidRPr="002746AC">
              <w:rPr>
                <w:b/>
                <w:sz w:val="28"/>
                <w:szCs w:val="28"/>
              </w:rPr>
              <w:t>(</w:t>
            </w:r>
            <w:r w:rsidR="00876BE0">
              <w:rPr>
                <w:b/>
                <w:sz w:val="28"/>
                <w:szCs w:val="28"/>
              </w:rPr>
              <w:t>2</w:t>
            </w:r>
            <w:r w:rsidR="00232A15">
              <w:rPr>
                <w:b/>
                <w:sz w:val="28"/>
                <w:szCs w:val="28"/>
              </w:rPr>
              <w:t>6</w:t>
            </w:r>
            <w:r w:rsidRPr="002746AC">
              <w:rPr>
                <w:b/>
                <w:sz w:val="28"/>
                <w:szCs w:val="28"/>
              </w:rPr>
              <w:t xml:space="preserve"> час</w:t>
            </w:r>
            <w:r w:rsidR="00876BE0">
              <w:rPr>
                <w:b/>
                <w:sz w:val="28"/>
                <w:szCs w:val="28"/>
              </w:rPr>
              <w:t>а</w:t>
            </w:r>
            <w:r w:rsidRPr="002746AC">
              <w:rPr>
                <w:b/>
                <w:sz w:val="28"/>
                <w:szCs w:val="28"/>
              </w:rPr>
              <w:t>).</w:t>
            </w: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2746AC" w:rsidRDefault="00196E44" w:rsidP="00087490">
            <w:pPr>
              <w:spacing w:after="0" w:line="240" w:lineRule="auto"/>
              <w:jc w:val="center"/>
              <w:rPr>
                <w:bCs/>
                <w:sz w:val="28"/>
                <w:szCs w:val="28"/>
              </w:rPr>
            </w:pPr>
          </w:p>
        </w:tc>
      </w:tr>
      <w:tr w:rsidR="00196E44" w:rsidRPr="00015346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015346" w:rsidRDefault="00196E44" w:rsidP="00087490">
            <w:pPr>
              <w:spacing w:after="0" w:line="240" w:lineRule="auto"/>
              <w:jc w:val="center"/>
              <w:rPr>
                <w:bCs/>
              </w:rPr>
            </w:pPr>
            <w:r w:rsidRPr="00015346">
              <w:rPr>
                <w:bCs/>
              </w:rPr>
              <w:t xml:space="preserve">§1. </w:t>
            </w:r>
            <w:r w:rsidRPr="00015346">
              <w:rPr>
                <w:rFonts w:eastAsia="Calibri"/>
              </w:rPr>
              <w:t>Определение подобных треугольников</w:t>
            </w:r>
            <w:r>
              <w:rPr>
                <w:bCs/>
              </w:rPr>
              <w:t xml:space="preserve"> (2</w:t>
            </w:r>
            <w:r w:rsidRPr="00015346">
              <w:rPr>
                <w:bCs/>
              </w:rPr>
              <w:t xml:space="preserve"> часа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015346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196E44" w:rsidRPr="00015346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E9583A" w:rsidRDefault="00196E44" w:rsidP="00360211">
            <w:pPr>
              <w:pStyle w:val="2"/>
              <w:spacing w:after="0" w:line="240" w:lineRule="auto"/>
              <w:rPr>
                <w:b/>
              </w:rPr>
            </w:pPr>
            <w:r w:rsidRPr="00E9583A">
              <w:rPr>
                <w:b/>
                <w:bCs/>
              </w:rPr>
              <w:t xml:space="preserve">Элементы содержания:  </w:t>
            </w:r>
            <w:r w:rsidRPr="00E9583A">
              <w:rPr>
                <w:rFonts w:eastAsia="Calibri"/>
              </w:rPr>
              <w:t>понятие пропорциональных отрезков; подобных треугольников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015346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196E44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196E44" w:rsidRPr="00B42CAD" w:rsidRDefault="00196E44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proofErr w:type="gramStart"/>
            <w:r w:rsidRPr="002746AC">
              <w:rPr>
                <w:rFonts w:eastAsia="Calibri"/>
                <w:b/>
              </w:rPr>
              <w:t>Знают</w:t>
            </w:r>
            <w:proofErr w:type="gramEnd"/>
            <w:r>
              <w:rPr>
                <w:rFonts w:eastAsia="Calibri"/>
                <w:b/>
              </w:rPr>
              <w:t xml:space="preserve"> </w:t>
            </w:r>
            <w:r w:rsidRPr="00015346">
              <w:rPr>
                <w:rFonts w:eastAsia="Calibri"/>
              </w:rPr>
              <w:t>как относятся площади</w:t>
            </w:r>
            <w:r>
              <w:rPr>
                <w:rFonts w:eastAsia="Calibri"/>
                <w:b/>
              </w:rPr>
              <w:t xml:space="preserve"> </w:t>
            </w:r>
            <w:r w:rsidRPr="00015346">
              <w:rPr>
                <w:rFonts w:eastAsia="Calibri"/>
              </w:rPr>
              <w:t>подобных треугольников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196E44" w:rsidRPr="00F608C5" w:rsidRDefault="00196E44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F36175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F36175" w:rsidRDefault="00F36175" w:rsidP="00087490">
            <w:pPr>
              <w:spacing w:after="0" w:line="240" w:lineRule="auto"/>
              <w:jc w:val="center"/>
            </w:pPr>
            <w:r>
              <w:t>4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3A2202" w:rsidRDefault="003A2202" w:rsidP="003A2202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F36175" w:rsidRDefault="00F36175" w:rsidP="00015346">
            <w:pPr>
              <w:spacing w:after="0" w:line="240" w:lineRule="auto"/>
            </w:pPr>
            <w:r>
              <w:rPr>
                <w:rFonts w:eastAsia="Calibri"/>
              </w:rPr>
              <w:t>Пропорциональные</w:t>
            </w:r>
            <w:r w:rsidRPr="00015346">
              <w:rPr>
                <w:rFonts w:eastAsia="Calibri"/>
              </w:rPr>
              <w:t xml:space="preserve"> отрезк</w:t>
            </w:r>
            <w:r>
              <w:rPr>
                <w:rFonts w:eastAsia="Calibri"/>
              </w:rPr>
              <w:t xml:space="preserve">и. </w:t>
            </w:r>
            <w:r w:rsidRPr="00015346">
              <w:rPr>
                <w:rFonts w:eastAsia="Calibri"/>
              </w:rPr>
              <w:t>Определение подобных треугольников</w:t>
            </w:r>
            <w:r>
              <w:t>, п. 56, 57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F36175" w:rsidRPr="00AB7257" w:rsidRDefault="00F36175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F36175" w:rsidRDefault="00F36175" w:rsidP="00087490">
            <w:r w:rsidRPr="00550D3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F36175" w:rsidRPr="00F608C5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F36175" w:rsidRPr="00F608C5" w:rsidRDefault="00715632" w:rsidP="00715632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</w:rPr>
              <w:t>8</w:t>
            </w:r>
            <w:r w:rsidR="002F7C07" w:rsidRPr="0025677E">
              <w:rPr>
                <w:b/>
                <w:bCs/>
              </w:rPr>
              <w:t>.12 – 1</w:t>
            </w:r>
            <w:r>
              <w:rPr>
                <w:b/>
                <w:bCs/>
              </w:rPr>
              <w:t>4</w:t>
            </w:r>
            <w:r w:rsidR="002F7C07" w:rsidRPr="0025677E">
              <w:rPr>
                <w:b/>
                <w:bCs/>
              </w:rPr>
              <w:t>.12</w:t>
            </w:r>
          </w:p>
        </w:tc>
      </w:tr>
      <w:tr w:rsidR="00F36175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F36175" w:rsidRDefault="00F36175" w:rsidP="00087490">
            <w:pPr>
              <w:spacing w:after="0" w:line="240" w:lineRule="auto"/>
              <w:jc w:val="center"/>
            </w:pPr>
            <w:r>
              <w:t>41</w:t>
            </w:r>
          </w:p>
        </w:tc>
        <w:tc>
          <w:tcPr>
            <w:tcW w:w="1071" w:type="pct"/>
            <w:tcBorders>
              <w:top w:val="nil"/>
              <w:bottom w:val="single" w:sz="4" w:space="0" w:color="000000"/>
            </w:tcBorders>
          </w:tcPr>
          <w:p w:rsidR="00F36175" w:rsidRDefault="00F36175" w:rsidP="00015346">
            <w:pPr>
              <w:spacing w:after="0" w:line="240" w:lineRule="auto"/>
            </w:pPr>
            <w:r>
              <w:t xml:space="preserve">Отношение </w:t>
            </w:r>
            <w:r w:rsidRPr="00015346">
              <w:rPr>
                <w:rFonts w:eastAsia="Calibri"/>
              </w:rPr>
              <w:t>площад</w:t>
            </w:r>
            <w:r>
              <w:rPr>
                <w:rFonts w:eastAsia="Calibri"/>
              </w:rPr>
              <w:t>ей</w:t>
            </w:r>
            <w:r>
              <w:rPr>
                <w:rFonts w:eastAsia="Calibri"/>
                <w:b/>
              </w:rPr>
              <w:t xml:space="preserve"> </w:t>
            </w:r>
            <w:r w:rsidRPr="00015346">
              <w:rPr>
                <w:rFonts w:eastAsia="Calibri"/>
              </w:rPr>
              <w:t>подобных треугольников</w:t>
            </w:r>
            <w:r w:rsidRPr="00667887">
              <w:t xml:space="preserve">, п. </w:t>
            </w:r>
            <w:r>
              <w:t>58</w:t>
            </w:r>
          </w:p>
        </w:tc>
        <w:tc>
          <w:tcPr>
            <w:tcW w:w="957" w:type="pct"/>
            <w:tcBorders>
              <w:top w:val="nil"/>
              <w:bottom w:val="single" w:sz="4" w:space="0" w:color="000000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nil"/>
              <w:bottom w:val="single" w:sz="4" w:space="0" w:color="000000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nil"/>
              <w:bottom w:val="single" w:sz="4" w:space="0" w:color="000000"/>
            </w:tcBorders>
          </w:tcPr>
          <w:p w:rsidR="00F36175" w:rsidRPr="00AB7257" w:rsidRDefault="00F36175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nil"/>
              <w:bottom w:val="single" w:sz="4" w:space="0" w:color="000000"/>
            </w:tcBorders>
          </w:tcPr>
          <w:p w:rsidR="00F36175" w:rsidRDefault="00F36175" w:rsidP="00087490">
            <w:r w:rsidRPr="00550D3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1</w:t>
            </w:r>
          </w:p>
        </w:tc>
        <w:tc>
          <w:tcPr>
            <w:tcW w:w="300" w:type="pct"/>
            <w:gridSpan w:val="2"/>
            <w:tcBorders>
              <w:top w:val="nil"/>
              <w:bottom w:val="single" w:sz="4" w:space="0" w:color="000000"/>
              <w:right w:val="single" w:sz="12" w:space="0" w:color="000000"/>
            </w:tcBorders>
          </w:tcPr>
          <w:p w:rsidR="00F36175" w:rsidRPr="00F608C5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right w:val="single" w:sz="12" w:space="0" w:color="000000"/>
            </w:tcBorders>
          </w:tcPr>
          <w:p w:rsidR="00F36175" w:rsidRPr="0025677E" w:rsidRDefault="00F36175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196E44" w:rsidRPr="00015346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015346" w:rsidRDefault="00196E44" w:rsidP="00015346">
            <w:pPr>
              <w:spacing w:after="0" w:line="240" w:lineRule="auto"/>
              <w:jc w:val="center"/>
              <w:rPr>
                <w:bCs/>
              </w:rPr>
            </w:pPr>
            <w:r w:rsidRPr="00015346">
              <w:rPr>
                <w:bCs/>
              </w:rPr>
              <w:t>§2. П</w:t>
            </w:r>
            <w:r w:rsidRPr="00015346">
              <w:rPr>
                <w:rFonts w:eastAsia="Calibri"/>
              </w:rPr>
              <w:t>ризнаки подобия треугольников</w:t>
            </w:r>
            <w:r w:rsidRPr="00015346">
              <w:rPr>
                <w:bCs/>
              </w:rPr>
              <w:t xml:space="preserve"> (</w:t>
            </w:r>
            <w:r w:rsidR="00C91AE3">
              <w:rPr>
                <w:bCs/>
              </w:rPr>
              <w:t>7</w:t>
            </w:r>
            <w:r>
              <w:rPr>
                <w:bCs/>
              </w:rPr>
              <w:t xml:space="preserve"> часов + </w:t>
            </w:r>
            <w:r w:rsidR="00C91AE3">
              <w:rPr>
                <w:bCs/>
              </w:rPr>
              <w:t>1ср+</w:t>
            </w:r>
            <w:r>
              <w:rPr>
                <w:bCs/>
              </w:rPr>
              <w:t>1кр</w:t>
            </w:r>
            <w:r w:rsidRPr="00015346">
              <w:rPr>
                <w:bCs/>
              </w:rPr>
              <w:t>)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right w:val="single" w:sz="12" w:space="0" w:color="000000"/>
            </w:tcBorders>
          </w:tcPr>
          <w:p w:rsidR="00196E44" w:rsidRPr="00015346" w:rsidRDefault="00196E44" w:rsidP="00087490">
            <w:pPr>
              <w:spacing w:after="0" w:line="240" w:lineRule="auto"/>
              <w:rPr>
                <w:b/>
                <w:color w:val="000000"/>
              </w:rPr>
            </w:pPr>
          </w:p>
        </w:tc>
      </w:tr>
      <w:tr w:rsidR="00196E44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F608C5" w:rsidRDefault="00196E44" w:rsidP="00D22AFF">
            <w:pPr>
              <w:spacing w:after="0" w:line="240" w:lineRule="auto"/>
              <w:jc w:val="both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52778E">
              <w:rPr>
                <w:sz w:val="24"/>
                <w:szCs w:val="24"/>
              </w:rPr>
              <w:t xml:space="preserve"> </w:t>
            </w:r>
            <w:r w:rsidRPr="00015346">
              <w:rPr>
                <w:rFonts w:eastAsia="Calibri"/>
              </w:rPr>
              <w:t>признаки подобия треугольников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right w:val="single" w:sz="12" w:space="0" w:color="000000"/>
            </w:tcBorders>
          </w:tcPr>
          <w:p w:rsidR="00196E44" w:rsidRPr="0025677E" w:rsidRDefault="00196E44" w:rsidP="00D22AFF">
            <w:pPr>
              <w:spacing w:after="0" w:line="240" w:lineRule="auto"/>
              <w:jc w:val="both"/>
              <w:rPr>
                <w:b/>
                <w:color w:val="000000"/>
              </w:rPr>
            </w:pPr>
          </w:p>
        </w:tc>
      </w:tr>
      <w:tr w:rsidR="00196E44" w:rsidRPr="00015346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196E44" w:rsidRPr="00015346" w:rsidRDefault="00196E44" w:rsidP="00D22AFF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015346">
              <w:rPr>
                <w:b/>
                <w:noProof/>
              </w:rPr>
              <w:t xml:space="preserve">Требования к уровню подготовки обучающихся: </w:t>
            </w:r>
            <w:r w:rsidRPr="00015346">
              <w:rPr>
                <w:rFonts w:eastAsia="Calibri"/>
                <w:b/>
              </w:rPr>
              <w:t>знают</w:t>
            </w:r>
            <w:r w:rsidRPr="00015346">
              <w:rPr>
                <w:rFonts w:eastAsia="Calibri"/>
              </w:rPr>
              <w:t xml:space="preserve"> признаки подобия треугольников и </w:t>
            </w:r>
            <w:r w:rsidRPr="00015346">
              <w:rPr>
                <w:rFonts w:eastAsia="Calibri"/>
                <w:b/>
              </w:rPr>
              <w:t>умеют</w:t>
            </w:r>
            <w:r w:rsidRPr="00015346">
              <w:rPr>
                <w:rFonts w:eastAsia="Calibri"/>
              </w:rPr>
              <w:t xml:space="preserve"> применять их при решении задач</w:t>
            </w:r>
          </w:p>
        </w:tc>
        <w:tc>
          <w:tcPr>
            <w:tcW w:w="459" w:type="pct"/>
            <w:vMerge/>
            <w:tcBorders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196E44" w:rsidRPr="00015346" w:rsidRDefault="00196E44" w:rsidP="00D22AFF">
            <w:pPr>
              <w:spacing w:after="0" w:line="240" w:lineRule="auto"/>
              <w:jc w:val="both"/>
              <w:rPr>
                <w:b/>
                <w:color w:val="000000"/>
              </w:rPr>
            </w:pPr>
          </w:p>
        </w:tc>
      </w:tr>
      <w:tr w:rsidR="00F36175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F36175" w:rsidRDefault="00F36175" w:rsidP="00087490">
            <w:pPr>
              <w:spacing w:after="0" w:line="240" w:lineRule="auto"/>
              <w:jc w:val="center"/>
            </w:pPr>
            <w:r>
              <w:t>4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667887" w:rsidRDefault="00F36175" w:rsidP="00F40840">
            <w:pPr>
              <w:spacing w:after="0" w:line="240" w:lineRule="auto"/>
            </w:pPr>
            <w:r w:rsidRPr="00F40840">
              <w:t>1 признак подобия треугольников</w:t>
            </w:r>
            <w:r w:rsidRPr="00667887">
              <w:t xml:space="preserve">, п. </w:t>
            </w:r>
            <w:r>
              <w:t>59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AB7257" w:rsidRDefault="00F36175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AB7257" w:rsidRDefault="00F36175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F608C5" w:rsidRDefault="00F36175" w:rsidP="00087490">
            <w:pPr>
              <w:spacing w:after="0" w:line="240" w:lineRule="auto"/>
              <w:rPr>
                <w:snapToGrid w:val="0"/>
                <w:color w:val="000000"/>
              </w:rPr>
            </w:pP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F36175" w:rsidRPr="00F608C5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/>
            <w:tcBorders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F36175" w:rsidRPr="0025677E" w:rsidRDefault="00F36175" w:rsidP="00087490">
            <w:pPr>
              <w:spacing w:after="0" w:line="240" w:lineRule="auto"/>
              <w:rPr>
                <w:b/>
                <w:color w:val="000000"/>
              </w:rPr>
            </w:pPr>
          </w:p>
        </w:tc>
      </w:tr>
      <w:tr w:rsidR="00B07799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B07799" w:rsidRDefault="00B07799" w:rsidP="00CF250A">
            <w:pPr>
              <w:spacing w:after="0" w:line="240" w:lineRule="auto"/>
              <w:jc w:val="center"/>
            </w:pPr>
            <w:r>
              <w:t>43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B07799" w:rsidRPr="00667887" w:rsidRDefault="00B07799" w:rsidP="00CF250A">
            <w:pPr>
              <w:spacing w:after="0" w:line="240" w:lineRule="auto"/>
            </w:pPr>
            <w:r w:rsidRPr="00F40840">
              <w:t>1 признак подобия треугольников</w:t>
            </w:r>
            <w:r w:rsidRPr="00667887">
              <w:t xml:space="preserve">, п. </w:t>
            </w:r>
            <w:r>
              <w:t>59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B07799" w:rsidRPr="00AB7257" w:rsidRDefault="00B07799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B07799" w:rsidRPr="003A1FED" w:rsidRDefault="00B07799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B07799" w:rsidRDefault="00B07799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B07799" w:rsidRDefault="00B07799" w:rsidP="00CF250A">
            <w:r w:rsidRPr="00B154F6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B07799" w:rsidRPr="00F608C5" w:rsidRDefault="00B07799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B07799" w:rsidRDefault="002F7C07" w:rsidP="00786091">
            <w:pPr>
              <w:spacing w:after="0" w:line="240" w:lineRule="auto"/>
              <w:rPr>
                <w:b/>
                <w:bCs/>
              </w:rPr>
            </w:pPr>
            <w:r w:rsidRPr="0025677E">
              <w:rPr>
                <w:b/>
                <w:bCs/>
              </w:rPr>
              <w:t>1</w:t>
            </w:r>
            <w:r w:rsidR="00786091">
              <w:rPr>
                <w:b/>
                <w:bCs/>
              </w:rPr>
              <w:t>5</w:t>
            </w:r>
            <w:r w:rsidRPr="0025677E">
              <w:rPr>
                <w:b/>
                <w:bCs/>
              </w:rPr>
              <w:t xml:space="preserve">.12 – </w:t>
            </w:r>
            <w:r>
              <w:rPr>
                <w:b/>
                <w:bCs/>
              </w:rPr>
              <w:t>2</w:t>
            </w:r>
            <w:r w:rsidR="00786091">
              <w:rPr>
                <w:b/>
                <w:bCs/>
              </w:rPr>
              <w:t>1</w:t>
            </w:r>
            <w:r w:rsidRPr="0025677E">
              <w:rPr>
                <w:b/>
                <w:bCs/>
              </w:rPr>
              <w:t>.12</w:t>
            </w:r>
          </w:p>
        </w:tc>
      </w:tr>
      <w:tr w:rsidR="00C22CA6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C22CA6" w:rsidRDefault="00C22CA6" w:rsidP="00087490">
            <w:pPr>
              <w:spacing w:after="0" w:line="240" w:lineRule="auto"/>
              <w:jc w:val="center"/>
            </w:pPr>
            <w:r>
              <w:t>4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667887" w:rsidRDefault="00C22CA6" w:rsidP="00F40840">
            <w:pPr>
              <w:spacing w:after="0" w:line="240" w:lineRule="auto"/>
            </w:pPr>
            <w:r>
              <w:t>2</w:t>
            </w:r>
            <w:r w:rsidRPr="00F40840">
              <w:t xml:space="preserve"> признак подобия треугольников</w:t>
            </w:r>
            <w:r w:rsidRPr="00667887">
              <w:t xml:space="preserve">, п. </w:t>
            </w:r>
            <w:r>
              <w:t>60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AB7257" w:rsidRDefault="00C22CA6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3A1FED" w:rsidRDefault="00C22CA6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AB7257" w:rsidRDefault="00C22CA6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Default="00C22CA6" w:rsidP="00087490">
            <w:r w:rsidRPr="00B154F6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22CA6" w:rsidRPr="00F608C5" w:rsidRDefault="00C22CA6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C22CA6" w:rsidRDefault="00C22CA6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C22CA6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C22CA6" w:rsidRDefault="00C22CA6" w:rsidP="00087490">
            <w:pPr>
              <w:spacing w:after="0" w:line="240" w:lineRule="auto"/>
              <w:jc w:val="center"/>
            </w:pPr>
            <w:r>
              <w:lastRenderedPageBreak/>
              <w:t>45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C22CA6" w:rsidRPr="00667887" w:rsidRDefault="00C22CA6" w:rsidP="00F40840">
            <w:pPr>
              <w:spacing w:after="0" w:line="240" w:lineRule="auto"/>
            </w:pPr>
            <w:r>
              <w:t>3</w:t>
            </w:r>
            <w:r w:rsidRPr="00F40840">
              <w:t xml:space="preserve"> признак подобия треугольников</w:t>
            </w:r>
            <w:r w:rsidRPr="00667887">
              <w:t xml:space="preserve">, п. </w:t>
            </w:r>
            <w:r>
              <w:t>61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C22CA6" w:rsidRPr="00AB7257" w:rsidRDefault="00C22CA6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C22CA6" w:rsidRPr="003A1FED" w:rsidRDefault="00C22CA6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C22CA6" w:rsidRPr="00AB7257" w:rsidRDefault="00C22CA6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C22CA6" w:rsidRDefault="00C22CA6" w:rsidP="00087490">
            <w:r w:rsidRPr="00B154F6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C22CA6" w:rsidRPr="00F608C5" w:rsidRDefault="00C22CA6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C22CA6" w:rsidRPr="0025677E" w:rsidRDefault="00C22CA6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F36175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F36175" w:rsidRDefault="00F36175" w:rsidP="00087490">
            <w:pPr>
              <w:spacing w:after="0" w:line="240" w:lineRule="auto"/>
              <w:jc w:val="center"/>
            </w:pPr>
            <w:r>
              <w:t>46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F36175" w:rsidRDefault="00F36175" w:rsidP="00087490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F36175" w:rsidRPr="00970C8B" w:rsidRDefault="00F36175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F36175" w:rsidRPr="00F36175" w:rsidRDefault="00F36175" w:rsidP="00CF250A">
            <w:pPr>
              <w:spacing w:after="0" w:line="240" w:lineRule="auto"/>
              <w:rPr>
                <w:rFonts w:eastAsia="Calibri"/>
              </w:rPr>
            </w:pPr>
            <w:r w:rsidRPr="00F36175">
              <w:rPr>
                <w:rFonts w:eastAsia="Calibri"/>
              </w:rPr>
              <w:t>Проблемные задания, фронтальный опрос, решение упражне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F36175" w:rsidRDefault="00F36175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F36175" w:rsidRPr="00F608C5" w:rsidRDefault="00F36175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F36175" w:rsidRPr="00F608C5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F36175" w:rsidRDefault="002F7C07" w:rsidP="00786091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786091">
              <w:rPr>
                <w:b/>
                <w:bCs/>
              </w:rPr>
              <w:t>2</w:t>
            </w:r>
            <w:r w:rsidRPr="00906188">
              <w:rPr>
                <w:b/>
                <w:bCs/>
              </w:rPr>
              <w:t xml:space="preserve">.12 – </w:t>
            </w:r>
            <w:r>
              <w:rPr>
                <w:b/>
                <w:bCs/>
              </w:rPr>
              <w:t>29</w:t>
            </w:r>
            <w:r w:rsidRPr="00906188">
              <w:rPr>
                <w:b/>
                <w:bCs/>
              </w:rPr>
              <w:t>.12</w:t>
            </w:r>
          </w:p>
        </w:tc>
      </w:tr>
      <w:tr w:rsidR="00C22CA6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C22CA6" w:rsidRDefault="00C22CA6" w:rsidP="00087490">
            <w:pPr>
              <w:spacing w:after="0" w:line="240" w:lineRule="auto"/>
              <w:jc w:val="center"/>
            </w:pPr>
            <w:r>
              <w:t>4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Default="00C22CA6" w:rsidP="00C91AE3">
            <w:pPr>
              <w:spacing w:after="0" w:line="240" w:lineRule="auto"/>
            </w:pPr>
            <w:r w:rsidRPr="002746AC">
              <w:rPr>
                <w:b/>
                <w:i/>
                <w:color w:val="3366FF"/>
              </w:rPr>
              <w:t>С/р  «</w:t>
            </w:r>
            <w:r>
              <w:rPr>
                <w:b/>
                <w:i/>
                <w:color w:val="3366FF"/>
              </w:rPr>
              <w:t>П</w:t>
            </w:r>
            <w:r w:rsidRPr="00C91AE3">
              <w:rPr>
                <w:b/>
                <w:i/>
                <w:color w:val="3366FF"/>
              </w:rPr>
              <w:t>ризнак</w:t>
            </w:r>
            <w:r>
              <w:rPr>
                <w:b/>
                <w:i/>
                <w:color w:val="3366FF"/>
              </w:rPr>
              <w:t xml:space="preserve">и </w:t>
            </w:r>
            <w:r w:rsidRPr="00C91AE3">
              <w:rPr>
                <w:b/>
                <w:i/>
                <w:color w:val="3366FF"/>
              </w:rPr>
              <w:t xml:space="preserve"> подобия треугольников</w:t>
            </w:r>
            <w:r w:rsidRPr="002746AC">
              <w:rPr>
                <w:b/>
                <w:i/>
                <w:color w:val="3366FF"/>
              </w:rPr>
              <w:t>»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5E5334" w:rsidRDefault="00C22CA6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FB2DB3" w:rsidRDefault="00C22CA6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Default="00C22CA6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C22CA6" w:rsidRPr="00F608C5" w:rsidRDefault="00C22CA6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C22CA6" w:rsidRPr="00F608C5" w:rsidRDefault="00C22CA6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C22CA6" w:rsidRDefault="00C22CA6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F36175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F36175" w:rsidRDefault="00F36175" w:rsidP="00087490">
            <w:pPr>
              <w:spacing w:after="0" w:line="240" w:lineRule="auto"/>
              <w:jc w:val="center"/>
            </w:pPr>
            <w:r>
              <w:t>48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Default="00F36175" w:rsidP="00087490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970C8B" w:rsidRDefault="00F36175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970C8B" w:rsidRDefault="00F36175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Default="00F36175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F36175" w:rsidRPr="00F608C5" w:rsidRDefault="00F36175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F36175" w:rsidRPr="00F608C5" w:rsidRDefault="00F3617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F36175" w:rsidRDefault="00F36175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38" w:type="pct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</w:tcPr>
          <w:p w:rsidR="0055651E" w:rsidRPr="00F608C5" w:rsidRDefault="0055651E" w:rsidP="00AA1DC3">
            <w:pPr>
              <w:spacing w:after="0" w:line="240" w:lineRule="auto"/>
              <w:jc w:val="center"/>
              <w:rPr>
                <w:bCs/>
              </w:rPr>
            </w:pPr>
            <w:r w:rsidRPr="008D6113">
              <w:rPr>
                <w:b/>
                <w:sz w:val="28"/>
                <w:szCs w:val="28"/>
              </w:rPr>
              <w:t xml:space="preserve">3 </w:t>
            </w:r>
            <w:r w:rsidRPr="00527925">
              <w:rPr>
                <w:b/>
                <w:sz w:val="28"/>
                <w:szCs w:val="28"/>
              </w:rPr>
              <w:t>четверть (</w:t>
            </w:r>
            <w:r w:rsidR="00AA1DC3">
              <w:rPr>
                <w:b/>
                <w:sz w:val="28"/>
                <w:szCs w:val="28"/>
              </w:rPr>
              <w:t>30</w:t>
            </w:r>
            <w:r w:rsidRPr="008D6113">
              <w:rPr>
                <w:b/>
                <w:sz w:val="28"/>
                <w:szCs w:val="28"/>
              </w:rPr>
              <w:t xml:space="preserve"> часов)</w:t>
            </w:r>
          </w:p>
        </w:tc>
        <w:tc>
          <w:tcPr>
            <w:tcW w:w="462" w:type="pct"/>
            <w:gridSpan w:val="2"/>
            <w:tcBorders>
              <w:top w:val="single" w:sz="12" w:space="0" w:color="000000"/>
              <w:left w:val="nil"/>
              <w:bottom w:val="single" w:sz="12" w:space="0" w:color="000000"/>
              <w:right w:val="single" w:sz="12" w:space="0" w:color="000000"/>
            </w:tcBorders>
          </w:tcPr>
          <w:p w:rsidR="0055651E" w:rsidRPr="0025677E" w:rsidRDefault="0055651E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8" w:space="0" w:color="auto"/>
            </w:tcBorders>
          </w:tcPr>
          <w:p w:rsidR="0055651E" w:rsidRDefault="00897A35" w:rsidP="00CF250A">
            <w:pPr>
              <w:spacing w:after="0" w:line="240" w:lineRule="auto"/>
              <w:jc w:val="center"/>
            </w:pPr>
            <w:r>
              <w:t>4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8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 w:rsidRPr="007935BF">
              <w:rPr>
                <w:rFonts w:eastAsia="Calibri"/>
              </w:rPr>
              <w:t>Решение задач</w:t>
            </w:r>
            <w:r w:rsidRPr="007935BF">
              <w:rPr>
                <w:bCs/>
              </w:rPr>
              <w:t xml:space="preserve"> 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8" w:space="0" w:color="auto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8" w:space="0" w:color="auto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8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8" w:space="0" w:color="auto"/>
            </w:tcBorders>
          </w:tcPr>
          <w:p w:rsidR="0055651E" w:rsidRPr="00F608C5" w:rsidRDefault="0055651E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8" w:space="0" w:color="auto"/>
              <w:right w:val="single" w:sz="12" w:space="0" w:color="000000"/>
            </w:tcBorders>
          </w:tcPr>
          <w:p w:rsidR="0055651E" w:rsidRPr="00F608C5" w:rsidRDefault="0055651E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B9515C" w:rsidRDefault="0055651E" w:rsidP="004B4EA9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4B4EA9">
              <w:rPr>
                <w:b/>
                <w:bCs/>
              </w:rPr>
              <w:t>2</w:t>
            </w:r>
            <w:r>
              <w:rPr>
                <w:b/>
                <w:bCs/>
              </w:rPr>
              <w:t>.01 – 1</w:t>
            </w:r>
            <w:r w:rsidR="004B4EA9">
              <w:rPr>
                <w:b/>
                <w:bCs/>
              </w:rPr>
              <w:t>8</w:t>
            </w:r>
            <w:r>
              <w:rPr>
                <w:b/>
                <w:bCs/>
              </w:rPr>
              <w:t>.01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8" w:space="0" w:color="auto"/>
              <w:left w:val="single" w:sz="12" w:space="0" w:color="000000"/>
              <w:bottom w:val="single" w:sz="8" w:space="0" w:color="auto"/>
            </w:tcBorders>
          </w:tcPr>
          <w:p w:rsidR="0055651E" w:rsidRDefault="00897A35" w:rsidP="00CF250A">
            <w:pPr>
              <w:spacing w:after="0" w:line="240" w:lineRule="auto"/>
              <w:jc w:val="center"/>
            </w:pPr>
            <w:r>
              <w:t>50</w:t>
            </w:r>
          </w:p>
        </w:tc>
        <w:tc>
          <w:tcPr>
            <w:tcW w:w="1071" w:type="pct"/>
            <w:tcBorders>
              <w:top w:val="single" w:sz="8" w:space="0" w:color="auto"/>
              <w:bottom w:val="single" w:sz="8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 </w:t>
            </w:r>
            <w:r w:rsidRPr="00511D46">
              <w:rPr>
                <w:b/>
                <w:bCs/>
                <w:i/>
                <w:iCs/>
                <w:color w:val="FF0000"/>
              </w:rPr>
              <w:t xml:space="preserve"> по теме «</w:t>
            </w:r>
            <w:r w:rsidRPr="00F40840">
              <w:rPr>
                <w:b/>
                <w:bCs/>
                <w:i/>
                <w:iCs/>
                <w:color w:val="FF0000"/>
              </w:rPr>
              <w:t>Подобие треугольников</w:t>
            </w:r>
            <w:r w:rsidRPr="00511D46">
              <w:rPr>
                <w:b/>
                <w:bCs/>
                <w:i/>
                <w:iCs/>
                <w:color w:val="FF0000"/>
              </w:rPr>
              <w:t>»</w:t>
            </w:r>
          </w:p>
        </w:tc>
        <w:tc>
          <w:tcPr>
            <w:tcW w:w="957" w:type="pct"/>
            <w:tcBorders>
              <w:top w:val="single" w:sz="8" w:space="0" w:color="auto"/>
              <w:bottom w:val="single" w:sz="8" w:space="0" w:color="auto"/>
            </w:tcBorders>
          </w:tcPr>
          <w:p w:rsidR="0055651E" w:rsidRDefault="0055651E" w:rsidP="0055651E">
            <w:pPr>
              <w:spacing w:after="0" w:line="240" w:lineRule="auto"/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B07799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05" w:type="pct"/>
            <w:tcBorders>
              <w:top w:val="single" w:sz="8" w:space="0" w:color="auto"/>
              <w:bottom w:val="single" w:sz="8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8" w:space="0" w:color="auto"/>
              <w:bottom w:val="single" w:sz="8" w:space="0" w:color="auto"/>
            </w:tcBorders>
          </w:tcPr>
          <w:p w:rsidR="0055651E" w:rsidRDefault="0055651E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8" w:space="0" w:color="auto"/>
              <w:bottom w:val="single" w:sz="8" w:space="0" w:color="auto"/>
            </w:tcBorders>
          </w:tcPr>
          <w:p w:rsidR="0055651E" w:rsidRPr="00F608C5" w:rsidRDefault="0055651E" w:rsidP="00CF250A">
            <w:pPr>
              <w:spacing w:after="0" w:line="240" w:lineRule="auto"/>
              <w:rPr>
                <w:snapToGrid w:val="0"/>
                <w:color w:val="000000"/>
              </w:rPr>
            </w:pPr>
            <w:r w:rsidRPr="00B03FD6">
              <w:rPr>
                <w:bCs/>
              </w:rPr>
              <w:t>§1</w:t>
            </w:r>
            <w:r>
              <w:rPr>
                <w:bCs/>
              </w:rPr>
              <w:t>-</w:t>
            </w:r>
            <w:r w:rsidRPr="00F608C5">
              <w:rPr>
                <w:snapToGrid w:val="0"/>
                <w:color w:val="000000"/>
              </w:rPr>
              <w:t>§</w:t>
            </w:r>
            <w:r>
              <w:rPr>
                <w:snapToGrid w:val="0"/>
                <w:color w:val="000000"/>
              </w:rPr>
              <w:t>2</w:t>
            </w:r>
          </w:p>
        </w:tc>
        <w:tc>
          <w:tcPr>
            <w:tcW w:w="300" w:type="pct"/>
            <w:gridSpan w:val="2"/>
            <w:tcBorders>
              <w:top w:val="single" w:sz="8" w:space="0" w:color="auto"/>
              <w:bottom w:val="single" w:sz="8" w:space="0" w:color="auto"/>
              <w:right w:val="single" w:sz="12" w:space="0" w:color="000000"/>
            </w:tcBorders>
          </w:tcPr>
          <w:p w:rsidR="0055651E" w:rsidRPr="00F608C5" w:rsidRDefault="0055651E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8" w:space="0" w:color="auto"/>
              <w:right w:val="single" w:sz="12" w:space="0" w:color="000000"/>
            </w:tcBorders>
          </w:tcPr>
          <w:p w:rsidR="0055651E" w:rsidRPr="00F608C5" w:rsidRDefault="0055651E" w:rsidP="00C71B9F">
            <w:pPr>
              <w:spacing w:after="0" w:line="240" w:lineRule="auto"/>
              <w:jc w:val="center"/>
              <w:rPr>
                <w:bCs/>
              </w:rPr>
            </w:pPr>
            <w:r w:rsidRPr="001A6D76">
              <w:rPr>
                <w:bCs/>
              </w:rPr>
              <w:t xml:space="preserve">§3. </w:t>
            </w:r>
            <w:r>
              <w:rPr>
                <w:bCs/>
              </w:rPr>
              <w:t>Применение подобия к доказательству теорем и решению задач (8 часов+1ср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8" w:space="0" w:color="auto"/>
              <w:left w:val="single" w:sz="12" w:space="0" w:color="000000"/>
              <w:bottom w:val="single" w:sz="8" w:space="0" w:color="auto"/>
              <w:right w:val="single" w:sz="12" w:space="0" w:color="000000"/>
            </w:tcBorders>
          </w:tcPr>
          <w:p w:rsidR="0055651E" w:rsidRPr="00F608C5" w:rsidRDefault="0055651E" w:rsidP="00C22CA6">
            <w:pPr>
              <w:spacing w:after="0" w:line="240" w:lineRule="auto"/>
              <w:jc w:val="both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52778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с</w:t>
            </w:r>
            <w:r>
              <w:t xml:space="preserve">редняя линия треугольника, </w:t>
            </w:r>
            <w:r>
              <w:rPr>
                <w:rFonts w:eastAsia="Calibri"/>
              </w:rPr>
              <w:t>п</w:t>
            </w:r>
            <w:r w:rsidRPr="00AF6A7B">
              <w:rPr>
                <w:rFonts w:eastAsia="Calibri"/>
              </w:rPr>
              <w:t>ропорц</w:t>
            </w:r>
            <w:r>
              <w:rPr>
                <w:rFonts w:eastAsia="Calibri"/>
              </w:rPr>
              <w:t>иональные о</w:t>
            </w:r>
            <w:r w:rsidRPr="00AF6A7B">
              <w:rPr>
                <w:rFonts w:eastAsia="Calibri"/>
              </w:rPr>
              <w:t>трезк</w:t>
            </w:r>
            <w:r>
              <w:rPr>
                <w:rFonts w:eastAsia="Calibri"/>
              </w:rPr>
              <w:t>и</w:t>
            </w:r>
            <w:r w:rsidRPr="00AF6A7B">
              <w:rPr>
                <w:rFonts w:eastAsia="Calibri"/>
              </w:rPr>
              <w:t xml:space="preserve"> в прямоуг</w:t>
            </w:r>
            <w:r>
              <w:rPr>
                <w:rFonts w:eastAsia="Calibri"/>
              </w:rPr>
              <w:t>ольном</w:t>
            </w:r>
            <w:r w:rsidRPr="00AF6A7B">
              <w:rPr>
                <w:rFonts w:eastAsia="Calibri"/>
              </w:rPr>
              <w:t xml:space="preserve"> тр</w:t>
            </w:r>
            <w:r>
              <w:rPr>
                <w:rFonts w:eastAsia="Calibri"/>
              </w:rPr>
              <w:t>еугольнике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C22CA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8" w:space="0" w:color="auto"/>
              <w:left w:val="single" w:sz="12" w:space="0" w:color="000000"/>
              <w:bottom w:val="single" w:sz="8" w:space="0" w:color="auto"/>
              <w:right w:val="single" w:sz="12" w:space="0" w:color="000000"/>
            </w:tcBorders>
            <w:vAlign w:val="center"/>
          </w:tcPr>
          <w:p w:rsidR="0055651E" w:rsidRPr="00B42CAD" w:rsidRDefault="0055651E" w:rsidP="00C22CA6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Pr="00015346">
              <w:rPr>
                <w:rFonts w:eastAsia="Calibri"/>
                <w:b/>
              </w:rPr>
              <w:t>знают</w:t>
            </w:r>
            <w:r w:rsidRPr="00015346">
              <w:rPr>
                <w:rFonts w:eastAsia="Calibri"/>
              </w:rPr>
              <w:t xml:space="preserve"> признаки подобия треугольников</w:t>
            </w:r>
            <w:r>
              <w:rPr>
                <w:rFonts w:eastAsia="Calibri"/>
              </w:rPr>
              <w:t>, теоремы о п</w:t>
            </w:r>
            <w:r w:rsidRPr="00AF6A7B">
              <w:rPr>
                <w:rFonts w:eastAsia="Calibri"/>
              </w:rPr>
              <w:t>ропорц</w:t>
            </w:r>
            <w:r>
              <w:rPr>
                <w:rFonts w:eastAsia="Calibri"/>
              </w:rPr>
              <w:t>иональных о</w:t>
            </w:r>
            <w:r w:rsidRPr="00AF6A7B">
              <w:rPr>
                <w:rFonts w:eastAsia="Calibri"/>
              </w:rPr>
              <w:t>трезк</w:t>
            </w:r>
            <w:r>
              <w:rPr>
                <w:rFonts w:eastAsia="Calibri"/>
              </w:rPr>
              <w:t>ах</w:t>
            </w:r>
            <w:r w:rsidRPr="00AF6A7B">
              <w:rPr>
                <w:rFonts w:eastAsia="Calibri"/>
              </w:rPr>
              <w:t xml:space="preserve"> в прямоуг</w:t>
            </w:r>
            <w:r>
              <w:rPr>
                <w:rFonts w:eastAsia="Calibri"/>
              </w:rPr>
              <w:t>ольном</w:t>
            </w:r>
            <w:r w:rsidRPr="00AF6A7B">
              <w:rPr>
                <w:rFonts w:eastAsia="Calibri"/>
              </w:rPr>
              <w:t xml:space="preserve"> тр</w:t>
            </w:r>
            <w:r>
              <w:rPr>
                <w:rFonts w:eastAsia="Calibri"/>
              </w:rPr>
              <w:t>еугольнике</w:t>
            </w:r>
            <w:r w:rsidRPr="00015346">
              <w:rPr>
                <w:rFonts w:eastAsia="Calibri"/>
              </w:rPr>
              <w:t xml:space="preserve"> и </w:t>
            </w:r>
            <w:r w:rsidRPr="00015346">
              <w:rPr>
                <w:rFonts w:eastAsia="Calibri"/>
                <w:b/>
              </w:rPr>
              <w:t>умеют</w:t>
            </w:r>
            <w:r w:rsidRPr="00015346">
              <w:rPr>
                <w:rFonts w:eastAsia="Calibri"/>
              </w:rPr>
              <w:t xml:space="preserve"> применять их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C22CA6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8" w:space="0" w:color="auto"/>
              <w:left w:val="single" w:sz="12" w:space="0" w:color="000000"/>
              <w:bottom w:val="single" w:sz="12" w:space="0" w:color="auto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1</w:t>
            </w:r>
          </w:p>
        </w:tc>
        <w:tc>
          <w:tcPr>
            <w:tcW w:w="1071" w:type="pct"/>
            <w:tcBorders>
              <w:top w:val="single" w:sz="8" w:space="0" w:color="auto"/>
              <w:bottom w:val="single" w:sz="12" w:space="0" w:color="auto"/>
            </w:tcBorders>
          </w:tcPr>
          <w:p w:rsidR="003A2202" w:rsidRDefault="003A2202" w:rsidP="003A2202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55651E" w:rsidRPr="00667887" w:rsidRDefault="0055651E" w:rsidP="00CC30AA">
            <w:pPr>
              <w:spacing w:after="0" w:line="240" w:lineRule="auto"/>
            </w:pPr>
            <w:r>
              <w:t>Средняя линия треугольника, п.62</w:t>
            </w:r>
          </w:p>
        </w:tc>
        <w:tc>
          <w:tcPr>
            <w:tcW w:w="957" w:type="pct"/>
            <w:tcBorders>
              <w:top w:val="single" w:sz="8" w:space="0" w:color="auto"/>
              <w:bottom w:val="single" w:sz="12" w:space="0" w:color="auto"/>
            </w:tcBorders>
          </w:tcPr>
          <w:p w:rsidR="0055651E" w:rsidRPr="00AB7257" w:rsidRDefault="0055651E" w:rsidP="00360211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8" w:space="0" w:color="auto"/>
              <w:bottom w:val="single" w:sz="12" w:space="0" w:color="auto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8" w:space="0" w:color="auto"/>
              <w:bottom w:val="single" w:sz="12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8" w:space="0" w:color="auto"/>
              <w:bottom w:val="single" w:sz="12" w:space="0" w:color="auto"/>
            </w:tcBorders>
          </w:tcPr>
          <w:p w:rsidR="0055651E" w:rsidRDefault="0055651E" w:rsidP="00CC30A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8" w:space="0" w:color="auto"/>
              <w:bottom w:val="single" w:sz="12" w:space="0" w:color="auto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8" w:space="0" w:color="auto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2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8" w:space="0" w:color="auto"/>
            </w:tcBorders>
          </w:tcPr>
          <w:p w:rsidR="0055651E" w:rsidRPr="00667887" w:rsidRDefault="0055651E" w:rsidP="00CC30AA">
            <w:pPr>
              <w:spacing w:after="0" w:line="240" w:lineRule="auto"/>
            </w:pPr>
            <w:r>
              <w:t>Средняя линия треугольника (</w:t>
            </w:r>
            <w:r w:rsidRPr="00AF6A7B">
              <w:rPr>
                <w:rFonts w:eastAsia="Calibri"/>
              </w:rPr>
              <w:t>Теорема о медианах</w:t>
            </w:r>
            <w:r>
              <w:t>), п.62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8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8" w:space="0" w:color="auto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8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8" w:space="0" w:color="auto"/>
            </w:tcBorders>
          </w:tcPr>
          <w:p w:rsidR="0055651E" w:rsidRDefault="0055651E" w:rsidP="00CC30A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8" w:space="0" w:color="auto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4B4EA9" w:rsidP="00CF250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  <w:r w:rsidR="0055651E" w:rsidRPr="0025677E">
              <w:rPr>
                <w:b/>
                <w:bCs/>
              </w:rPr>
              <w:t>.01 –2</w:t>
            </w:r>
            <w:r w:rsidR="0055651E">
              <w:rPr>
                <w:b/>
                <w:bCs/>
              </w:rPr>
              <w:t>6</w:t>
            </w:r>
            <w:r w:rsidR="0055651E" w:rsidRPr="0025677E">
              <w:rPr>
                <w:b/>
                <w:bCs/>
              </w:rPr>
              <w:t xml:space="preserve">.01 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8" w:space="0" w:color="auto"/>
              <w:left w:val="single" w:sz="12" w:space="0" w:color="000000"/>
              <w:bottom w:val="single" w:sz="4" w:space="0" w:color="000000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3</w:t>
            </w:r>
          </w:p>
        </w:tc>
        <w:tc>
          <w:tcPr>
            <w:tcW w:w="1071" w:type="pct"/>
            <w:tcBorders>
              <w:top w:val="single" w:sz="8" w:space="0" w:color="auto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  <w:r>
              <w:rPr>
                <w:rFonts w:eastAsia="Calibri"/>
              </w:rPr>
              <w:t>П</w:t>
            </w:r>
            <w:r w:rsidRPr="00AF6A7B">
              <w:rPr>
                <w:rFonts w:eastAsia="Calibri"/>
              </w:rPr>
              <w:t>ропорц</w:t>
            </w:r>
            <w:r>
              <w:rPr>
                <w:rFonts w:eastAsia="Calibri"/>
              </w:rPr>
              <w:t>иональные о</w:t>
            </w:r>
            <w:r w:rsidRPr="00AF6A7B">
              <w:rPr>
                <w:rFonts w:eastAsia="Calibri"/>
              </w:rPr>
              <w:t>трезк</w:t>
            </w:r>
            <w:r>
              <w:rPr>
                <w:rFonts w:eastAsia="Calibri"/>
              </w:rPr>
              <w:t>и</w:t>
            </w:r>
            <w:r w:rsidRPr="00AF6A7B">
              <w:rPr>
                <w:rFonts w:eastAsia="Calibri"/>
              </w:rPr>
              <w:t xml:space="preserve"> в прямоуг</w:t>
            </w:r>
            <w:r>
              <w:rPr>
                <w:rFonts w:eastAsia="Calibri"/>
              </w:rPr>
              <w:t>ольном</w:t>
            </w:r>
            <w:r w:rsidRPr="00AF6A7B">
              <w:rPr>
                <w:rFonts w:eastAsia="Calibri"/>
              </w:rPr>
              <w:t xml:space="preserve"> тр</w:t>
            </w:r>
            <w:r>
              <w:rPr>
                <w:rFonts w:eastAsia="Calibri"/>
              </w:rPr>
              <w:t>еугольнике</w:t>
            </w:r>
            <w:r w:rsidRPr="00667887">
              <w:t xml:space="preserve">, </w:t>
            </w:r>
          </w:p>
          <w:p w:rsidR="0055651E" w:rsidRPr="00667887" w:rsidRDefault="0055651E" w:rsidP="00CC30AA">
            <w:pPr>
              <w:spacing w:after="0" w:line="240" w:lineRule="auto"/>
            </w:pPr>
            <w:r w:rsidRPr="00667887">
              <w:t xml:space="preserve">п. </w:t>
            </w:r>
            <w:r>
              <w:t>63</w:t>
            </w:r>
          </w:p>
        </w:tc>
        <w:tc>
          <w:tcPr>
            <w:tcW w:w="957" w:type="pct"/>
            <w:tcBorders>
              <w:top w:val="single" w:sz="8" w:space="0" w:color="auto"/>
              <w:bottom w:val="single" w:sz="4" w:space="0" w:color="000000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8" w:space="0" w:color="auto"/>
              <w:bottom w:val="single" w:sz="4" w:space="0" w:color="000000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8" w:space="0" w:color="auto"/>
              <w:bottom w:val="single" w:sz="4" w:space="0" w:color="000000"/>
            </w:tcBorders>
          </w:tcPr>
          <w:p w:rsidR="0055651E" w:rsidRPr="00AB7257" w:rsidRDefault="0055651E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8" w:space="0" w:color="auto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8" w:space="0" w:color="auto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667887" w:rsidRDefault="0055651E" w:rsidP="00360211">
            <w:pPr>
              <w:spacing w:after="0" w:line="240" w:lineRule="auto"/>
            </w:pPr>
            <w:r>
              <w:rPr>
                <w:rFonts w:eastAsia="Calibri"/>
              </w:rPr>
              <w:t>П</w:t>
            </w:r>
            <w:r w:rsidRPr="00AF6A7B">
              <w:rPr>
                <w:rFonts w:eastAsia="Calibri"/>
              </w:rPr>
              <w:t>ропорц</w:t>
            </w:r>
            <w:r>
              <w:rPr>
                <w:rFonts w:eastAsia="Calibri"/>
              </w:rPr>
              <w:t>иональные о</w:t>
            </w:r>
            <w:r w:rsidRPr="00AF6A7B">
              <w:rPr>
                <w:rFonts w:eastAsia="Calibri"/>
              </w:rPr>
              <w:t>трезк</w:t>
            </w:r>
            <w:r>
              <w:rPr>
                <w:rFonts w:eastAsia="Calibri"/>
              </w:rPr>
              <w:t>и</w:t>
            </w:r>
            <w:r w:rsidRPr="00AF6A7B">
              <w:rPr>
                <w:rFonts w:eastAsia="Calibri"/>
              </w:rPr>
              <w:t xml:space="preserve"> в </w:t>
            </w:r>
            <w:proofErr w:type="gramStart"/>
            <w:r w:rsidRPr="00AF6A7B">
              <w:rPr>
                <w:rFonts w:eastAsia="Calibri"/>
              </w:rPr>
              <w:t>прямоуг</w:t>
            </w:r>
            <w:r>
              <w:rPr>
                <w:rFonts w:eastAsia="Calibri"/>
              </w:rPr>
              <w:t>ольном</w:t>
            </w:r>
            <w:proofErr w:type="gramEnd"/>
            <w:r w:rsidRPr="00AF6A7B">
              <w:rPr>
                <w:rFonts w:eastAsia="Calibri"/>
              </w:rPr>
              <w:t xml:space="preserve"> </w:t>
            </w:r>
            <w:proofErr w:type="spellStart"/>
            <w:r w:rsidRPr="00AF6A7B">
              <w:rPr>
                <w:rFonts w:eastAsia="Calibri"/>
              </w:rPr>
              <w:t>тр</w:t>
            </w:r>
            <w:r>
              <w:rPr>
                <w:rFonts w:eastAsia="Calibri"/>
              </w:rPr>
              <w:t>еуг</w:t>
            </w:r>
            <w:proofErr w:type="spellEnd"/>
            <w:r w:rsidR="00360211">
              <w:rPr>
                <w:rFonts w:eastAsia="Calibri"/>
              </w:rPr>
              <w:t>.</w:t>
            </w:r>
            <w:r w:rsidRPr="00667887">
              <w:t>, п</w:t>
            </w:r>
            <w:r w:rsidR="00360211">
              <w:t>.</w:t>
            </w:r>
            <w:r w:rsidRPr="00667887">
              <w:t xml:space="preserve"> </w:t>
            </w:r>
            <w:r>
              <w:t>63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CC30A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5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667887" w:rsidRDefault="0055651E" w:rsidP="00360211">
            <w:pPr>
              <w:spacing w:after="0" w:line="240" w:lineRule="auto"/>
            </w:pPr>
            <w:r>
              <w:rPr>
                <w:rFonts w:eastAsia="Calibri"/>
              </w:rPr>
              <w:t>П</w:t>
            </w:r>
            <w:r w:rsidRPr="00AF6A7B">
              <w:rPr>
                <w:rFonts w:eastAsia="Calibri"/>
              </w:rPr>
              <w:t>ропорц</w:t>
            </w:r>
            <w:r>
              <w:rPr>
                <w:rFonts w:eastAsia="Calibri"/>
              </w:rPr>
              <w:t>иональные о</w:t>
            </w:r>
            <w:r w:rsidRPr="00AF6A7B">
              <w:rPr>
                <w:rFonts w:eastAsia="Calibri"/>
              </w:rPr>
              <w:t>трезк</w:t>
            </w:r>
            <w:r>
              <w:rPr>
                <w:rFonts w:eastAsia="Calibri"/>
              </w:rPr>
              <w:t>и</w:t>
            </w:r>
            <w:r w:rsidRPr="00AF6A7B">
              <w:rPr>
                <w:rFonts w:eastAsia="Calibri"/>
              </w:rPr>
              <w:t xml:space="preserve"> в </w:t>
            </w:r>
            <w:proofErr w:type="gramStart"/>
            <w:r w:rsidRPr="00AF6A7B">
              <w:rPr>
                <w:rFonts w:eastAsia="Calibri"/>
              </w:rPr>
              <w:t>прямоуг</w:t>
            </w:r>
            <w:r>
              <w:rPr>
                <w:rFonts w:eastAsia="Calibri"/>
              </w:rPr>
              <w:t>ольном</w:t>
            </w:r>
            <w:proofErr w:type="gramEnd"/>
            <w:r w:rsidRPr="00AF6A7B">
              <w:rPr>
                <w:rFonts w:eastAsia="Calibri"/>
              </w:rPr>
              <w:t xml:space="preserve"> </w:t>
            </w:r>
            <w:proofErr w:type="spellStart"/>
            <w:r w:rsidRPr="00AF6A7B">
              <w:rPr>
                <w:rFonts w:eastAsia="Calibri"/>
              </w:rPr>
              <w:t>тр</w:t>
            </w:r>
            <w:r>
              <w:rPr>
                <w:rFonts w:eastAsia="Calibri"/>
              </w:rPr>
              <w:t>еу</w:t>
            </w:r>
            <w:r w:rsidR="00360211">
              <w:rPr>
                <w:rFonts w:eastAsia="Calibri"/>
              </w:rPr>
              <w:t>г</w:t>
            </w:r>
            <w:proofErr w:type="spellEnd"/>
            <w:r w:rsidR="00360211">
              <w:rPr>
                <w:rFonts w:eastAsia="Calibri"/>
              </w:rPr>
              <w:t>.</w:t>
            </w:r>
            <w:r w:rsidRPr="00667887">
              <w:t xml:space="preserve">, п. </w:t>
            </w:r>
            <w:r>
              <w:t>63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915D6B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915D6B">
              <w:rPr>
                <w:b/>
                <w:bCs/>
              </w:rPr>
              <w:t>7</w:t>
            </w:r>
            <w:r w:rsidRPr="0025677E">
              <w:rPr>
                <w:b/>
                <w:bCs/>
              </w:rPr>
              <w:t>.01 –</w:t>
            </w:r>
            <w:r w:rsidR="00915D6B">
              <w:rPr>
                <w:b/>
                <w:bCs/>
              </w:rPr>
              <w:t>1</w:t>
            </w:r>
            <w:r w:rsidRPr="0025677E">
              <w:rPr>
                <w:b/>
                <w:bCs/>
              </w:rPr>
              <w:t>.0</w:t>
            </w:r>
            <w:r>
              <w:rPr>
                <w:b/>
                <w:bCs/>
              </w:rPr>
              <w:t>2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  <w:rPr>
                <w:rFonts w:eastAsia="Calibri"/>
              </w:rPr>
            </w:pPr>
            <w:r>
              <w:rPr>
                <w:rFonts w:eastAsia="Calibri"/>
              </w:rPr>
              <w:t>Практические приложения подобия треугольников (Задачи на построение),</w:t>
            </w:r>
            <w:r w:rsidRPr="00667887">
              <w:t xml:space="preserve"> п. </w:t>
            </w:r>
            <w:r>
              <w:t>64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CF250A">
            <w:pPr>
              <w:spacing w:after="0" w:line="240" w:lineRule="auto"/>
              <w:rPr>
                <w:rFonts w:eastAsia="Calibri"/>
              </w:rPr>
            </w:pPr>
            <w:r>
              <w:rPr>
                <w:rFonts w:eastAsia="Calibri"/>
              </w:rPr>
              <w:t>Практические приложения подобия треугольников (Измерительные работы на местности),</w:t>
            </w:r>
            <w:r w:rsidRPr="00667887">
              <w:t xml:space="preserve"> п. </w:t>
            </w:r>
            <w:r>
              <w:t>64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 xml:space="preserve">Обобщение и систематизация знаний </w:t>
            </w:r>
            <w:r w:rsidRPr="00970C8B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970C8B" w:rsidRDefault="0055651E" w:rsidP="00CF250A">
            <w:pPr>
              <w:spacing w:after="0" w:line="240" w:lineRule="auto"/>
            </w:pPr>
            <w:r w:rsidRPr="00970C8B"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CF250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8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 w:rsidRPr="002746AC">
              <w:rPr>
                <w:b/>
                <w:i/>
                <w:color w:val="3366FF"/>
              </w:rPr>
              <w:t>С/р  «</w:t>
            </w:r>
            <w:r w:rsidRPr="00C71B9F">
              <w:rPr>
                <w:b/>
                <w:i/>
                <w:color w:val="3366FF"/>
              </w:rPr>
              <w:t>Применение подобия</w:t>
            </w:r>
            <w:r w:rsidRPr="002746AC">
              <w:rPr>
                <w:b/>
                <w:i/>
                <w:color w:val="3366FF"/>
              </w:rPr>
              <w:t>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5E5334" w:rsidRDefault="0055651E" w:rsidP="00CF250A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FB2DB3" w:rsidRDefault="0055651E" w:rsidP="00CF250A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915D6B" w:rsidP="00915D6B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55651E" w:rsidRPr="0025677E">
              <w:rPr>
                <w:b/>
                <w:bCs/>
              </w:rPr>
              <w:t xml:space="preserve">.02 – </w:t>
            </w:r>
            <w:r>
              <w:rPr>
                <w:b/>
                <w:bCs/>
              </w:rPr>
              <w:t>8</w:t>
            </w:r>
            <w:r w:rsidR="0055651E" w:rsidRPr="0025677E">
              <w:rPr>
                <w:b/>
                <w:bCs/>
              </w:rPr>
              <w:t>.02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55651E" w:rsidRDefault="00897A35" w:rsidP="00CC30AA">
            <w:pPr>
              <w:spacing w:after="0" w:line="240" w:lineRule="auto"/>
              <w:jc w:val="center"/>
            </w:pPr>
            <w:r>
              <w:t>5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C71B9F" w:rsidRDefault="0055651E" w:rsidP="00CF250A">
            <w:pPr>
              <w:spacing w:after="0" w:line="240" w:lineRule="auto"/>
            </w:pPr>
            <w:r w:rsidRPr="00C71B9F">
              <w:t xml:space="preserve">О подобии произвольных фигур, </w:t>
            </w:r>
            <w:r w:rsidRPr="00C71B9F">
              <w:lastRenderedPageBreak/>
              <w:t>п. 6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lastRenderedPageBreak/>
              <w:t xml:space="preserve">Комбинированный </w:t>
            </w:r>
            <w:r w:rsidRPr="00225113">
              <w:rPr>
                <w:i/>
              </w:rPr>
              <w:lastRenderedPageBreak/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lastRenderedPageBreak/>
              <w:t xml:space="preserve">Фронтальный опрос, </w:t>
            </w:r>
            <w:r w:rsidRPr="003A1FED">
              <w:rPr>
                <w:rFonts w:eastAsia="Calibri"/>
              </w:rPr>
              <w:lastRenderedPageBreak/>
              <w:t>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CC30A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 w:rsidRPr="002659F4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CC30A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CC30AA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jc w:val="center"/>
              <w:rPr>
                <w:bCs/>
              </w:rPr>
            </w:pPr>
            <w:r w:rsidRPr="0055651E">
              <w:rPr>
                <w:bCs/>
              </w:rPr>
              <w:lastRenderedPageBreak/>
              <w:t>§4. Соотношения между сторонами и углами в прямоугольном треугольнике (5 часов</w:t>
            </w:r>
            <w:r w:rsidR="002B7E34">
              <w:rPr>
                <w:bCs/>
              </w:rPr>
              <w:t>+1кр</w:t>
            </w:r>
            <w:r w:rsidRPr="0055651E">
              <w:rPr>
                <w:bCs/>
              </w:rPr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52778E">
              <w:rPr>
                <w:sz w:val="24"/>
                <w:szCs w:val="24"/>
              </w:rPr>
              <w:t xml:space="preserve"> </w:t>
            </w:r>
            <w:r w:rsidR="002B7E34">
              <w:t xml:space="preserve">синус, косинус и тангенс острого угла </w:t>
            </w:r>
            <w:r w:rsidR="002B7E34" w:rsidRPr="00AF6A7B">
              <w:rPr>
                <w:rFonts w:eastAsia="Calibri"/>
              </w:rPr>
              <w:t>прямоуг</w:t>
            </w:r>
            <w:r w:rsidR="002B7E34">
              <w:rPr>
                <w:rFonts w:eastAsia="Calibri"/>
              </w:rPr>
              <w:t>ольного</w:t>
            </w:r>
            <w:r w:rsidR="002B7E34" w:rsidRPr="00AF6A7B">
              <w:rPr>
                <w:rFonts w:eastAsia="Calibri"/>
              </w:rPr>
              <w:t xml:space="preserve"> тр</w:t>
            </w:r>
            <w:r w:rsidR="002B7E34">
              <w:rPr>
                <w:rFonts w:eastAsia="Calibri"/>
              </w:rPr>
              <w:t>еугольника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55651E" w:rsidRPr="00B42CAD" w:rsidRDefault="0055651E" w:rsidP="002B7E34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="002B7E34">
              <w:rPr>
                <w:b/>
                <w:noProof/>
              </w:rPr>
              <w:t xml:space="preserve">Знают </w:t>
            </w:r>
            <w:r w:rsidRPr="004361DD">
              <w:t xml:space="preserve">определение </w:t>
            </w:r>
            <w:r w:rsidR="002B7E34">
              <w:t xml:space="preserve">синуса, косинуса и тангенса острого угла </w:t>
            </w:r>
            <w:r w:rsidR="002B7E34" w:rsidRPr="00AF6A7B">
              <w:rPr>
                <w:rFonts w:eastAsia="Calibri"/>
              </w:rPr>
              <w:t>прямоуг</w:t>
            </w:r>
            <w:r w:rsidR="002B7E34">
              <w:rPr>
                <w:rFonts w:eastAsia="Calibri"/>
              </w:rPr>
              <w:t>ольного</w:t>
            </w:r>
            <w:r w:rsidR="002B7E34" w:rsidRPr="00AF6A7B">
              <w:rPr>
                <w:rFonts w:eastAsia="Calibri"/>
              </w:rPr>
              <w:t xml:space="preserve"> тр</w:t>
            </w:r>
            <w:r w:rsidR="002B7E34">
              <w:rPr>
                <w:rFonts w:eastAsia="Calibri"/>
              </w:rPr>
              <w:t>еугольника</w:t>
            </w:r>
            <w:r w:rsidR="002B7E34">
              <w:t xml:space="preserve">. </w:t>
            </w:r>
            <w:r w:rsidR="002B7E34" w:rsidRPr="002B7E34">
              <w:rPr>
                <w:b/>
              </w:rPr>
              <w:t>Умеют</w:t>
            </w:r>
            <w:r w:rsidR="002B7E34">
              <w:t xml:space="preserve"> вычислять синус, косинус и тангенс для углов 30</w:t>
            </w:r>
            <w:r w:rsidR="002B7E34">
              <w:rPr>
                <w:vertAlign w:val="superscript"/>
              </w:rPr>
              <w:t>0</w:t>
            </w:r>
            <w:r w:rsidR="002B7E34">
              <w:t>, 45</w:t>
            </w:r>
            <w:r w:rsidR="002B7E34">
              <w:rPr>
                <w:vertAlign w:val="superscript"/>
              </w:rPr>
              <w:t>0</w:t>
            </w:r>
            <w:r w:rsidR="002B7E34">
              <w:t xml:space="preserve"> и 60</w:t>
            </w:r>
            <w:r w:rsidR="002B7E34">
              <w:rPr>
                <w:vertAlign w:val="superscript"/>
              </w:rPr>
              <w:t>0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55651E" w:rsidRDefault="00897A35" w:rsidP="00087490">
            <w:pPr>
              <w:spacing w:after="0" w:line="240" w:lineRule="auto"/>
              <w:jc w:val="center"/>
            </w:pPr>
            <w:r>
              <w:t>6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667887" w:rsidRDefault="0055651E" w:rsidP="00C32F98">
            <w:pPr>
              <w:spacing w:after="0" w:line="240" w:lineRule="auto"/>
            </w:pPr>
            <w:r>
              <w:t xml:space="preserve">Синус, косинус и тангенс острого угла </w:t>
            </w:r>
            <w:r w:rsidRPr="00AF6A7B">
              <w:rPr>
                <w:rFonts w:eastAsia="Calibri"/>
              </w:rPr>
              <w:t>прямоуг</w:t>
            </w:r>
            <w:r>
              <w:rPr>
                <w:rFonts w:eastAsia="Calibri"/>
              </w:rPr>
              <w:t>ольного</w:t>
            </w:r>
            <w:r w:rsidRPr="00AF6A7B">
              <w:rPr>
                <w:rFonts w:eastAsia="Calibri"/>
              </w:rPr>
              <w:t xml:space="preserve"> тр</w:t>
            </w:r>
            <w:r>
              <w:rPr>
                <w:rFonts w:eastAsia="Calibri"/>
              </w:rPr>
              <w:t>еугольника</w:t>
            </w:r>
            <w:r>
              <w:t>, п. 66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55651E" w:rsidRDefault="0055651E" w:rsidP="00087490"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55651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55651E" w:rsidRDefault="00897A35" w:rsidP="00087490">
            <w:pPr>
              <w:spacing w:after="0" w:line="240" w:lineRule="auto"/>
              <w:jc w:val="center"/>
            </w:pPr>
            <w:r>
              <w:t>61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667887" w:rsidRDefault="0055651E" w:rsidP="00CF250A">
            <w:pPr>
              <w:spacing w:after="0" w:line="240" w:lineRule="auto"/>
            </w:pPr>
            <w:r>
              <w:t xml:space="preserve">Синус, косинус и тангенс острого угла </w:t>
            </w:r>
            <w:r w:rsidRPr="00AF6A7B">
              <w:rPr>
                <w:rFonts w:eastAsia="Calibri"/>
              </w:rPr>
              <w:t>прямоуг</w:t>
            </w:r>
            <w:r>
              <w:rPr>
                <w:rFonts w:eastAsia="Calibri"/>
              </w:rPr>
              <w:t>ольного</w:t>
            </w:r>
            <w:r w:rsidRPr="00AF6A7B">
              <w:rPr>
                <w:rFonts w:eastAsia="Calibri"/>
              </w:rPr>
              <w:t xml:space="preserve"> тр</w:t>
            </w:r>
            <w:r>
              <w:rPr>
                <w:rFonts w:eastAsia="Calibri"/>
              </w:rPr>
              <w:t>еугольника</w:t>
            </w:r>
            <w:r>
              <w:t>, п. 66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915D6B" w:rsidP="00915D6B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  <w:r w:rsidR="0055651E">
              <w:rPr>
                <w:b/>
                <w:bCs/>
              </w:rPr>
              <w:t>.02 – 1</w:t>
            </w:r>
            <w:r>
              <w:rPr>
                <w:b/>
                <w:bCs/>
              </w:rPr>
              <w:t>5</w:t>
            </w:r>
            <w:r w:rsidR="0055651E">
              <w:rPr>
                <w:b/>
                <w:bCs/>
              </w:rPr>
              <w:t>.02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55651E" w:rsidRDefault="00897A35" w:rsidP="00087490">
            <w:pPr>
              <w:spacing w:after="0" w:line="240" w:lineRule="auto"/>
              <w:jc w:val="center"/>
            </w:pPr>
            <w:r>
              <w:t>6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9D2A6B" w:rsidRDefault="0055651E" w:rsidP="00087490">
            <w:pPr>
              <w:spacing w:after="0" w:line="240" w:lineRule="auto"/>
            </w:pPr>
            <w:r>
              <w:t>Значения синуса, косинуса и тангенса для углов 30</w:t>
            </w:r>
            <w:r>
              <w:rPr>
                <w:vertAlign w:val="superscript"/>
              </w:rPr>
              <w:t>0</w:t>
            </w:r>
            <w:r>
              <w:t>, 45</w:t>
            </w:r>
            <w:r>
              <w:rPr>
                <w:vertAlign w:val="superscript"/>
              </w:rPr>
              <w:t>0</w:t>
            </w:r>
            <w:r>
              <w:t xml:space="preserve"> и 60</w:t>
            </w:r>
            <w:r>
              <w:rPr>
                <w:vertAlign w:val="superscript"/>
              </w:rPr>
              <w:t>0</w:t>
            </w:r>
            <w:r w:rsidR="009D2A6B">
              <w:t>, п. 67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3A1FED" w:rsidRDefault="0055651E" w:rsidP="00CF250A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AB7257" w:rsidRDefault="0055651E" w:rsidP="00CF250A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087490"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25677E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9D2A6B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9D2A6B" w:rsidRDefault="00897A35" w:rsidP="00087490">
            <w:pPr>
              <w:spacing w:after="0" w:line="240" w:lineRule="auto"/>
              <w:jc w:val="center"/>
            </w:pPr>
            <w:r>
              <w:t>63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9D2A6B" w:rsidRPr="009D2A6B" w:rsidRDefault="009D2A6B" w:rsidP="00CF250A">
            <w:pPr>
              <w:spacing w:after="0" w:line="240" w:lineRule="auto"/>
            </w:pPr>
            <w:r>
              <w:t>Значения синуса, косинуса и тангенса для углов 30</w:t>
            </w:r>
            <w:r>
              <w:rPr>
                <w:vertAlign w:val="superscript"/>
              </w:rPr>
              <w:t>0</w:t>
            </w:r>
            <w:r>
              <w:t>, 45</w:t>
            </w:r>
            <w:r>
              <w:rPr>
                <w:vertAlign w:val="superscript"/>
              </w:rPr>
              <w:t>0</w:t>
            </w:r>
            <w:r>
              <w:t xml:space="preserve"> и 60</w:t>
            </w:r>
            <w:r>
              <w:rPr>
                <w:vertAlign w:val="superscript"/>
              </w:rPr>
              <w:t>0</w:t>
            </w:r>
            <w:r>
              <w:t>, п. 67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9D2A6B" w:rsidRDefault="009D2A6B" w:rsidP="00CF250A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9D2A6B" w:rsidRDefault="009D2A6B" w:rsidP="00CF250A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9D2A6B" w:rsidRDefault="009D2A6B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9D2A6B" w:rsidRDefault="009D2A6B" w:rsidP="00087490"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9D2A6B" w:rsidRPr="00F608C5" w:rsidRDefault="009D2A6B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/>
            <w:tcBorders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9D2A6B" w:rsidRDefault="009D2A6B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55651E" w:rsidRDefault="00897A35" w:rsidP="00087490">
            <w:pPr>
              <w:spacing w:after="0" w:line="240" w:lineRule="auto"/>
              <w:jc w:val="center"/>
            </w:pPr>
            <w:r>
              <w:t>64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pPr>
              <w:spacing w:after="0" w:line="240" w:lineRule="auto"/>
            </w:pPr>
            <w:r w:rsidRPr="00E93D1A">
              <w:t>Решение задач.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Pr="00BC4A1A" w:rsidRDefault="0055651E" w:rsidP="00087490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55651E" w:rsidRDefault="0055651E" w:rsidP="00087490"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 w:val="restar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5677E" w:rsidRDefault="00897A35" w:rsidP="00915D6B">
            <w:pPr>
              <w:spacing w:after="0" w:line="240" w:lineRule="auto"/>
              <w:rPr>
                <w:b/>
                <w:bCs/>
              </w:rPr>
            </w:pPr>
            <w:r w:rsidRPr="009C06AF">
              <w:rPr>
                <w:b/>
                <w:bCs/>
              </w:rPr>
              <w:t>1</w:t>
            </w:r>
            <w:r w:rsidR="00915D6B">
              <w:rPr>
                <w:b/>
                <w:bCs/>
              </w:rPr>
              <w:t>6</w:t>
            </w:r>
            <w:r w:rsidRPr="009C06AF">
              <w:rPr>
                <w:b/>
                <w:bCs/>
              </w:rPr>
              <w:t>.02 – 22.02</w:t>
            </w:r>
          </w:p>
        </w:tc>
      </w:tr>
      <w:tr w:rsidR="0055651E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55651E" w:rsidRDefault="00897A35" w:rsidP="0055651E">
            <w:pPr>
              <w:spacing w:after="0" w:line="240" w:lineRule="auto"/>
              <w:jc w:val="center"/>
            </w:pPr>
            <w:r>
              <w:t>65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Pr="00667887" w:rsidRDefault="0055651E" w:rsidP="0055651E">
            <w:pPr>
              <w:spacing w:after="0" w:line="240" w:lineRule="auto"/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  </w:t>
            </w:r>
            <w:r w:rsidRPr="00021C94">
              <w:rPr>
                <w:b/>
                <w:bCs/>
                <w:i/>
                <w:iCs/>
                <w:color w:val="FF0000"/>
              </w:rPr>
              <w:t xml:space="preserve"> «</w:t>
            </w:r>
            <w:r w:rsidRPr="00C32F98">
              <w:rPr>
                <w:b/>
                <w:bCs/>
                <w:i/>
                <w:iCs/>
                <w:color w:val="FF0000"/>
              </w:rPr>
              <w:t>Применение подобия</w:t>
            </w:r>
            <w:r w:rsidRPr="00021C94">
              <w:rPr>
                <w:b/>
                <w:bCs/>
                <w:i/>
                <w:iCs/>
                <w:color w:val="FF0000"/>
              </w:rPr>
              <w:t>»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55651E">
            <w:pPr>
              <w:spacing w:after="0" w:line="240" w:lineRule="auto"/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B07799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55651E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55651E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55651E" w:rsidRDefault="0055651E" w:rsidP="009D2A6B">
            <w:pPr>
              <w:spacing w:after="0" w:line="240" w:lineRule="auto"/>
            </w:pPr>
            <w:r w:rsidRPr="00B03FD6">
              <w:rPr>
                <w:bCs/>
              </w:rPr>
              <w:t>§</w:t>
            </w:r>
            <w:r w:rsidR="009D2A6B">
              <w:rPr>
                <w:bCs/>
              </w:rPr>
              <w:t xml:space="preserve">3 </w:t>
            </w:r>
            <w:r w:rsidR="009D2A6B">
              <w:rPr>
                <w:b/>
                <w:bCs/>
              </w:rPr>
              <w:t xml:space="preserve">– </w:t>
            </w:r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F608C5" w:rsidRDefault="0055651E" w:rsidP="0055651E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Default="0055651E" w:rsidP="0055651E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2B7E34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2B7E34" w:rsidRDefault="0055651E" w:rsidP="00AA1DC3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2B7E34">
              <w:rPr>
                <w:b/>
                <w:bCs/>
                <w:sz w:val="28"/>
                <w:szCs w:val="28"/>
              </w:rPr>
              <w:t xml:space="preserve">Глава </w:t>
            </w:r>
            <w:r w:rsidR="002B7E34" w:rsidRPr="002B7E34">
              <w:rPr>
                <w:b/>
                <w:bCs/>
                <w:sz w:val="28"/>
                <w:szCs w:val="28"/>
              </w:rPr>
              <w:t>8</w:t>
            </w:r>
            <w:r w:rsidRPr="002B7E34">
              <w:rPr>
                <w:b/>
                <w:bCs/>
                <w:sz w:val="28"/>
                <w:szCs w:val="28"/>
              </w:rPr>
              <w:t xml:space="preserve">. </w:t>
            </w:r>
            <w:r w:rsidR="002B7E34" w:rsidRPr="002B7E34">
              <w:rPr>
                <w:rFonts w:eastAsia="Calibri"/>
                <w:b/>
                <w:i/>
                <w:color w:val="3333FF"/>
                <w:sz w:val="28"/>
                <w:szCs w:val="28"/>
              </w:rPr>
              <w:t>Окружность</w:t>
            </w:r>
            <w:r w:rsidR="002B7E34" w:rsidRPr="002B7E34">
              <w:rPr>
                <w:b/>
                <w:bCs/>
                <w:sz w:val="28"/>
                <w:szCs w:val="28"/>
              </w:rPr>
              <w:t xml:space="preserve"> </w:t>
            </w:r>
            <w:r w:rsidRPr="002B7E34">
              <w:rPr>
                <w:b/>
                <w:bCs/>
                <w:sz w:val="28"/>
                <w:szCs w:val="28"/>
              </w:rPr>
              <w:t>(</w:t>
            </w:r>
            <w:r w:rsidR="00AA1DC3">
              <w:rPr>
                <w:b/>
                <w:bCs/>
                <w:sz w:val="28"/>
                <w:szCs w:val="28"/>
              </w:rPr>
              <w:t>21</w:t>
            </w:r>
            <w:r w:rsidRPr="002B7E34">
              <w:rPr>
                <w:b/>
                <w:bCs/>
                <w:sz w:val="28"/>
                <w:szCs w:val="28"/>
              </w:rPr>
              <w:t xml:space="preserve"> час)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2B7E34" w:rsidRDefault="0055651E" w:rsidP="00087490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</w:p>
        </w:tc>
      </w:tr>
      <w:tr w:rsidR="0055651E" w:rsidRPr="00433FB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433FB7" w:rsidRDefault="0055651E" w:rsidP="009D2A6B">
            <w:pPr>
              <w:spacing w:after="0" w:line="240" w:lineRule="auto"/>
              <w:jc w:val="center"/>
              <w:rPr>
                <w:bCs/>
              </w:rPr>
            </w:pPr>
            <w:r w:rsidRPr="00433FB7">
              <w:rPr>
                <w:bCs/>
              </w:rPr>
              <w:t xml:space="preserve">§1. </w:t>
            </w:r>
            <w:r w:rsidR="009D2A6B" w:rsidRPr="00605566">
              <w:rPr>
                <w:rFonts w:eastAsia="Calibri"/>
              </w:rPr>
              <w:t>Касательная к окружности</w:t>
            </w:r>
            <w:r>
              <w:rPr>
                <w:bCs/>
              </w:rPr>
              <w:t xml:space="preserve"> (</w:t>
            </w:r>
            <w:r w:rsidR="009D2A6B">
              <w:rPr>
                <w:bCs/>
              </w:rPr>
              <w:t>3</w:t>
            </w:r>
            <w:r>
              <w:rPr>
                <w:bCs/>
              </w:rPr>
              <w:t xml:space="preserve"> часа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433FB7" w:rsidRDefault="0055651E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55651E" w:rsidRPr="009D2A6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55651E" w:rsidRPr="00E9583A" w:rsidRDefault="0055651E" w:rsidP="00EC6B1A">
            <w:pPr>
              <w:pStyle w:val="2"/>
              <w:spacing w:after="0" w:line="240" w:lineRule="auto"/>
              <w:jc w:val="both"/>
              <w:rPr>
                <w:b/>
              </w:rPr>
            </w:pPr>
            <w:r w:rsidRPr="00E9583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9583A">
              <w:t xml:space="preserve"> </w:t>
            </w:r>
            <w:r w:rsidR="009D2A6B" w:rsidRPr="00E9583A">
              <w:rPr>
                <w:rFonts w:eastAsia="Calibri"/>
              </w:rPr>
              <w:t>понятие окружности и ее элементов,  касательная к окружности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9D2A6B" w:rsidRDefault="0055651E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55651E" w:rsidRPr="009D2A6B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55651E" w:rsidRPr="009D2A6B" w:rsidRDefault="0055651E" w:rsidP="00EC6B1A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9D2A6B">
              <w:rPr>
                <w:b/>
                <w:noProof/>
              </w:rPr>
              <w:t xml:space="preserve">Требования к уровню подготовки обучающихся: </w:t>
            </w:r>
            <w:r w:rsidR="009D2A6B" w:rsidRPr="009D2A6B">
              <w:rPr>
                <w:rFonts w:eastAsia="Calibri"/>
                <w:b/>
              </w:rPr>
              <w:t>Знают</w:t>
            </w:r>
            <w:r w:rsidR="009D2A6B" w:rsidRPr="009D2A6B">
              <w:rPr>
                <w:rFonts w:eastAsia="Calibri"/>
              </w:rPr>
              <w:t xml:space="preserve"> определение окружности и ее элементов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55651E" w:rsidRPr="009D2A6B" w:rsidRDefault="0055651E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EC6B1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EC6B1A" w:rsidRDefault="00EC6B1A" w:rsidP="00087490">
            <w:pPr>
              <w:spacing w:after="0" w:line="240" w:lineRule="auto"/>
              <w:jc w:val="center"/>
            </w:pPr>
            <w:r>
              <w:t>6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Default="003A2202" w:rsidP="003A2202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EC6B1A" w:rsidRPr="00C44983" w:rsidRDefault="00EC6B1A" w:rsidP="009D2A6B">
            <w:pPr>
              <w:spacing w:after="0" w:line="240" w:lineRule="auto"/>
            </w:pPr>
            <w:r>
              <w:t>Взаимное расположение прямой и окружности, п. 68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Pr="00AB7257" w:rsidRDefault="00EC6B1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Pr="003A1FED" w:rsidRDefault="00EC6B1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Pr="00AB7257" w:rsidRDefault="00EC6B1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Default="00EC6B1A" w:rsidP="00087490">
            <w:r w:rsidRPr="00B03FD6">
              <w:rPr>
                <w:bCs/>
              </w:rPr>
              <w:t>§1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EC6B1A" w:rsidRPr="00F608C5" w:rsidRDefault="00EC6B1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EC6B1A" w:rsidRPr="0025677E" w:rsidRDefault="00EC6B1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EC6B1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EC6B1A" w:rsidRDefault="00EC6B1A" w:rsidP="00087490">
            <w:pPr>
              <w:spacing w:after="0" w:line="240" w:lineRule="auto"/>
              <w:jc w:val="center"/>
            </w:pPr>
            <w:r>
              <w:t>67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Pr="00C44983" w:rsidRDefault="00EC6B1A" w:rsidP="009D2A6B">
            <w:pPr>
              <w:spacing w:after="0" w:line="240" w:lineRule="auto"/>
            </w:pPr>
            <w:r w:rsidRPr="00605566">
              <w:rPr>
                <w:rFonts w:eastAsia="Calibri"/>
              </w:rPr>
              <w:t>Касательная к окружности</w:t>
            </w:r>
            <w:r>
              <w:t>, п.  69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Pr="00AB7257" w:rsidRDefault="00EC6B1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Pr="003A1FED" w:rsidRDefault="00EC6B1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Pr="00AB7257" w:rsidRDefault="00EC6B1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087490">
            <w:r w:rsidRPr="00B03FD6">
              <w:rPr>
                <w:bCs/>
              </w:rPr>
              <w:t>§1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EC6B1A" w:rsidRPr="00F608C5" w:rsidRDefault="00EC6B1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EC6B1A" w:rsidRPr="0025677E" w:rsidRDefault="00EC6B1A" w:rsidP="00915D6B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915D6B">
              <w:rPr>
                <w:b/>
                <w:bCs/>
              </w:rPr>
              <w:t>3</w:t>
            </w:r>
            <w:r w:rsidRPr="009C06AF">
              <w:rPr>
                <w:b/>
                <w:bCs/>
              </w:rPr>
              <w:t xml:space="preserve">.02 – </w:t>
            </w:r>
            <w:r w:rsidR="00915D6B">
              <w:rPr>
                <w:b/>
                <w:bCs/>
              </w:rPr>
              <w:t>1</w:t>
            </w:r>
            <w:r w:rsidRPr="009C06AF">
              <w:rPr>
                <w:b/>
                <w:bCs/>
              </w:rPr>
              <w:t>.0</w:t>
            </w:r>
            <w:r>
              <w:rPr>
                <w:b/>
                <w:bCs/>
              </w:rPr>
              <w:t>3</w:t>
            </w:r>
          </w:p>
        </w:tc>
      </w:tr>
      <w:tr w:rsidR="00897A35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897A35" w:rsidRDefault="00897A35" w:rsidP="00087490">
            <w:pPr>
              <w:spacing w:after="0" w:line="240" w:lineRule="auto"/>
              <w:jc w:val="center"/>
            </w:pPr>
            <w:r>
              <w:t>68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897A35" w:rsidRPr="00667887" w:rsidRDefault="00897A35" w:rsidP="00087490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897A35" w:rsidRDefault="00897A35" w:rsidP="00087490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897A35" w:rsidRDefault="00897A35" w:rsidP="00087490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897A35" w:rsidRDefault="00897A35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897A35" w:rsidRDefault="00897A35" w:rsidP="00087490">
            <w:r w:rsidRPr="00B03FD6">
              <w:rPr>
                <w:bCs/>
              </w:rPr>
              <w:t>§1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897A35" w:rsidRPr="00F608C5" w:rsidRDefault="00897A35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Default="00897A35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897A35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897A35" w:rsidRPr="00F608C5" w:rsidRDefault="00897A35" w:rsidP="00AA1DC3">
            <w:pPr>
              <w:spacing w:after="0" w:line="240" w:lineRule="auto"/>
              <w:jc w:val="center"/>
              <w:rPr>
                <w:bCs/>
              </w:rPr>
            </w:pPr>
            <w:r w:rsidRPr="008E718F">
              <w:rPr>
                <w:bCs/>
              </w:rPr>
              <w:t xml:space="preserve">§2. </w:t>
            </w:r>
            <w:r w:rsidRPr="009D2A6B">
              <w:rPr>
                <w:bCs/>
              </w:rPr>
              <w:t xml:space="preserve">Центральные и вписанные углы </w:t>
            </w:r>
            <w:r>
              <w:rPr>
                <w:bCs/>
              </w:rPr>
              <w:t>(</w:t>
            </w:r>
            <w:r w:rsidR="00AA1DC3">
              <w:rPr>
                <w:bCs/>
              </w:rPr>
              <w:t>4</w:t>
            </w:r>
            <w:r>
              <w:rPr>
                <w:bCs/>
              </w:rPr>
              <w:t xml:space="preserve"> час</w:t>
            </w:r>
            <w:r w:rsidR="00AA1DC3">
              <w:rPr>
                <w:bCs/>
              </w:rPr>
              <w:t>а+1ср</w:t>
            </w:r>
            <w:r>
              <w:rPr>
                <w:bCs/>
              </w:rPr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25677E" w:rsidRDefault="00897A35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897A35" w:rsidRPr="00EC6B1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</w:rPr>
            </w:pPr>
            <w:r w:rsidRPr="00EC6B1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C6B1A">
              <w:t xml:space="preserve"> </w:t>
            </w:r>
            <w:r w:rsidR="00EC6B1A">
              <w:rPr>
                <w:bCs/>
              </w:rPr>
              <w:t>ц</w:t>
            </w:r>
            <w:r w:rsidR="00EC6B1A" w:rsidRPr="009D2A6B">
              <w:rPr>
                <w:bCs/>
              </w:rPr>
              <w:t>ентральные и вписанные углы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897A35" w:rsidRPr="00EC6B1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897A35" w:rsidRPr="00EC6B1A" w:rsidRDefault="00897A35" w:rsidP="00EC6B1A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EC6B1A">
              <w:rPr>
                <w:b/>
                <w:noProof/>
              </w:rPr>
              <w:t xml:space="preserve">Требования к уровню подготовки обучающихся: </w:t>
            </w:r>
            <w:r w:rsidR="00EC6B1A" w:rsidRPr="00EC6B1A">
              <w:rPr>
                <w:rFonts w:eastAsia="Calibri"/>
                <w:b/>
              </w:rPr>
              <w:t>Знают</w:t>
            </w:r>
            <w:r w:rsidR="00EC6B1A" w:rsidRPr="00EC6B1A">
              <w:rPr>
                <w:rFonts w:eastAsia="Calibri"/>
              </w:rPr>
              <w:t xml:space="preserve"> определение </w:t>
            </w:r>
            <w:r w:rsidR="00EC6B1A">
              <w:rPr>
                <w:bCs/>
              </w:rPr>
              <w:t>ц</w:t>
            </w:r>
            <w:r w:rsidR="00EC6B1A" w:rsidRPr="009D2A6B">
              <w:rPr>
                <w:bCs/>
              </w:rPr>
              <w:t>ентральн</w:t>
            </w:r>
            <w:r w:rsidR="00EC6B1A">
              <w:rPr>
                <w:bCs/>
              </w:rPr>
              <w:t>ого</w:t>
            </w:r>
            <w:r w:rsidR="00EC6B1A" w:rsidRPr="009D2A6B">
              <w:rPr>
                <w:bCs/>
              </w:rPr>
              <w:t xml:space="preserve"> и вписанн</w:t>
            </w:r>
            <w:r w:rsidR="00EC6B1A">
              <w:rPr>
                <w:bCs/>
              </w:rPr>
              <w:t>ого</w:t>
            </w:r>
            <w:r w:rsidR="00EC6B1A" w:rsidRPr="009D2A6B">
              <w:rPr>
                <w:bCs/>
              </w:rPr>
              <w:t xml:space="preserve"> угл</w:t>
            </w:r>
            <w:r w:rsidR="00EC6B1A">
              <w:rPr>
                <w:bCs/>
              </w:rPr>
              <w:t>ов</w:t>
            </w:r>
            <w:r w:rsidR="00EC6B1A" w:rsidRPr="00EC6B1A">
              <w:rPr>
                <w:rFonts w:eastAsia="Calibri"/>
              </w:rPr>
              <w:t xml:space="preserve">. Умеют </w:t>
            </w:r>
            <w:r w:rsidR="00EC6B1A">
              <w:rPr>
                <w:rFonts w:eastAsia="Calibri"/>
              </w:rPr>
              <w:t xml:space="preserve">вычислять градусную меру </w:t>
            </w:r>
            <w:r w:rsidR="00EC6B1A">
              <w:rPr>
                <w:bCs/>
              </w:rPr>
              <w:t>ц</w:t>
            </w:r>
            <w:r w:rsidR="00EC6B1A" w:rsidRPr="009D2A6B">
              <w:rPr>
                <w:bCs/>
              </w:rPr>
              <w:t>ентральн</w:t>
            </w:r>
            <w:r w:rsidR="00EC6B1A">
              <w:rPr>
                <w:bCs/>
              </w:rPr>
              <w:t>ого</w:t>
            </w:r>
            <w:r w:rsidR="00EC6B1A" w:rsidRPr="009D2A6B">
              <w:rPr>
                <w:bCs/>
              </w:rPr>
              <w:t xml:space="preserve"> и вписанн</w:t>
            </w:r>
            <w:r w:rsidR="00EC6B1A">
              <w:rPr>
                <w:bCs/>
              </w:rPr>
              <w:t>ого</w:t>
            </w:r>
            <w:r w:rsidR="00EC6B1A" w:rsidRPr="009D2A6B">
              <w:rPr>
                <w:bCs/>
              </w:rPr>
              <w:t xml:space="preserve"> угл</w:t>
            </w:r>
            <w:r w:rsidR="00EC6B1A">
              <w:rPr>
                <w:bCs/>
              </w:rPr>
              <w:t>ов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3A2202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3A2202" w:rsidRDefault="003A2202" w:rsidP="00CF250A">
            <w:pPr>
              <w:spacing w:after="0" w:line="240" w:lineRule="auto"/>
              <w:jc w:val="center"/>
            </w:pPr>
            <w:r>
              <w:t>6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Pr="00667887" w:rsidRDefault="003A2202" w:rsidP="00CF250A">
            <w:pPr>
              <w:spacing w:after="0" w:line="240" w:lineRule="auto"/>
            </w:pPr>
            <w:r>
              <w:t xml:space="preserve">Градусная мера дуги </w:t>
            </w:r>
            <w:r w:rsidRPr="00605566">
              <w:rPr>
                <w:rFonts w:eastAsia="Calibri"/>
              </w:rPr>
              <w:t>окружности</w:t>
            </w:r>
            <w:r>
              <w:t>, п. 70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Pr="00AB7257" w:rsidRDefault="003A2202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</w:t>
            </w:r>
            <w:r w:rsidRPr="00225113">
              <w:rPr>
                <w:i/>
              </w:rPr>
              <w:lastRenderedPageBreak/>
              <w:t>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Pr="003A1FED" w:rsidRDefault="003A2202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lastRenderedPageBreak/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Pr="00AB7257" w:rsidRDefault="003A2202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3A2202" w:rsidRDefault="003A2202" w:rsidP="00CF250A">
            <w:pPr>
              <w:spacing w:after="0" w:line="240" w:lineRule="auto"/>
            </w:pPr>
            <w:r w:rsidRPr="00C3394D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3A2202" w:rsidRPr="00F608C5" w:rsidRDefault="003A2202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3A2202" w:rsidRDefault="003A2202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EC6B1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  <w:jc w:val="center"/>
            </w:pPr>
            <w:r>
              <w:lastRenderedPageBreak/>
              <w:t>70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  <w:r>
              <w:t>Теорема о вписанном угле</w:t>
            </w:r>
            <w:r w:rsidRPr="005249BC">
              <w:t xml:space="preserve">, п. </w:t>
            </w:r>
            <w:r>
              <w:t>71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76299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762994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  <w:r w:rsidRPr="00C3394D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EC6B1A" w:rsidRPr="00F608C5" w:rsidRDefault="00EC6B1A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EC6B1A" w:rsidRPr="0025677E" w:rsidRDefault="00915D6B" w:rsidP="00CF250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EC6B1A">
              <w:rPr>
                <w:b/>
                <w:bCs/>
              </w:rPr>
              <w:t xml:space="preserve">.03 – </w:t>
            </w:r>
            <w:r w:rsidR="0042221A">
              <w:rPr>
                <w:b/>
                <w:bCs/>
              </w:rPr>
              <w:t>8</w:t>
            </w:r>
            <w:r w:rsidR="00EC6B1A">
              <w:rPr>
                <w:b/>
                <w:bCs/>
              </w:rPr>
              <w:t>.03</w:t>
            </w:r>
          </w:p>
        </w:tc>
      </w:tr>
      <w:tr w:rsidR="00EC6B1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  <w:jc w:val="center"/>
            </w:pPr>
            <w:r>
              <w:t>71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  <w:r>
              <w:t>Теорема о вписанном угле</w:t>
            </w:r>
            <w:r w:rsidRPr="005249BC">
              <w:t xml:space="preserve">, п. </w:t>
            </w:r>
            <w:r>
              <w:t>71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EC6B1A" w:rsidRPr="00BC4A1A" w:rsidRDefault="00EC6B1A" w:rsidP="0076299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EC6B1A" w:rsidRDefault="00EC6B1A" w:rsidP="0076299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EC6B1A" w:rsidRDefault="00EC6B1A" w:rsidP="00CF250A">
            <w:pPr>
              <w:spacing w:after="0" w:line="240" w:lineRule="auto"/>
            </w:pPr>
            <w:r w:rsidRPr="00C3394D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EC6B1A" w:rsidRPr="00F608C5" w:rsidRDefault="00EC6B1A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EC6B1A" w:rsidRPr="0025677E" w:rsidRDefault="00EC6B1A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EC6B1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EC6B1A" w:rsidRDefault="00EC6B1A" w:rsidP="00CF250A">
            <w:pPr>
              <w:spacing w:after="0" w:line="240" w:lineRule="auto"/>
              <w:jc w:val="center"/>
            </w:pPr>
            <w:r>
              <w:t>7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Pr="00667887" w:rsidRDefault="00EC6B1A" w:rsidP="00CF250A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Pr="00BC4A1A" w:rsidRDefault="00EC6B1A" w:rsidP="0076299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Default="00EC6B1A" w:rsidP="0076299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Default="00EC6B1A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EC6B1A" w:rsidRDefault="00EC6B1A" w:rsidP="00CF250A">
            <w:pPr>
              <w:spacing w:after="0" w:line="240" w:lineRule="auto"/>
            </w:pPr>
            <w:r w:rsidRPr="00C3394D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EC6B1A" w:rsidRPr="00F608C5" w:rsidRDefault="00EC6B1A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EC6B1A" w:rsidRDefault="00EC6B1A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3A2202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3A2202" w:rsidRDefault="003A2202" w:rsidP="00CF250A">
            <w:pPr>
              <w:spacing w:after="0" w:line="240" w:lineRule="auto"/>
              <w:jc w:val="center"/>
            </w:pPr>
            <w:r>
              <w:t>73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3A2202" w:rsidRPr="00DB2CFF" w:rsidRDefault="003A2202" w:rsidP="00CF250A">
            <w:pPr>
              <w:spacing w:after="0" w:line="240" w:lineRule="auto"/>
              <w:rPr>
                <w:b/>
                <w:i/>
              </w:rPr>
            </w:pPr>
            <w:r w:rsidRPr="00DB2CFF">
              <w:rPr>
                <w:b/>
                <w:i/>
                <w:color w:val="3366FF"/>
              </w:rPr>
              <w:t>С/р  «Центральные и вписанные углы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3A2202" w:rsidRPr="005E5334" w:rsidRDefault="003A2202" w:rsidP="0076299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3A2202" w:rsidRPr="00FB2DB3" w:rsidRDefault="003A2202" w:rsidP="00762994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3A2202" w:rsidRDefault="003A2202" w:rsidP="00CF250A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3A2202" w:rsidRDefault="003A2202" w:rsidP="00CF250A">
            <w:pPr>
              <w:spacing w:after="0" w:line="240" w:lineRule="auto"/>
            </w:pPr>
            <w:r w:rsidRPr="00C3394D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3A2202" w:rsidRPr="00F608C5" w:rsidRDefault="003A2202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3A2202" w:rsidRPr="0025677E" w:rsidRDefault="0042221A" w:rsidP="00897A35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9.03 – 15</w:t>
            </w:r>
            <w:r w:rsidR="003A2202">
              <w:rPr>
                <w:b/>
                <w:bCs/>
              </w:rPr>
              <w:t>.03</w:t>
            </w:r>
          </w:p>
        </w:tc>
      </w:tr>
      <w:tr w:rsidR="00897A35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897A35" w:rsidRDefault="00897A35" w:rsidP="00CF250A">
            <w:pPr>
              <w:spacing w:after="0" w:line="240" w:lineRule="auto"/>
              <w:jc w:val="center"/>
              <w:rPr>
                <w:bCs/>
              </w:rPr>
            </w:pPr>
            <w:r w:rsidRPr="008E718F">
              <w:rPr>
                <w:bCs/>
              </w:rPr>
              <w:t>§</w:t>
            </w:r>
            <w:r>
              <w:rPr>
                <w:bCs/>
              </w:rPr>
              <w:t>3</w:t>
            </w:r>
            <w:r w:rsidRPr="008E718F">
              <w:rPr>
                <w:bCs/>
              </w:rPr>
              <w:t xml:space="preserve">. </w:t>
            </w:r>
            <w:r w:rsidRPr="00CF250A">
              <w:rPr>
                <w:bCs/>
              </w:rPr>
              <w:t>Четыре замечательные точки треугольника</w:t>
            </w:r>
            <w:r w:rsidRPr="009D2A6B">
              <w:rPr>
                <w:bCs/>
              </w:rPr>
              <w:t xml:space="preserve"> </w:t>
            </w:r>
            <w:r>
              <w:rPr>
                <w:bCs/>
              </w:rPr>
              <w:t>(</w:t>
            </w:r>
            <w:r w:rsidR="00AA1DC3">
              <w:rPr>
                <w:bCs/>
              </w:rPr>
              <w:t>4</w:t>
            </w:r>
            <w:r>
              <w:rPr>
                <w:bCs/>
              </w:rPr>
              <w:t xml:space="preserve"> час</w:t>
            </w:r>
            <w:r w:rsidR="00AA1DC3">
              <w:rPr>
                <w:bCs/>
              </w:rPr>
              <w:t>а</w:t>
            </w:r>
            <w:r>
              <w:rPr>
                <w:bCs/>
              </w:rPr>
              <w:t>)</w:t>
            </w:r>
          </w:p>
          <w:p w:rsidR="00897A35" w:rsidRPr="00F608C5" w:rsidRDefault="00897A35" w:rsidP="00CF250A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25677E" w:rsidRDefault="00897A35" w:rsidP="00CF250A">
            <w:pPr>
              <w:spacing w:after="0" w:line="240" w:lineRule="auto"/>
              <w:rPr>
                <w:b/>
                <w:bCs/>
              </w:rPr>
            </w:pPr>
          </w:p>
        </w:tc>
      </w:tr>
      <w:tr w:rsidR="00897A35" w:rsidRPr="00EC6B1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</w:rPr>
            </w:pPr>
            <w:r w:rsidRPr="00EC6B1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EC6B1A">
              <w:rPr>
                <w:sz w:val="24"/>
                <w:szCs w:val="24"/>
              </w:rPr>
              <w:t xml:space="preserve"> </w:t>
            </w:r>
            <w:r w:rsidR="00EC6B1A" w:rsidRPr="00EC6B1A">
              <w:rPr>
                <w:rFonts w:eastAsia="Calibri"/>
              </w:rPr>
              <w:t>четыре замечательные точки треугольника</w:t>
            </w: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897A35" w:rsidRPr="00EC6B1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897A35" w:rsidRPr="00EC6B1A" w:rsidRDefault="00897A35" w:rsidP="00EC6B1A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EC6B1A">
              <w:rPr>
                <w:b/>
                <w:noProof/>
              </w:rPr>
              <w:t xml:space="preserve">Требования к уровню подготовки обучающихся: </w:t>
            </w:r>
            <w:r w:rsidR="00EC6B1A" w:rsidRPr="00EC6B1A">
              <w:rPr>
                <w:rFonts w:eastAsia="Calibri"/>
                <w:b/>
              </w:rPr>
              <w:t>Знают</w:t>
            </w:r>
            <w:r w:rsidR="00EC6B1A">
              <w:rPr>
                <w:rFonts w:eastAsia="Calibri"/>
                <w:b/>
              </w:rPr>
              <w:t xml:space="preserve"> </w:t>
            </w:r>
            <w:r w:rsidR="00EC6B1A" w:rsidRPr="00EC6B1A">
              <w:rPr>
                <w:rFonts w:eastAsia="Calibri"/>
              </w:rPr>
              <w:t xml:space="preserve">четыре замечательные точки треугольника. Умеют применять </w:t>
            </w:r>
            <w:r w:rsidR="00EC6B1A">
              <w:rPr>
                <w:rFonts w:eastAsia="Calibri"/>
              </w:rPr>
              <w:t xml:space="preserve">знания </w:t>
            </w:r>
            <w:r w:rsidR="00EC6B1A" w:rsidRPr="00EC6B1A">
              <w:rPr>
                <w:rFonts w:eastAsia="Calibri"/>
              </w:rPr>
              <w:t>при решении задач</w:t>
            </w: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897A35" w:rsidRPr="00EC6B1A" w:rsidRDefault="00897A35" w:rsidP="00EC6B1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7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  <w:r>
              <w:t>Свойства биссектрисы угла и серединного перпендикуляра к отрезку, п. 72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>
            <w:r w:rsidRPr="00563D6A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75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CF250A">
            <w:pPr>
              <w:spacing w:after="0" w:line="240" w:lineRule="auto"/>
            </w:pPr>
            <w:r>
              <w:t>Свойства биссектрисы угла и серединного перпендикуляра к отрезку, п. 72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>
            <w:r w:rsidRPr="00563D6A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76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  <w:r>
              <w:t xml:space="preserve">Теорема о пересечении высот </w:t>
            </w:r>
            <w:r w:rsidRPr="00AF6A7B">
              <w:rPr>
                <w:rFonts w:eastAsia="Calibri"/>
              </w:rPr>
              <w:t>тр</w:t>
            </w:r>
            <w:r>
              <w:rPr>
                <w:rFonts w:eastAsia="Calibri"/>
              </w:rPr>
              <w:t>еугольника</w:t>
            </w:r>
            <w:r>
              <w:t>, п. 73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>
            <w:r w:rsidRPr="00563D6A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42221A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42221A">
              <w:rPr>
                <w:b/>
                <w:bCs/>
              </w:rPr>
              <w:t>6.03 – 22</w:t>
            </w:r>
            <w:r>
              <w:rPr>
                <w:b/>
                <w:bCs/>
              </w:rPr>
              <w:t>.03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7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CF250A">
            <w:pPr>
              <w:spacing w:after="0" w:line="240" w:lineRule="auto"/>
            </w:pPr>
            <w:r>
              <w:t xml:space="preserve">Теорема о пересечении высот </w:t>
            </w:r>
            <w:r w:rsidRPr="00AF6A7B">
              <w:rPr>
                <w:rFonts w:eastAsia="Calibri"/>
              </w:rPr>
              <w:t>тр</w:t>
            </w:r>
            <w:r>
              <w:rPr>
                <w:rFonts w:eastAsia="Calibri"/>
              </w:rPr>
              <w:t>еугольника</w:t>
            </w:r>
            <w:r>
              <w:t>, п. 73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>
            <w:r w:rsidRPr="00563D6A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AA1DC3">
            <w:pPr>
              <w:spacing w:after="0" w:line="240" w:lineRule="auto"/>
              <w:jc w:val="center"/>
              <w:rPr>
                <w:bCs/>
              </w:rPr>
            </w:pPr>
            <w:r w:rsidRPr="00B606A6">
              <w:rPr>
                <w:bCs/>
              </w:rPr>
              <w:t>§</w:t>
            </w:r>
            <w:r>
              <w:rPr>
                <w:bCs/>
              </w:rPr>
              <w:t>4</w:t>
            </w:r>
            <w:r w:rsidRPr="00B606A6">
              <w:rPr>
                <w:bCs/>
              </w:rPr>
              <w:t xml:space="preserve">. </w:t>
            </w:r>
            <w:r w:rsidRPr="00CF250A">
              <w:rPr>
                <w:bCs/>
              </w:rPr>
              <w:t xml:space="preserve">Вписанная и описанная окружности </w:t>
            </w:r>
            <w:r>
              <w:rPr>
                <w:bCs/>
              </w:rPr>
              <w:t>(7 часов+1ср+1кр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52778E">
              <w:rPr>
                <w:sz w:val="24"/>
                <w:szCs w:val="24"/>
              </w:rPr>
              <w:t xml:space="preserve"> </w:t>
            </w:r>
            <w:r w:rsidRPr="00EC6B1A">
              <w:rPr>
                <w:rFonts w:eastAsia="Calibri"/>
              </w:rPr>
              <w:t>вписанная и описанная окружности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201D5A" w:rsidRPr="00B42CAD" w:rsidRDefault="00201D5A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Pr="00EC6B1A">
              <w:rPr>
                <w:rFonts w:eastAsia="Calibri"/>
                <w:b/>
              </w:rPr>
              <w:t>Знают</w:t>
            </w:r>
            <w:r w:rsidRPr="00EC6B1A">
              <w:rPr>
                <w:rFonts w:eastAsia="Calibri"/>
              </w:rPr>
              <w:t xml:space="preserve"> определение вписанной и описанной окружностей. </w:t>
            </w:r>
            <w:r w:rsidRPr="00201D5A">
              <w:rPr>
                <w:rFonts w:eastAsia="Calibri"/>
                <w:b/>
              </w:rPr>
              <w:t>Умеют</w:t>
            </w:r>
            <w:r w:rsidRPr="00EC6B1A">
              <w:rPr>
                <w:rFonts w:eastAsia="Calibri"/>
              </w:rPr>
              <w:t xml:space="preserve"> применять знания при решении задач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78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CF250A" w:rsidRDefault="00201D5A" w:rsidP="00961890">
            <w:pPr>
              <w:spacing w:after="0" w:line="240" w:lineRule="auto"/>
            </w:pPr>
            <w:r w:rsidRPr="00CF250A">
              <w:rPr>
                <w:lang w:eastAsia="ru-RU"/>
              </w:rPr>
              <w:t>Вписанная окружность</w:t>
            </w:r>
            <w:r>
              <w:rPr>
                <w:lang w:eastAsia="ru-RU"/>
              </w:rPr>
              <w:t>, п. 74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9618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9618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Default="00201D5A" w:rsidP="009618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38" w:type="pct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</w:tcPr>
          <w:p w:rsidR="00201D5A" w:rsidRPr="00F608C5" w:rsidRDefault="00201D5A" w:rsidP="00AA1DC3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sz w:val="28"/>
                <w:szCs w:val="28"/>
              </w:rPr>
              <w:t>4</w:t>
            </w:r>
            <w:r w:rsidRPr="008D6113">
              <w:rPr>
                <w:b/>
                <w:sz w:val="28"/>
                <w:szCs w:val="28"/>
              </w:rPr>
              <w:t xml:space="preserve"> </w:t>
            </w:r>
            <w:r w:rsidRPr="00527925">
              <w:rPr>
                <w:b/>
                <w:sz w:val="28"/>
                <w:szCs w:val="28"/>
              </w:rPr>
              <w:t>четверть (</w:t>
            </w:r>
            <w:r>
              <w:rPr>
                <w:b/>
                <w:sz w:val="28"/>
                <w:szCs w:val="28"/>
              </w:rPr>
              <w:t>24</w:t>
            </w:r>
            <w:r w:rsidRPr="008D6113">
              <w:rPr>
                <w:b/>
                <w:sz w:val="28"/>
                <w:szCs w:val="28"/>
              </w:rPr>
              <w:t xml:space="preserve"> час</w:t>
            </w:r>
            <w:r>
              <w:rPr>
                <w:b/>
                <w:sz w:val="28"/>
                <w:szCs w:val="28"/>
              </w:rPr>
              <w:t>а</w:t>
            </w:r>
            <w:r w:rsidRPr="008D6113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462" w:type="pct"/>
            <w:gridSpan w:val="2"/>
            <w:tcBorders>
              <w:top w:val="single" w:sz="12" w:space="0" w:color="000000"/>
              <w:left w:val="nil"/>
              <w:bottom w:val="single" w:sz="12" w:space="0" w:color="000000"/>
              <w:right w:val="single" w:sz="12" w:space="0" w:color="000000"/>
            </w:tcBorders>
          </w:tcPr>
          <w:p w:rsidR="00201D5A" w:rsidRPr="0025677E" w:rsidRDefault="00201D5A" w:rsidP="00762994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79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CF250A" w:rsidRDefault="00201D5A" w:rsidP="00961890">
            <w:pPr>
              <w:spacing w:after="0" w:line="240" w:lineRule="auto"/>
            </w:pPr>
            <w:r w:rsidRPr="00CF250A">
              <w:rPr>
                <w:lang w:eastAsia="ru-RU"/>
              </w:rPr>
              <w:t>Вписанная окружность</w:t>
            </w:r>
            <w:r>
              <w:rPr>
                <w:lang w:eastAsia="ru-RU"/>
              </w:rPr>
              <w:t>, п. 74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762994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Pr="0025677E">
              <w:rPr>
                <w:b/>
                <w:bCs/>
              </w:rPr>
              <w:t xml:space="preserve">.04 – </w:t>
            </w:r>
            <w:r w:rsidR="00C52F71">
              <w:rPr>
                <w:b/>
                <w:bCs/>
              </w:rPr>
              <w:t>5</w:t>
            </w:r>
            <w:r w:rsidRPr="0025677E">
              <w:rPr>
                <w:b/>
                <w:bCs/>
              </w:rPr>
              <w:t>.04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8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>
              <w:rPr>
                <w:bCs/>
              </w:rPr>
              <w:t>О</w:t>
            </w:r>
            <w:r w:rsidRPr="00CF250A">
              <w:rPr>
                <w:bCs/>
              </w:rPr>
              <w:t>писанная окружност</w:t>
            </w:r>
            <w:r>
              <w:rPr>
                <w:bCs/>
              </w:rPr>
              <w:t>ь, п. 7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81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>
              <w:rPr>
                <w:bCs/>
              </w:rPr>
              <w:t>О</w:t>
            </w:r>
            <w:r w:rsidRPr="00CF250A">
              <w:rPr>
                <w:bCs/>
              </w:rPr>
              <w:t>писанная окружност</w:t>
            </w:r>
            <w:r>
              <w:rPr>
                <w:bCs/>
              </w:rPr>
              <w:t>ь, п. 7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 xml:space="preserve">Закрепление знаний </w:t>
            </w:r>
            <w:r w:rsidRPr="00225113">
              <w:rPr>
                <w:i/>
              </w:rPr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Выполнение заданий из 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7A2569" w:rsidRDefault="00201D5A" w:rsidP="009618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82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667887" w:rsidRDefault="00201D5A" w:rsidP="00961890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BC4A1A" w:rsidRDefault="00201D5A" w:rsidP="0076299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C52F71" w:rsidP="00C52F71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  <w:r w:rsidR="00201D5A" w:rsidRPr="0025677E">
              <w:rPr>
                <w:b/>
                <w:bCs/>
              </w:rPr>
              <w:t xml:space="preserve">.04 – </w:t>
            </w:r>
            <w:r w:rsidR="00201D5A">
              <w:rPr>
                <w:b/>
                <w:bCs/>
              </w:rPr>
              <w:t>1</w:t>
            </w:r>
            <w:r>
              <w:rPr>
                <w:b/>
                <w:bCs/>
              </w:rPr>
              <w:t>2</w:t>
            </w:r>
            <w:r w:rsidR="00201D5A" w:rsidRPr="0025677E">
              <w:rPr>
                <w:b/>
                <w:bCs/>
              </w:rPr>
              <w:t>.04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  <w:jc w:val="center"/>
            </w:pPr>
            <w:r>
              <w:t>83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Pr="00667887" w:rsidRDefault="00201D5A" w:rsidP="00961890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Pr="00BC4A1A" w:rsidRDefault="00201D5A" w:rsidP="00762994">
            <w:pPr>
              <w:spacing w:after="0" w:line="240" w:lineRule="auto"/>
            </w:pPr>
            <w:r w:rsidRPr="00BC4A1A">
              <w:t xml:space="preserve">Обобщение и систематизация </w:t>
            </w:r>
            <w:r w:rsidRPr="00BC4A1A">
              <w:lastRenderedPageBreak/>
              <w:t>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lastRenderedPageBreak/>
              <w:t xml:space="preserve">Решение заданий, </w:t>
            </w:r>
            <w:r>
              <w:lastRenderedPageBreak/>
              <w:t>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8" w:space="0" w:color="auto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7A2569" w:rsidRDefault="00201D5A" w:rsidP="009618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8" w:space="0" w:color="auto"/>
              <w:left w:val="single" w:sz="12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lastRenderedPageBreak/>
              <w:t>84</w:t>
            </w:r>
          </w:p>
        </w:tc>
        <w:tc>
          <w:tcPr>
            <w:tcW w:w="1071" w:type="pct"/>
            <w:tcBorders>
              <w:top w:val="single" w:sz="8" w:space="0" w:color="auto"/>
              <w:bottom w:val="single" w:sz="12" w:space="0" w:color="auto"/>
            </w:tcBorders>
          </w:tcPr>
          <w:p w:rsidR="00201D5A" w:rsidRPr="00DB2CFF" w:rsidRDefault="00201D5A" w:rsidP="00961890">
            <w:pPr>
              <w:spacing w:after="0" w:line="240" w:lineRule="auto"/>
              <w:rPr>
                <w:b/>
                <w:i/>
              </w:rPr>
            </w:pPr>
            <w:r w:rsidRPr="00DB2CFF">
              <w:rPr>
                <w:b/>
                <w:i/>
                <w:color w:val="3366FF"/>
              </w:rPr>
              <w:t>С/р  «Вписанная и описанная окружности»</w:t>
            </w:r>
          </w:p>
        </w:tc>
        <w:tc>
          <w:tcPr>
            <w:tcW w:w="957" w:type="pct"/>
            <w:tcBorders>
              <w:top w:val="single" w:sz="8" w:space="0" w:color="auto"/>
              <w:bottom w:val="single" w:sz="12" w:space="0" w:color="auto"/>
            </w:tcBorders>
          </w:tcPr>
          <w:p w:rsidR="00201D5A" w:rsidRPr="005E5334" w:rsidRDefault="00201D5A" w:rsidP="0076299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8" w:space="0" w:color="auto"/>
              <w:bottom w:val="single" w:sz="12" w:space="0" w:color="auto"/>
            </w:tcBorders>
          </w:tcPr>
          <w:p w:rsidR="00201D5A" w:rsidRPr="00FB2DB3" w:rsidRDefault="00201D5A" w:rsidP="00762994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8" w:space="0" w:color="auto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8" w:space="0" w:color="auto"/>
              <w:bottom w:val="single" w:sz="12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8" w:space="0" w:color="auto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21058F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85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667887" w:rsidRDefault="00201D5A" w:rsidP="00961890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BC4A1A" w:rsidRDefault="00201D5A" w:rsidP="0076299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961890">
            <w:pPr>
              <w:spacing w:after="0" w:line="240" w:lineRule="auto"/>
            </w:pPr>
            <w:r w:rsidRPr="00794800">
              <w:rPr>
                <w:bCs/>
              </w:rPr>
              <w:t>§</w:t>
            </w:r>
            <w:r>
              <w:rPr>
                <w:bCs/>
              </w:rPr>
              <w:t>4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C52F71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C52F71">
              <w:rPr>
                <w:b/>
                <w:bCs/>
              </w:rPr>
              <w:t>3</w:t>
            </w:r>
            <w:r w:rsidRPr="0025677E">
              <w:rPr>
                <w:b/>
                <w:bCs/>
              </w:rPr>
              <w:t xml:space="preserve">.04 – </w:t>
            </w:r>
            <w:r w:rsidR="00C52F71">
              <w:rPr>
                <w:b/>
                <w:bCs/>
              </w:rPr>
              <w:t>19</w:t>
            </w:r>
            <w:r w:rsidRPr="0025677E">
              <w:rPr>
                <w:b/>
                <w:bCs/>
              </w:rPr>
              <w:t>.04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8" w:space="0" w:color="auto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8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  <w:rPr>
                <w:b/>
                <w:bCs/>
                <w:i/>
                <w:iCs/>
                <w:color w:val="FF0000"/>
              </w:rPr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  </w:t>
            </w:r>
            <w:r w:rsidRPr="00021C94">
              <w:rPr>
                <w:b/>
                <w:bCs/>
                <w:i/>
                <w:iCs/>
                <w:color w:val="FF0000"/>
              </w:rPr>
              <w:t xml:space="preserve"> «</w:t>
            </w:r>
            <w:r w:rsidRPr="00961890">
              <w:rPr>
                <w:b/>
                <w:bCs/>
                <w:i/>
                <w:iCs/>
                <w:color w:val="FF0000"/>
              </w:rPr>
              <w:t>Окружность</w:t>
            </w:r>
            <w:r w:rsidRPr="00021C94">
              <w:rPr>
                <w:b/>
                <w:bCs/>
                <w:i/>
                <w:iCs/>
                <w:color w:val="FF0000"/>
              </w:rPr>
              <w:t>»</w:t>
            </w:r>
          </w:p>
          <w:p w:rsidR="00360211" w:rsidRPr="00667887" w:rsidRDefault="00360211" w:rsidP="00961890">
            <w:pPr>
              <w:spacing w:after="0" w:line="240" w:lineRule="auto"/>
            </w:pPr>
          </w:p>
        </w:tc>
        <w:tc>
          <w:tcPr>
            <w:tcW w:w="957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B07799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8" w:space="0" w:color="auto"/>
            </w:tcBorders>
          </w:tcPr>
          <w:p w:rsidR="00201D5A" w:rsidRDefault="00201D5A" w:rsidP="00961890">
            <w:pPr>
              <w:spacing w:after="0" w:line="240" w:lineRule="auto"/>
            </w:pPr>
            <w:r w:rsidRPr="00B03FD6">
              <w:rPr>
                <w:bCs/>
              </w:rPr>
              <w:t>§</w:t>
            </w:r>
            <w:r>
              <w:rPr>
                <w:bCs/>
              </w:rPr>
              <w:t xml:space="preserve">1 </w:t>
            </w:r>
            <w:r>
              <w:rPr>
                <w:b/>
                <w:bCs/>
              </w:rPr>
              <w:t xml:space="preserve">– </w:t>
            </w:r>
            <w:r w:rsidRPr="00957FB4">
              <w:rPr>
                <w:bCs/>
              </w:rPr>
              <w:t>§4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8" w:space="0" w:color="auto"/>
              <w:right w:val="single" w:sz="12" w:space="0" w:color="000000"/>
            </w:tcBorders>
          </w:tcPr>
          <w:p w:rsidR="00201D5A" w:rsidRPr="00F608C5" w:rsidRDefault="00201D5A" w:rsidP="009618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7A2569" w:rsidRDefault="00201D5A" w:rsidP="00961890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8" w:space="0" w:color="auto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2B7E34" w:rsidRDefault="00201D5A" w:rsidP="00961890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 w:rsidRPr="002B7E34">
              <w:rPr>
                <w:b/>
                <w:bCs/>
                <w:sz w:val="28"/>
                <w:szCs w:val="28"/>
              </w:rPr>
              <w:t xml:space="preserve">Глава </w:t>
            </w:r>
            <w:r>
              <w:rPr>
                <w:b/>
                <w:bCs/>
                <w:sz w:val="28"/>
                <w:szCs w:val="28"/>
              </w:rPr>
              <w:t>9</w:t>
            </w:r>
            <w:r w:rsidRPr="002B7E34">
              <w:rPr>
                <w:b/>
                <w:bCs/>
                <w:sz w:val="28"/>
                <w:szCs w:val="28"/>
              </w:rPr>
              <w:t xml:space="preserve">. </w:t>
            </w:r>
            <w:r>
              <w:rPr>
                <w:rFonts w:eastAsia="Calibri"/>
                <w:b/>
                <w:i/>
                <w:color w:val="3333FF"/>
                <w:sz w:val="28"/>
                <w:szCs w:val="28"/>
              </w:rPr>
              <w:t>Векторы</w:t>
            </w:r>
            <w:r w:rsidRPr="002B7E34">
              <w:rPr>
                <w:b/>
                <w:bCs/>
                <w:sz w:val="28"/>
                <w:szCs w:val="28"/>
              </w:rPr>
              <w:t xml:space="preserve"> (12 часов)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AA1DC3">
            <w:pPr>
              <w:spacing w:after="0" w:line="240" w:lineRule="auto"/>
              <w:jc w:val="center"/>
              <w:rPr>
                <w:bCs/>
              </w:rPr>
            </w:pPr>
            <w:r w:rsidRPr="00B606A6">
              <w:rPr>
                <w:bCs/>
              </w:rPr>
              <w:t>§</w:t>
            </w:r>
            <w:r>
              <w:rPr>
                <w:bCs/>
              </w:rPr>
              <w:t>1</w:t>
            </w:r>
            <w:r w:rsidRPr="00B606A6">
              <w:rPr>
                <w:bCs/>
              </w:rPr>
              <w:t xml:space="preserve">. </w:t>
            </w:r>
            <w:r w:rsidRPr="0021058F">
              <w:rPr>
                <w:bCs/>
              </w:rPr>
              <w:t xml:space="preserve">Понятие вектора </w:t>
            </w:r>
            <w:r>
              <w:rPr>
                <w:bCs/>
              </w:rPr>
              <w:t>(2 часа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F608C5" w:rsidRDefault="00201D5A" w:rsidP="00762994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201D5A" w:rsidRPr="00201D5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201D5A" w:rsidRDefault="00201D5A" w:rsidP="00201D5A">
            <w:pPr>
              <w:spacing w:after="0" w:line="240" w:lineRule="auto"/>
              <w:jc w:val="both"/>
              <w:rPr>
                <w:b/>
              </w:rPr>
            </w:pPr>
            <w:r w:rsidRPr="00201D5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01D5A">
              <w:rPr>
                <w:sz w:val="24"/>
                <w:szCs w:val="24"/>
              </w:rPr>
              <w:t xml:space="preserve"> </w:t>
            </w:r>
            <w:r w:rsidRPr="00201D5A">
              <w:rPr>
                <w:bCs/>
              </w:rPr>
              <w:t>понятие вектора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01D5A" w:rsidRDefault="00201D5A" w:rsidP="00201D5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201D5A" w:rsidRPr="00201D5A" w:rsidRDefault="00201D5A" w:rsidP="00201D5A">
            <w:pPr>
              <w:keepNext/>
              <w:spacing w:after="0" w:line="240" w:lineRule="auto"/>
              <w:ind w:left="12" w:hanging="12"/>
              <w:jc w:val="both"/>
              <w:rPr>
                <w:bCs/>
              </w:rPr>
            </w:pPr>
            <w:r w:rsidRPr="00201D5A">
              <w:rPr>
                <w:b/>
                <w:noProof/>
              </w:rPr>
              <w:t>Требования к уровню подготовки обучающихся: Знают</w:t>
            </w:r>
            <w:r w:rsidRPr="00201D5A">
              <w:rPr>
                <w:bCs/>
              </w:rPr>
              <w:t xml:space="preserve"> понятие вектора</w:t>
            </w:r>
            <w:r w:rsidRPr="00201D5A">
              <w:rPr>
                <w:rFonts w:eastAsia="Calibri"/>
                <w:b/>
              </w:rPr>
              <w:t xml:space="preserve">. Умеют </w:t>
            </w:r>
            <w:r w:rsidRPr="00201D5A">
              <w:rPr>
                <w:bCs/>
              </w:rPr>
              <w:t>откладывать вектор от данной точки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B606A6" w:rsidRDefault="00201D5A" w:rsidP="00201D5A">
            <w:pPr>
              <w:spacing w:after="0" w:line="240" w:lineRule="auto"/>
              <w:jc w:val="both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8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3A2202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201D5A" w:rsidRPr="00667887" w:rsidRDefault="00201D5A" w:rsidP="0021058F">
            <w:pPr>
              <w:spacing w:after="0" w:line="240" w:lineRule="auto"/>
            </w:pPr>
            <w:r w:rsidRPr="0021058F">
              <w:rPr>
                <w:bCs/>
              </w:rPr>
              <w:t>Понятие вектора</w:t>
            </w:r>
            <w:r>
              <w:t xml:space="preserve">, </w:t>
            </w:r>
            <w:proofErr w:type="gramStart"/>
            <w:r>
              <w:t>п</w:t>
            </w:r>
            <w:proofErr w:type="gramEnd"/>
            <w:r>
              <w:t xml:space="preserve"> 76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087490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087490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>
            <w:r w:rsidRPr="00A90379">
              <w:rPr>
                <w:bCs/>
              </w:rPr>
              <w:t>§1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4B09EB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88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667887" w:rsidRDefault="00201D5A" w:rsidP="00DB2CFF">
            <w:pPr>
              <w:spacing w:after="0" w:line="240" w:lineRule="auto"/>
            </w:pPr>
            <w:r>
              <w:t xml:space="preserve">Равенство </w:t>
            </w:r>
            <w:r w:rsidRPr="0021058F">
              <w:rPr>
                <w:bCs/>
              </w:rPr>
              <w:t>вектор</w:t>
            </w:r>
            <w:r>
              <w:rPr>
                <w:bCs/>
              </w:rPr>
              <w:t>ов. Откладывание вектора от данной точки</w:t>
            </w:r>
            <w:r>
              <w:t>, п. 77, 78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>
            <w:r w:rsidRPr="00A90379">
              <w:rPr>
                <w:bCs/>
              </w:rPr>
              <w:t>§1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762994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  <w:r w:rsidRPr="0025677E">
              <w:rPr>
                <w:b/>
                <w:bCs/>
              </w:rPr>
              <w:t xml:space="preserve">.04 – </w:t>
            </w:r>
            <w:r>
              <w:rPr>
                <w:b/>
                <w:bCs/>
              </w:rPr>
              <w:t>27</w:t>
            </w:r>
            <w:r w:rsidRPr="0025677E">
              <w:rPr>
                <w:b/>
                <w:bCs/>
              </w:rPr>
              <w:t>.04</w:t>
            </w: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DB2CFF">
            <w:pPr>
              <w:spacing w:after="0" w:line="240" w:lineRule="auto"/>
              <w:jc w:val="center"/>
              <w:rPr>
                <w:bCs/>
              </w:rPr>
            </w:pPr>
            <w:r w:rsidRPr="00B606A6">
              <w:rPr>
                <w:bCs/>
              </w:rPr>
              <w:t>§</w:t>
            </w:r>
            <w:r>
              <w:rPr>
                <w:bCs/>
              </w:rPr>
              <w:t>2</w:t>
            </w:r>
            <w:r w:rsidRPr="00B606A6">
              <w:rPr>
                <w:bCs/>
              </w:rPr>
              <w:t xml:space="preserve">. </w:t>
            </w:r>
            <w:r>
              <w:rPr>
                <w:rFonts w:eastAsia="Calibri"/>
              </w:rPr>
              <w:t>Сложение и вычитание векторов</w:t>
            </w:r>
            <w:r>
              <w:rPr>
                <w:bCs/>
              </w:rPr>
              <w:t xml:space="preserve"> (3 часа+1ср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F608C5" w:rsidRDefault="00201D5A" w:rsidP="00762994">
            <w:pPr>
              <w:spacing w:after="0" w:line="240" w:lineRule="auto"/>
              <w:jc w:val="center"/>
              <w:rPr>
                <w:bCs/>
              </w:rPr>
            </w:pPr>
          </w:p>
        </w:tc>
      </w:tr>
      <w:tr w:rsidR="00201D5A" w:rsidRPr="00201D5A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201D5A" w:rsidRDefault="00201D5A" w:rsidP="00201D5A">
            <w:pPr>
              <w:spacing w:after="0" w:line="240" w:lineRule="auto"/>
              <w:rPr>
                <w:b/>
              </w:rPr>
            </w:pPr>
            <w:r w:rsidRPr="00201D5A">
              <w:rPr>
                <w:b/>
                <w:bCs/>
              </w:rPr>
              <w:t xml:space="preserve">Элементы содержания (дидактические единицы на основе общеобразовательного стандарта): </w:t>
            </w:r>
            <w:r w:rsidRPr="00201D5A">
              <w:rPr>
                <w:sz w:val="24"/>
                <w:szCs w:val="24"/>
              </w:rPr>
              <w:t xml:space="preserve"> </w:t>
            </w:r>
            <w:r w:rsidRPr="00201D5A">
              <w:rPr>
                <w:rFonts w:eastAsia="Calibri"/>
              </w:rPr>
              <w:t>Сложение и вычитание векторов</w:t>
            </w:r>
            <w:r w:rsidRPr="00201D5A">
              <w:rPr>
                <w:bCs/>
              </w:rPr>
              <w:t xml:space="preserve">, </w:t>
            </w:r>
            <w:r w:rsidRPr="00201D5A">
              <w:t>законы сложения векторов, правило параллелограмма, сумма нескольких векторов, вычитание векторов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01D5A" w:rsidRDefault="00201D5A" w:rsidP="00762994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201D5A" w:rsidRPr="00B42CAD" w:rsidRDefault="00201D5A" w:rsidP="00201D5A">
            <w:pPr>
              <w:keepNext/>
              <w:spacing w:after="0" w:line="240" w:lineRule="auto"/>
              <w:ind w:left="12" w:hanging="12"/>
              <w:jc w:val="both"/>
              <w:rPr>
                <w:b/>
                <w:bCs/>
              </w:rPr>
            </w:pPr>
            <w:r w:rsidRPr="00201D5A">
              <w:rPr>
                <w:b/>
                <w:noProof/>
              </w:rPr>
              <w:t>Требования к уровню подготовки обучающихся: Знают</w:t>
            </w:r>
            <w:r w:rsidRPr="00201D5A">
              <w:rPr>
                <w:bCs/>
              </w:rPr>
              <w:t xml:space="preserve"> </w:t>
            </w:r>
            <w:r w:rsidRPr="00201D5A">
              <w:t>законы сложения векторов, правило параллелограмма</w:t>
            </w:r>
            <w:r w:rsidRPr="00201D5A">
              <w:rPr>
                <w:rFonts w:eastAsia="Calibri"/>
                <w:b/>
              </w:rPr>
              <w:t xml:space="preserve">. Умеют </w:t>
            </w:r>
            <w:r w:rsidRPr="00201D5A">
              <w:rPr>
                <w:bCs/>
              </w:rPr>
              <w:t>складывать и вычитать векторы</w:t>
            </w: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B606A6" w:rsidRDefault="00201D5A" w:rsidP="00762994">
            <w:pPr>
              <w:spacing w:after="0" w:line="240" w:lineRule="auto"/>
              <w:jc w:val="center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8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667887" w:rsidRDefault="00201D5A" w:rsidP="00087490">
            <w:pPr>
              <w:spacing w:after="0" w:line="240" w:lineRule="auto"/>
            </w:pPr>
            <w:r>
              <w:t>Сумма двух векторов, п. 79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r w:rsidRPr="007722EE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0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  <w:r>
              <w:t>Законы сложения векторов. Правило параллелограмма. Сумма нескольких векторов, п. 80, 81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r w:rsidRPr="007722EE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9.04 – 4.05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1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</w:pPr>
            <w:r>
              <w:t>Вычитание векторов, п. 82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>Фронт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r w:rsidRPr="007722EE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2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DB2CFF" w:rsidRDefault="00201D5A" w:rsidP="00762994">
            <w:pPr>
              <w:spacing w:after="0" w:line="240" w:lineRule="auto"/>
              <w:rPr>
                <w:b/>
                <w:i/>
              </w:rPr>
            </w:pPr>
            <w:r w:rsidRPr="00DB2CFF">
              <w:rPr>
                <w:b/>
                <w:i/>
                <w:color w:val="3366FF"/>
              </w:rPr>
              <w:t>С/р  «Сложение и вычитание векторов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5E5334" w:rsidRDefault="00201D5A" w:rsidP="00762994">
            <w:pPr>
              <w:spacing w:after="0" w:line="240" w:lineRule="auto"/>
              <w:rPr>
                <w:sz w:val="20"/>
                <w:szCs w:val="20"/>
              </w:rPr>
            </w:pPr>
            <w:r w:rsidRPr="00FB2DB3">
              <w:t xml:space="preserve">Комплексное применение знаний </w:t>
            </w:r>
            <w:r w:rsidRPr="005E5334">
              <w:rPr>
                <w:i/>
                <w:sz w:val="20"/>
                <w:szCs w:val="20"/>
              </w:rPr>
              <w:t>(</w:t>
            </w:r>
            <w:proofErr w:type="gramStart"/>
            <w:r w:rsidRPr="005E5334">
              <w:rPr>
                <w:i/>
                <w:sz w:val="20"/>
                <w:szCs w:val="20"/>
              </w:rPr>
              <w:t>ценностно-смысловая</w:t>
            </w:r>
            <w:proofErr w:type="gramEnd"/>
            <w:r w:rsidRPr="005E5334">
              <w:rPr>
                <w:i/>
                <w:sz w:val="20"/>
                <w:szCs w:val="20"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FB2DB3" w:rsidRDefault="00201D5A" w:rsidP="00762994">
            <w:pPr>
              <w:spacing w:after="0" w:line="240" w:lineRule="auto"/>
            </w:pPr>
            <w:r w:rsidRPr="00FB2DB3">
              <w:t>Самостоятельное решение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r w:rsidRPr="007722EE">
              <w:rPr>
                <w:bCs/>
              </w:rPr>
              <w:t>§2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6.05 – 11.05</w:t>
            </w: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  <w:r w:rsidRPr="007A2569">
              <w:rPr>
                <w:bCs/>
              </w:rPr>
              <w:t xml:space="preserve">§3. </w:t>
            </w:r>
            <w:r w:rsidRPr="008D4CFE">
              <w:rPr>
                <w:rFonts w:eastAsia="Calibri"/>
              </w:rPr>
              <w:t>Умножение вектора на число</w:t>
            </w:r>
            <w:r w:rsidRPr="008D4CFE">
              <w:rPr>
                <w:bCs/>
              </w:rPr>
              <w:t>. Применение векторов к решению задач</w:t>
            </w:r>
            <w:r>
              <w:rPr>
                <w:bCs/>
              </w:rPr>
              <w:t xml:space="preserve"> (5 часов+1кр)</w:t>
            </w:r>
          </w:p>
        </w:tc>
        <w:tc>
          <w:tcPr>
            <w:tcW w:w="459" w:type="pct"/>
            <w:vMerge w:val="restar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201D5A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201D5A">
              <w:rPr>
                <w:bCs/>
              </w:rPr>
              <w:t>п</w:t>
            </w:r>
            <w:r>
              <w:t>роизведение вектора на число, средняя линия трапеции</w:t>
            </w: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201D5A" w:rsidRPr="00B42CAD" w:rsidRDefault="00201D5A" w:rsidP="00201D5A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B42CAD">
              <w:rPr>
                <w:b/>
                <w:noProof/>
              </w:rPr>
              <w:t>Требования к уровню подготовки обучающихся</w:t>
            </w:r>
            <w:r>
              <w:rPr>
                <w:b/>
                <w:noProof/>
              </w:rPr>
              <w:t xml:space="preserve">: </w:t>
            </w:r>
            <w:r w:rsidRPr="00201D5A">
              <w:rPr>
                <w:b/>
                <w:noProof/>
              </w:rPr>
              <w:t>Знают</w:t>
            </w:r>
            <w:r w:rsidRPr="00201D5A">
              <w:rPr>
                <w:bCs/>
              </w:rPr>
              <w:t xml:space="preserve"> </w:t>
            </w:r>
            <w:r>
              <w:t xml:space="preserve">определение </w:t>
            </w:r>
            <w:r w:rsidRPr="00201D5A">
              <w:rPr>
                <w:bCs/>
              </w:rPr>
              <w:t>п</w:t>
            </w:r>
            <w:r>
              <w:t>роизведения вектора на число, средней линии трапеции</w:t>
            </w:r>
            <w:r w:rsidRPr="00201D5A">
              <w:rPr>
                <w:rFonts w:eastAsia="Calibri"/>
                <w:b/>
              </w:rPr>
              <w:t xml:space="preserve">. Умеют </w:t>
            </w:r>
            <w:r>
              <w:rPr>
                <w:bCs/>
              </w:rPr>
              <w:t xml:space="preserve">вычислять </w:t>
            </w:r>
            <w:r>
              <w:rPr>
                <w:rFonts w:eastAsia="Calibri"/>
              </w:rPr>
              <w:t>у</w:t>
            </w:r>
            <w:r w:rsidRPr="008D4CFE">
              <w:rPr>
                <w:rFonts w:eastAsia="Calibri"/>
              </w:rPr>
              <w:t>множение вектора на число</w:t>
            </w: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93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667887" w:rsidRDefault="00201D5A" w:rsidP="008D4CFE">
            <w:pPr>
              <w:spacing w:after="0" w:line="240" w:lineRule="auto"/>
            </w:pPr>
            <w:r>
              <w:t>Произведение вектора на число, п. 83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rPr>
                <w:snapToGrid w:val="0"/>
                <w:color w:val="000000"/>
              </w:rPr>
            </w:pPr>
            <w:r w:rsidRPr="007A2569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vMerge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  <w:jc w:val="center"/>
            </w:pPr>
            <w:r>
              <w:t>94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667887" w:rsidRDefault="00201D5A" w:rsidP="00762994">
            <w:pPr>
              <w:spacing w:after="0" w:line="240" w:lineRule="auto"/>
            </w:pPr>
            <w:r>
              <w:t xml:space="preserve">Произведение вектора на число, п. </w:t>
            </w:r>
            <w:r>
              <w:lastRenderedPageBreak/>
              <w:t>83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lastRenderedPageBreak/>
              <w:t xml:space="preserve">Закрепление знаний </w:t>
            </w:r>
            <w:r w:rsidRPr="00225113">
              <w:rPr>
                <w:i/>
              </w:rPr>
              <w:lastRenderedPageBreak/>
              <w:t>(</w:t>
            </w:r>
            <w:proofErr w:type="gramStart"/>
            <w:r w:rsidRPr="00225113">
              <w:rPr>
                <w:i/>
              </w:rPr>
              <w:t>коммуникативная</w:t>
            </w:r>
            <w:proofErr w:type="gramEnd"/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lastRenderedPageBreak/>
              <w:t xml:space="preserve">Выполнение заданий из </w:t>
            </w:r>
            <w:r>
              <w:lastRenderedPageBreak/>
              <w:t>учебника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F608C5" w:rsidRDefault="00201D5A" w:rsidP="00762994">
            <w:pPr>
              <w:spacing w:after="0" w:line="240" w:lineRule="auto"/>
              <w:rPr>
                <w:snapToGrid w:val="0"/>
                <w:color w:val="000000"/>
              </w:rPr>
            </w:pPr>
            <w:r w:rsidRPr="007A2569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lastRenderedPageBreak/>
              <w:t>95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667887" w:rsidRDefault="00201D5A" w:rsidP="008D4CFE">
            <w:pPr>
              <w:spacing w:after="0" w:line="240" w:lineRule="auto"/>
            </w:pPr>
            <w:r>
              <w:t>Применение векторов к решению задач, п. 84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r w:rsidRPr="00E728F7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13.05 – 18.05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6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667887" w:rsidRDefault="00201D5A" w:rsidP="008D4CFE">
            <w:pPr>
              <w:spacing w:after="0" w:line="240" w:lineRule="auto"/>
            </w:pPr>
            <w:r>
              <w:t>Средняя линия трапеции</w:t>
            </w:r>
            <w:r w:rsidRPr="005A6CB5">
              <w:t xml:space="preserve">, п. </w:t>
            </w:r>
            <w:r>
              <w:t>85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762994">
            <w:pPr>
              <w:spacing w:after="0" w:line="240" w:lineRule="auto"/>
            </w:pPr>
            <w:r>
              <w:t xml:space="preserve">Комбинированный </w:t>
            </w:r>
            <w:r w:rsidRPr="00225113">
              <w:rPr>
                <w:i/>
              </w:rPr>
              <w:t>(</w:t>
            </w:r>
            <w:r>
              <w:rPr>
                <w:i/>
              </w:rPr>
              <w:t>информационная, у</w:t>
            </w:r>
            <w:r w:rsidRPr="00225113">
              <w:rPr>
                <w:i/>
              </w:rPr>
              <w:t>чебно-познавательн</w:t>
            </w:r>
            <w:r>
              <w:rPr>
                <w:i/>
              </w:rPr>
              <w:t>ая</w:t>
            </w:r>
            <w:r w:rsidRPr="00225113">
              <w:rPr>
                <w:i/>
              </w:rPr>
              <w:t>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3A1FED" w:rsidRDefault="00201D5A" w:rsidP="00762994">
            <w:pPr>
              <w:spacing w:after="0" w:line="240" w:lineRule="auto"/>
              <w:rPr>
                <w:rFonts w:eastAsia="Calibri"/>
              </w:rPr>
            </w:pPr>
            <w:r w:rsidRPr="003A1FED">
              <w:rPr>
                <w:rFonts w:eastAsia="Calibri"/>
              </w:rPr>
              <w:t>Фронтальный опрос, упражнения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087490">
            <w:r w:rsidRPr="00E728F7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7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667887" w:rsidRDefault="00201D5A" w:rsidP="00762994">
            <w:pPr>
              <w:spacing w:after="0" w:line="240" w:lineRule="auto"/>
            </w:pPr>
            <w:r>
              <w:t>Решение задач.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BC4A1A" w:rsidRDefault="00201D5A" w:rsidP="00762994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762994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087490">
            <w:r w:rsidRPr="00E728F7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  <w:jc w:val="center"/>
            </w:pPr>
            <w:r>
              <w:t>98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667887" w:rsidRDefault="00201D5A" w:rsidP="00762994">
            <w:pPr>
              <w:spacing w:after="0" w:line="240" w:lineRule="auto"/>
            </w:pPr>
            <w:r>
              <w:rPr>
                <w:b/>
                <w:bCs/>
                <w:i/>
                <w:iCs/>
                <w:color w:val="FF0000"/>
              </w:rPr>
              <w:t xml:space="preserve">Контрольная работа  </w:t>
            </w:r>
            <w:r w:rsidRPr="00021C94">
              <w:rPr>
                <w:b/>
                <w:bCs/>
                <w:i/>
                <w:iCs/>
                <w:color w:val="FF0000"/>
              </w:rPr>
              <w:t xml:space="preserve"> «</w:t>
            </w:r>
            <w:r w:rsidRPr="008D4CFE">
              <w:rPr>
                <w:b/>
                <w:bCs/>
                <w:i/>
                <w:iCs/>
                <w:color w:val="FF0000"/>
              </w:rPr>
              <w:t>Векторы</w:t>
            </w:r>
            <w:r w:rsidRPr="00021C94">
              <w:rPr>
                <w:b/>
                <w:bCs/>
                <w:i/>
                <w:iCs/>
                <w:color w:val="FF0000"/>
              </w:rPr>
              <w:t>»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К</w:t>
            </w:r>
            <w:r w:rsidRPr="00823672">
              <w:t>онтрол</w:t>
            </w:r>
            <w:r>
              <w:t>ь</w:t>
            </w:r>
            <w:r w:rsidRPr="00823672">
              <w:t>, оценк</w:t>
            </w:r>
            <w:r>
              <w:t>а</w:t>
            </w:r>
            <w:r w:rsidRPr="00823672">
              <w:t xml:space="preserve"> и коррекци</w:t>
            </w:r>
            <w:r>
              <w:t>я</w:t>
            </w:r>
            <w:r w:rsidRPr="00823672">
              <w:t xml:space="preserve"> знаний</w:t>
            </w:r>
            <w:r>
              <w:t xml:space="preserve"> </w:t>
            </w:r>
            <w:r w:rsidRPr="00B07799">
              <w:rPr>
                <w:i/>
                <w:sz w:val="20"/>
                <w:szCs w:val="20"/>
              </w:rPr>
              <w:t>(ценностно-смыслов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762994">
            <w:pPr>
              <w:spacing w:after="0" w:line="240" w:lineRule="auto"/>
            </w:pPr>
            <w:r>
              <w:t>Индивидуальное решение контрольных заданий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pPr>
              <w:spacing w:after="0" w:line="240" w:lineRule="auto"/>
            </w:pP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087490">
            <w:r w:rsidRPr="00E728F7">
              <w:rPr>
                <w:bCs/>
              </w:rPr>
              <w:t>§3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0.05 – 25.05</w:t>
            </w: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AA1DC3">
            <w:pPr>
              <w:spacing w:after="0" w:line="240" w:lineRule="auto"/>
              <w:jc w:val="center"/>
              <w:rPr>
                <w:bCs/>
              </w:rPr>
            </w:pPr>
            <w:r>
              <w:rPr>
                <w:b/>
                <w:bCs/>
                <w:sz w:val="28"/>
                <w:szCs w:val="28"/>
              </w:rPr>
              <w:t>Итоговое повторение (4</w:t>
            </w:r>
            <w:r w:rsidRPr="007A3316">
              <w:rPr>
                <w:b/>
                <w:bCs/>
                <w:sz w:val="28"/>
                <w:szCs w:val="28"/>
              </w:rPr>
              <w:t xml:space="preserve"> час</w:t>
            </w:r>
            <w:r>
              <w:rPr>
                <w:b/>
                <w:bCs/>
                <w:sz w:val="28"/>
                <w:szCs w:val="28"/>
              </w:rPr>
              <w:t>а</w:t>
            </w:r>
            <w:r w:rsidRPr="007A3316">
              <w:rPr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087490">
            <w:pPr>
              <w:spacing w:after="0" w:line="240" w:lineRule="auto"/>
              <w:rPr>
                <w:b/>
              </w:rPr>
            </w:pPr>
            <w:r w:rsidRPr="00F608C5">
              <w:rPr>
                <w:b/>
                <w:bCs/>
              </w:rPr>
              <w:t>Элементы содержания (дидактические единицы на основе общеобразовательного стандарта)</w:t>
            </w:r>
            <w:r>
              <w:rPr>
                <w:b/>
                <w:bCs/>
              </w:rPr>
              <w:t xml:space="preserve">: </w:t>
            </w:r>
            <w:r w:rsidRPr="0052778E">
              <w:rPr>
                <w:sz w:val="24"/>
                <w:szCs w:val="24"/>
              </w:rPr>
              <w:t xml:space="preserve"> </w:t>
            </w:r>
            <w:r w:rsidRPr="004361DD">
              <w:t>знани</w:t>
            </w:r>
            <w:r>
              <w:t>я</w:t>
            </w:r>
            <w:r w:rsidRPr="004361DD">
              <w:t>, полученны</w:t>
            </w:r>
            <w:r>
              <w:t>е</w:t>
            </w:r>
            <w:r w:rsidRPr="004361DD">
              <w:t xml:space="preserve"> на уроках по данным темам (курс геометрии 7класса)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4541" w:type="pct"/>
            <w:gridSpan w:val="8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12" w:space="0" w:color="000000"/>
            </w:tcBorders>
            <w:vAlign w:val="center"/>
          </w:tcPr>
          <w:p w:rsidR="00201D5A" w:rsidRPr="000B638B" w:rsidRDefault="00201D5A" w:rsidP="00087490">
            <w:pPr>
              <w:keepNext/>
              <w:spacing w:after="0" w:line="240" w:lineRule="auto"/>
              <w:ind w:left="12" w:hanging="12"/>
              <w:rPr>
                <w:b/>
                <w:bCs/>
              </w:rPr>
            </w:pPr>
            <w:r w:rsidRPr="000B638B">
              <w:rPr>
                <w:b/>
                <w:noProof/>
              </w:rPr>
              <w:t xml:space="preserve">Требования к уровню подготовки обучающихся: </w:t>
            </w:r>
            <w:r w:rsidRPr="004361DD">
              <w:t>Закрепление знаний, умений и навыков, полученных на уроках по данным темам (курс геометрии 7класса).</w:t>
            </w: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087490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  <w:jc w:val="center"/>
            </w:pPr>
            <w:r>
              <w:t>99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  <w:rPr>
                <w:snapToGrid w:val="0"/>
              </w:rPr>
            </w:pPr>
            <w:r w:rsidRPr="005E371D">
              <w:rPr>
                <w:snapToGrid w:val="0"/>
              </w:rPr>
              <w:t xml:space="preserve">Анализ ошибок допущенных </w:t>
            </w:r>
            <w:proofErr w:type="gramStart"/>
            <w:r w:rsidRPr="005E371D">
              <w:rPr>
                <w:snapToGrid w:val="0"/>
              </w:rPr>
              <w:t>в</w:t>
            </w:r>
            <w:proofErr w:type="gramEnd"/>
            <w:r w:rsidRPr="005E371D">
              <w:rPr>
                <w:snapToGrid w:val="0"/>
              </w:rPr>
              <w:t xml:space="preserve"> </w:t>
            </w:r>
            <w:r>
              <w:rPr>
                <w:snapToGrid w:val="0"/>
              </w:rPr>
              <w:t>к/р</w:t>
            </w:r>
            <w:r w:rsidRPr="005E371D">
              <w:rPr>
                <w:snapToGrid w:val="0"/>
              </w:rPr>
              <w:t>.</w:t>
            </w:r>
          </w:p>
          <w:p w:rsidR="00201D5A" w:rsidRPr="00667887" w:rsidRDefault="00201D5A" w:rsidP="00360211">
            <w:pPr>
              <w:spacing w:after="0" w:line="240" w:lineRule="auto"/>
            </w:pPr>
            <w:r w:rsidRPr="003A2202">
              <w:t>Глава 5. Четырехугольники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BC4A1A" w:rsidRDefault="00201D5A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Pr="00AB7257" w:rsidRDefault="00201D5A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5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360211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360211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  <w:jc w:val="center"/>
            </w:pPr>
            <w:r>
              <w:t>100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BD1D1D" w:rsidRDefault="00201D5A" w:rsidP="00360211">
            <w:pPr>
              <w:spacing w:after="0" w:line="240" w:lineRule="auto"/>
            </w:pPr>
            <w:r w:rsidRPr="003A2202">
              <w:t>Глава 6. Площадь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BC4A1A" w:rsidRDefault="00201D5A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6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360211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360211">
            <w:pPr>
              <w:spacing w:after="0" w:line="240" w:lineRule="auto"/>
              <w:rPr>
                <w:b/>
                <w:bCs/>
              </w:rPr>
            </w:pPr>
          </w:p>
        </w:tc>
      </w:tr>
      <w:tr w:rsidR="00201D5A" w:rsidRPr="00AB7257" w:rsidTr="00417624">
        <w:tc>
          <w:tcPr>
            <w:tcW w:w="258" w:type="pct"/>
            <w:tcBorders>
              <w:top w:val="single" w:sz="12" w:space="0" w:color="auto"/>
              <w:left w:val="single" w:sz="12" w:space="0" w:color="000000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  <w:jc w:val="center"/>
            </w:pPr>
            <w:r>
              <w:t>101</w:t>
            </w:r>
          </w:p>
        </w:tc>
        <w:tc>
          <w:tcPr>
            <w:tcW w:w="1071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BD1D1D" w:rsidRDefault="00201D5A" w:rsidP="00360211">
            <w:pPr>
              <w:spacing w:after="0" w:line="240" w:lineRule="auto"/>
            </w:pPr>
            <w:r w:rsidRPr="003A2202">
              <w:t>Глава 7. Подобные треугольники</w:t>
            </w:r>
          </w:p>
        </w:tc>
        <w:tc>
          <w:tcPr>
            <w:tcW w:w="95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BC4A1A" w:rsidRDefault="00201D5A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Pr="00AB7257" w:rsidRDefault="00201D5A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12" w:space="0" w:color="auto"/>
              <w:bottom w:val="single" w:sz="4" w:space="0" w:color="000000"/>
            </w:tcBorders>
          </w:tcPr>
          <w:p w:rsidR="00201D5A" w:rsidRDefault="00201D5A" w:rsidP="00360211">
            <w:pPr>
              <w:spacing w:after="0" w:line="240" w:lineRule="auto"/>
            </w:pPr>
            <w:r w:rsidRPr="00D41159">
              <w:rPr>
                <w:snapToGrid w:val="0"/>
                <w:color w:val="000000"/>
              </w:rPr>
              <w:t xml:space="preserve">Глава </w:t>
            </w:r>
            <w:r>
              <w:rPr>
                <w:snapToGrid w:val="0"/>
                <w:color w:val="000000"/>
              </w:rPr>
              <w:t>7,8</w:t>
            </w:r>
            <w:r w:rsidRPr="00F608C5">
              <w:rPr>
                <w:sz w:val="18"/>
                <w:szCs w:val="18"/>
              </w:rPr>
              <w:t xml:space="preserve"> Раздаточный материал</w:t>
            </w:r>
          </w:p>
        </w:tc>
        <w:tc>
          <w:tcPr>
            <w:tcW w:w="300" w:type="pct"/>
            <w:gridSpan w:val="2"/>
            <w:tcBorders>
              <w:top w:val="single" w:sz="12" w:space="0" w:color="auto"/>
              <w:bottom w:val="single" w:sz="4" w:space="0" w:color="000000"/>
              <w:right w:val="single" w:sz="12" w:space="0" w:color="000000"/>
            </w:tcBorders>
          </w:tcPr>
          <w:p w:rsidR="00201D5A" w:rsidRPr="00F608C5" w:rsidRDefault="00201D5A" w:rsidP="00360211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single" w:sz="12" w:space="0" w:color="auto"/>
              <w:left w:val="single" w:sz="12" w:space="0" w:color="000000"/>
              <w:bottom w:val="nil"/>
              <w:right w:val="single" w:sz="12" w:space="0" w:color="000000"/>
            </w:tcBorders>
          </w:tcPr>
          <w:p w:rsidR="00201D5A" w:rsidRPr="0025677E" w:rsidRDefault="00201D5A" w:rsidP="00360211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27.05 – 31.05</w:t>
            </w:r>
          </w:p>
        </w:tc>
      </w:tr>
      <w:tr w:rsidR="00201D5A" w:rsidRPr="00AB7257" w:rsidTr="00417624">
        <w:tc>
          <w:tcPr>
            <w:tcW w:w="258" w:type="pct"/>
            <w:tcBorders>
              <w:top w:val="single" w:sz="4" w:space="0" w:color="000000"/>
              <w:left w:val="single" w:sz="12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  <w:jc w:val="center"/>
            </w:pPr>
            <w:r>
              <w:t>102</w:t>
            </w:r>
          </w:p>
        </w:tc>
        <w:tc>
          <w:tcPr>
            <w:tcW w:w="1071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BD1D1D" w:rsidRDefault="00201D5A" w:rsidP="00360211">
            <w:pPr>
              <w:spacing w:after="0" w:line="240" w:lineRule="auto"/>
            </w:pPr>
            <w:r w:rsidRPr="003A2202">
              <w:t>Глава 8. Окружность</w:t>
            </w:r>
          </w:p>
        </w:tc>
        <w:tc>
          <w:tcPr>
            <w:tcW w:w="95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BC4A1A" w:rsidRDefault="00201D5A" w:rsidP="00360211">
            <w:pPr>
              <w:spacing w:after="0" w:line="240" w:lineRule="auto"/>
            </w:pPr>
            <w:r w:rsidRPr="00BC4A1A">
              <w:t>Обобщение и систематизация знаний</w:t>
            </w:r>
            <w:r>
              <w:t xml:space="preserve"> </w:t>
            </w:r>
            <w:r w:rsidRPr="00225113">
              <w:rPr>
                <w:i/>
              </w:rPr>
              <w:t>(коммуникативная)</w:t>
            </w:r>
          </w:p>
        </w:tc>
        <w:tc>
          <w:tcPr>
            <w:tcW w:w="905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</w:pPr>
            <w:r>
              <w:t>Решение заданий, индивидуальный опрос</w:t>
            </w:r>
          </w:p>
        </w:tc>
        <w:tc>
          <w:tcPr>
            <w:tcW w:w="647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Pr="00AB7257" w:rsidRDefault="00201D5A" w:rsidP="00360211">
            <w:pPr>
              <w:spacing w:after="0" w:line="240" w:lineRule="auto"/>
            </w:pPr>
            <w:r>
              <w:t>Презентация</w:t>
            </w:r>
          </w:p>
        </w:tc>
        <w:tc>
          <w:tcPr>
            <w:tcW w:w="403" w:type="pct"/>
            <w:tcBorders>
              <w:top w:val="single" w:sz="4" w:space="0" w:color="000000"/>
              <w:bottom w:val="single" w:sz="12" w:space="0" w:color="auto"/>
            </w:tcBorders>
          </w:tcPr>
          <w:p w:rsidR="00201D5A" w:rsidRDefault="00201D5A" w:rsidP="00360211">
            <w:pPr>
              <w:spacing w:after="0" w:line="240" w:lineRule="auto"/>
            </w:pPr>
          </w:p>
        </w:tc>
        <w:tc>
          <w:tcPr>
            <w:tcW w:w="300" w:type="pct"/>
            <w:gridSpan w:val="2"/>
            <w:tcBorders>
              <w:top w:val="single" w:sz="4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F608C5" w:rsidRDefault="00201D5A" w:rsidP="00360211">
            <w:pPr>
              <w:spacing w:after="0" w:line="240" w:lineRule="auto"/>
              <w:jc w:val="center"/>
              <w:rPr>
                <w:bCs/>
              </w:rPr>
            </w:pPr>
          </w:p>
        </w:tc>
        <w:tc>
          <w:tcPr>
            <w:tcW w:w="459" w:type="pct"/>
            <w:tcBorders>
              <w:top w:val="nil"/>
              <w:left w:val="single" w:sz="12" w:space="0" w:color="000000"/>
              <w:bottom w:val="single" w:sz="12" w:space="0" w:color="auto"/>
              <w:right w:val="single" w:sz="12" w:space="0" w:color="000000"/>
            </w:tcBorders>
          </w:tcPr>
          <w:p w:rsidR="00201D5A" w:rsidRPr="0025677E" w:rsidRDefault="00201D5A" w:rsidP="00360211">
            <w:pPr>
              <w:spacing w:after="0" w:line="240" w:lineRule="auto"/>
              <w:rPr>
                <w:b/>
                <w:bCs/>
              </w:rPr>
            </w:pPr>
          </w:p>
        </w:tc>
      </w:tr>
    </w:tbl>
    <w:p w:rsidR="00A27E91" w:rsidRPr="00D82DC5" w:rsidRDefault="00A27E91" w:rsidP="00D82DC5">
      <w:pPr>
        <w:rPr>
          <w:lang w:eastAsia="ru-RU"/>
        </w:rPr>
        <w:sectPr w:rsidR="00A27E91" w:rsidRPr="00D82DC5" w:rsidSect="00097C36">
          <w:pgSz w:w="16838" w:h="11906" w:orient="landscape"/>
          <w:pgMar w:top="340" w:right="340" w:bottom="340" w:left="340" w:header="709" w:footer="709" w:gutter="0"/>
          <w:cols w:space="708"/>
          <w:docGrid w:linePitch="360"/>
        </w:sectPr>
      </w:pPr>
    </w:p>
    <w:p w:rsidR="00A5080E" w:rsidRDefault="00A5080E" w:rsidP="00A5080E">
      <w:pPr>
        <w:pStyle w:val="a3"/>
        <w:keepNext/>
        <w:spacing w:line="240" w:lineRule="auto"/>
        <w:ind w:left="0" w:right="0" w:firstLine="0"/>
        <w:rPr>
          <w:szCs w:val="28"/>
        </w:rPr>
      </w:pPr>
      <w:r>
        <w:rPr>
          <w:szCs w:val="28"/>
        </w:rPr>
        <w:lastRenderedPageBreak/>
        <w:t>Литература</w:t>
      </w:r>
    </w:p>
    <w:p w:rsidR="00A5080E" w:rsidRPr="00A5080E" w:rsidRDefault="00A5080E" w:rsidP="00A5080E">
      <w:pPr>
        <w:pStyle w:val="a3"/>
        <w:keepNext/>
        <w:spacing w:line="240" w:lineRule="auto"/>
        <w:ind w:left="0" w:right="0" w:firstLine="0"/>
        <w:rPr>
          <w:szCs w:val="28"/>
        </w:rPr>
      </w:pPr>
    </w:p>
    <w:p w:rsidR="0093768F" w:rsidRDefault="0093768F" w:rsidP="006615B8">
      <w:pPr>
        <w:pStyle w:val="a3"/>
        <w:keepNext/>
        <w:shd w:val="clear" w:color="auto" w:fill="auto"/>
        <w:spacing w:before="60" w:line="240" w:lineRule="auto"/>
        <w:ind w:left="0" w:right="0" w:firstLine="0"/>
        <w:jc w:val="both"/>
        <w:rPr>
          <w:b w:val="0"/>
          <w:sz w:val="24"/>
          <w:szCs w:val="24"/>
        </w:rPr>
      </w:pPr>
      <w:r w:rsidRPr="006D200C">
        <w:rPr>
          <w:sz w:val="24"/>
          <w:szCs w:val="24"/>
        </w:rPr>
        <w:t>Календарно-тематический     план     ориентирован     на     использование</w:t>
      </w:r>
      <w:r w:rsidRPr="006D200C">
        <w:rPr>
          <w:b w:val="0"/>
          <w:sz w:val="24"/>
          <w:szCs w:val="24"/>
        </w:rPr>
        <w:t>:</w:t>
      </w:r>
    </w:p>
    <w:p w:rsidR="00A5080E" w:rsidRPr="006D200C" w:rsidRDefault="00A5080E" w:rsidP="006615B8">
      <w:pPr>
        <w:pStyle w:val="a3"/>
        <w:keepNext/>
        <w:shd w:val="clear" w:color="auto" w:fill="auto"/>
        <w:spacing w:before="60" w:line="240" w:lineRule="auto"/>
        <w:ind w:left="0" w:right="0" w:firstLine="0"/>
        <w:jc w:val="both"/>
        <w:rPr>
          <w:sz w:val="24"/>
          <w:szCs w:val="24"/>
        </w:rPr>
      </w:pPr>
    </w:p>
    <w:p w:rsidR="009D0CF8" w:rsidRPr="00A52C08" w:rsidRDefault="009D0CF8" w:rsidP="009D0CF8">
      <w:pPr>
        <w:keepNext/>
        <w:numPr>
          <w:ilvl w:val="0"/>
          <w:numId w:val="1"/>
        </w:numPr>
        <w:spacing w:before="60" w:after="0" w:line="240" w:lineRule="auto"/>
        <w:jc w:val="both"/>
        <w:rPr>
          <w:sz w:val="24"/>
          <w:szCs w:val="24"/>
        </w:rPr>
      </w:pPr>
      <w:r w:rsidRPr="00A52C08">
        <w:rPr>
          <w:sz w:val="24"/>
          <w:szCs w:val="24"/>
        </w:rPr>
        <w:t>А.Г. Мордкович</w:t>
      </w:r>
      <w:r>
        <w:rPr>
          <w:sz w:val="24"/>
          <w:szCs w:val="24"/>
        </w:rPr>
        <w:t>.</w:t>
      </w:r>
      <w:r w:rsidRPr="00A52C08">
        <w:rPr>
          <w:sz w:val="24"/>
          <w:szCs w:val="24"/>
        </w:rPr>
        <w:t xml:space="preserve">  Алгебра 8 класс. Учебник для классов с углубленным изучением математики. – М.: Мнемозина, 2008;</w:t>
      </w:r>
    </w:p>
    <w:p w:rsidR="009D0CF8" w:rsidRPr="00A52C08" w:rsidRDefault="009D0CF8" w:rsidP="009D0CF8">
      <w:pPr>
        <w:keepNext/>
        <w:numPr>
          <w:ilvl w:val="0"/>
          <w:numId w:val="1"/>
        </w:numPr>
        <w:spacing w:before="60" w:after="0" w:line="240" w:lineRule="auto"/>
        <w:jc w:val="both"/>
        <w:rPr>
          <w:color w:val="000000"/>
          <w:spacing w:val="-2"/>
          <w:sz w:val="24"/>
          <w:szCs w:val="24"/>
        </w:rPr>
      </w:pPr>
      <w:r w:rsidRPr="00A52C08">
        <w:rPr>
          <w:sz w:val="24"/>
          <w:szCs w:val="24"/>
        </w:rPr>
        <w:t xml:space="preserve">Л.И. </w:t>
      </w:r>
      <w:proofErr w:type="spellStart"/>
      <w:r w:rsidRPr="00A52C08">
        <w:rPr>
          <w:sz w:val="24"/>
          <w:szCs w:val="24"/>
        </w:rPr>
        <w:t>Звавич</w:t>
      </w:r>
      <w:proofErr w:type="spellEnd"/>
      <w:r w:rsidRPr="00A52C08">
        <w:rPr>
          <w:sz w:val="24"/>
          <w:szCs w:val="24"/>
        </w:rPr>
        <w:t xml:space="preserve">, А.Р. </w:t>
      </w:r>
      <w:proofErr w:type="spellStart"/>
      <w:r w:rsidRPr="00A52C08">
        <w:rPr>
          <w:sz w:val="24"/>
          <w:szCs w:val="24"/>
        </w:rPr>
        <w:t>Рязановкий</w:t>
      </w:r>
      <w:proofErr w:type="spellEnd"/>
      <w:r w:rsidRPr="00A52C08">
        <w:rPr>
          <w:sz w:val="24"/>
          <w:szCs w:val="24"/>
        </w:rPr>
        <w:t>. Алгебра 8 класс. Задачник для классов с углубленным изучением математики. – М.: Мнемозина, 200</w:t>
      </w:r>
      <w:r>
        <w:rPr>
          <w:sz w:val="24"/>
          <w:szCs w:val="24"/>
        </w:rPr>
        <w:t>8</w:t>
      </w:r>
      <w:r w:rsidRPr="00A52C08">
        <w:rPr>
          <w:sz w:val="24"/>
          <w:szCs w:val="24"/>
        </w:rPr>
        <w:t>;</w:t>
      </w:r>
    </w:p>
    <w:p w:rsidR="009D0CF8" w:rsidRPr="00A52C08" w:rsidRDefault="009D0CF8" w:rsidP="009D0CF8">
      <w:pPr>
        <w:keepNext/>
        <w:numPr>
          <w:ilvl w:val="0"/>
          <w:numId w:val="1"/>
        </w:numPr>
        <w:spacing w:before="60" w:after="0" w:line="240" w:lineRule="auto"/>
        <w:jc w:val="both"/>
        <w:rPr>
          <w:color w:val="000000"/>
          <w:spacing w:val="-2"/>
          <w:sz w:val="24"/>
          <w:szCs w:val="24"/>
        </w:rPr>
      </w:pPr>
      <w:r w:rsidRPr="00A52C08">
        <w:rPr>
          <w:sz w:val="24"/>
          <w:szCs w:val="24"/>
        </w:rPr>
        <w:t>Л.А. Александрова</w:t>
      </w:r>
      <w:r>
        <w:rPr>
          <w:sz w:val="24"/>
          <w:szCs w:val="24"/>
        </w:rPr>
        <w:t>.</w:t>
      </w:r>
      <w:r w:rsidRPr="00A52C08">
        <w:rPr>
          <w:sz w:val="24"/>
          <w:szCs w:val="24"/>
        </w:rPr>
        <w:t xml:space="preserve"> Алгебра 8 класс: Самостоятельные работы для общеобразовательных учреждений. – М.: Мнемозина, 20</w:t>
      </w:r>
      <w:r>
        <w:rPr>
          <w:sz w:val="24"/>
          <w:szCs w:val="24"/>
        </w:rPr>
        <w:t>10</w:t>
      </w:r>
      <w:r w:rsidRPr="00A52C08">
        <w:rPr>
          <w:sz w:val="24"/>
          <w:szCs w:val="24"/>
        </w:rPr>
        <w:t>;</w:t>
      </w:r>
    </w:p>
    <w:p w:rsidR="009D0CF8" w:rsidRPr="00A52C08" w:rsidRDefault="009D0CF8" w:rsidP="009D0CF8">
      <w:pPr>
        <w:keepNext/>
        <w:numPr>
          <w:ilvl w:val="0"/>
          <w:numId w:val="1"/>
        </w:numPr>
        <w:spacing w:before="60" w:after="0" w:line="240" w:lineRule="auto"/>
        <w:jc w:val="both"/>
        <w:rPr>
          <w:color w:val="000000"/>
          <w:spacing w:val="-2"/>
          <w:sz w:val="24"/>
          <w:szCs w:val="24"/>
        </w:rPr>
      </w:pPr>
      <w:r w:rsidRPr="00A52C08">
        <w:rPr>
          <w:sz w:val="24"/>
          <w:szCs w:val="24"/>
        </w:rPr>
        <w:t xml:space="preserve">Ю.П. </w:t>
      </w:r>
      <w:proofErr w:type="spellStart"/>
      <w:r w:rsidRPr="00A52C08">
        <w:rPr>
          <w:sz w:val="24"/>
          <w:szCs w:val="24"/>
        </w:rPr>
        <w:t>Дудницын</w:t>
      </w:r>
      <w:proofErr w:type="spellEnd"/>
      <w:r w:rsidRPr="00A52C08">
        <w:rPr>
          <w:sz w:val="24"/>
          <w:szCs w:val="24"/>
        </w:rPr>
        <w:t xml:space="preserve">, Е.Е. </w:t>
      </w:r>
      <w:proofErr w:type="spellStart"/>
      <w:r w:rsidRPr="00A52C08">
        <w:rPr>
          <w:sz w:val="24"/>
          <w:szCs w:val="24"/>
        </w:rPr>
        <w:t>Тульчинская</w:t>
      </w:r>
      <w:proofErr w:type="spellEnd"/>
      <w:r>
        <w:rPr>
          <w:sz w:val="24"/>
          <w:szCs w:val="24"/>
        </w:rPr>
        <w:t>.</w:t>
      </w:r>
      <w:r w:rsidRPr="00A52C08">
        <w:rPr>
          <w:sz w:val="24"/>
          <w:szCs w:val="24"/>
        </w:rPr>
        <w:t xml:space="preserve">  Алгебра. 8 класс. Контрольные работы для общеобразовательных учреждений. – М.: Мнемозина, 200</w:t>
      </w:r>
      <w:r>
        <w:rPr>
          <w:sz w:val="24"/>
          <w:szCs w:val="24"/>
        </w:rPr>
        <w:t>5</w:t>
      </w:r>
      <w:r w:rsidRPr="00A52C08">
        <w:rPr>
          <w:sz w:val="24"/>
          <w:szCs w:val="24"/>
        </w:rPr>
        <w:t>;</w:t>
      </w:r>
    </w:p>
    <w:p w:rsidR="009D0CF8" w:rsidRPr="00252804" w:rsidRDefault="009D0CF8" w:rsidP="009D0CF8">
      <w:pPr>
        <w:keepNext/>
        <w:numPr>
          <w:ilvl w:val="0"/>
          <w:numId w:val="1"/>
        </w:numPr>
        <w:spacing w:before="60" w:after="0" w:line="240" w:lineRule="auto"/>
        <w:jc w:val="both"/>
        <w:rPr>
          <w:color w:val="000000"/>
          <w:spacing w:val="-2"/>
          <w:sz w:val="24"/>
          <w:szCs w:val="24"/>
        </w:rPr>
      </w:pPr>
      <w:r>
        <w:rPr>
          <w:color w:val="000000"/>
          <w:spacing w:val="-2"/>
          <w:sz w:val="24"/>
          <w:szCs w:val="24"/>
        </w:rPr>
        <w:t>М.А. Попов.</w:t>
      </w:r>
      <w:r w:rsidRPr="00A52C08">
        <w:rPr>
          <w:sz w:val="24"/>
          <w:szCs w:val="24"/>
        </w:rPr>
        <w:t xml:space="preserve"> Контрольные</w:t>
      </w:r>
      <w:r>
        <w:rPr>
          <w:sz w:val="24"/>
          <w:szCs w:val="24"/>
        </w:rPr>
        <w:t xml:space="preserve"> и с</w:t>
      </w:r>
      <w:r w:rsidRPr="00A52C08">
        <w:rPr>
          <w:sz w:val="24"/>
          <w:szCs w:val="24"/>
        </w:rPr>
        <w:t>амостоятельные работы</w:t>
      </w:r>
      <w:r>
        <w:rPr>
          <w:sz w:val="24"/>
          <w:szCs w:val="24"/>
        </w:rPr>
        <w:t xml:space="preserve"> по алгебре по новому образовательному стандарту. 8 класс. </w:t>
      </w:r>
      <w:r w:rsidRPr="00092099">
        <w:rPr>
          <w:sz w:val="24"/>
          <w:szCs w:val="24"/>
        </w:rPr>
        <w:t xml:space="preserve">М: </w:t>
      </w:r>
      <w:r>
        <w:rPr>
          <w:sz w:val="24"/>
          <w:szCs w:val="24"/>
        </w:rPr>
        <w:t>ЭКЗАМЕН</w:t>
      </w:r>
      <w:r w:rsidRPr="00092099">
        <w:rPr>
          <w:sz w:val="24"/>
          <w:szCs w:val="24"/>
        </w:rPr>
        <w:t>, 2011</w:t>
      </w:r>
      <w:r>
        <w:rPr>
          <w:sz w:val="24"/>
          <w:szCs w:val="24"/>
        </w:rPr>
        <w:t xml:space="preserve">; </w:t>
      </w:r>
    </w:p>
    <w:p w:rsidR="009D0CF8" w:rsidRPr="00D2738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color w:val="000000"/>
          <w:spacing w:val="-2"/>
          <w:sz w:val="24"/>
          <w:szCs w:val="24"/>
        </w:rPr>
      </w:pPr>
      <w:r w:rsidRPr="00A52C08">
        <w:rPr>
          <w:sz w:val="24"/>
          <w:szCs w:val="24"/>
        </w:rPr>
        <w:t>А.Г. Мордкович</w:t>
      </w:r>
      <w:r>
        <w:rPr>
          <w:sz w:val="24"/>
          <w:szCs w:val="24"/>
        </w:rPr>
        <w:t>,</w:t>
      </w:r>
      <w:r w:rsidRPr="00A52C08">
        <w:rPr>
          <w:sz w:val="24"/>
          <w:szCs w:val="24"/>
        </w:rPr>
        <w:t xml:space="preserve">  Е.Е. </w:t>
      </w:r>
      <w:proofErr w:type="spellStart"/>
      <w:r w:rsidRPr="00A52C08">
        <w:rPr>
          <w:sz w:val="24"/>
          <w:szCs w:val="24"/>
        </w:rPr>
        <w:t>Тульчинская</w:t>
      </w:r>
      <w:proofErr w:type="spellEnd"/>
      <w:r>
        <w:rPr>
          <w:sz w:val="24"/>
          <w:szCs w:val="24"/>
        </w:rPr>
        <w:t>.</w:t>
      </w:r>
      <w:r w:rsidRPr="00A52C08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Тесты. </w:t>
      </w:r>
      <w:r w:rsidRPr="00A52C08">
        <w:rPr>
          <w:sz w:val="24"/>
          <w:szCs w:val="24"/>
        </w:rPr>
        <w:t xml:space="preserve">Алгебра. </w:t>
      </w:r>
      <w:r>
        <w:rPr>
          <w:sz w:val="24"/>
          <w:szCs w:val="24"/>
        </w:rPr>
        <w:t>7-9</w:t>
      </w:r>
      <w:r w:rsidRPr="00A52C08">
        <w:rPr>
          <w:sz w:val="24"/>
          <w:szCs w:val="24"/>
        </w:rPr>
        <w:t xml:space="preserve"> класс.</w:t>
      </w:r>
      <w:r w:rsidRPr="00252804">
        <w:rPr>
          <w:sz w:val="24"/>
          <w:szCs w:val="24"/>
        </w:rPr>
        <w:t xml:space="preserve"> – М.: Мнемозина, 2008</w:t>
      </w:r>
      <w:r>
        <w:rPr>
          <w:sz w:val="24"/>
          <w:szCs w:val="24"/>
        </w:rPr>
        <w:t>;</w:t>
      </w:r>
    </w:p>
    <w:p w:rsidR="009D0CF8" w:rsidRPr="00D2738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sz w:val="24"/>
          <w:szCs w:val="24"/>
        </w:rPr>
      </w:pPr>
      <w:r w:rsidRPr="00D27388">
        <w:rPr>
          <w:sz w:val="24"/>
          <w:szCs w:val="24"/>
        </w:rPr>
        <w:t>А.Г.</w:t>
      </w:r>
      <w:r>
        <w:rPr>
          <w:sz w:val="24"/>
          <w:szCs w:val="24"/>
        </w:rPr>
        <w:t xml:space="preserve"> </w:t>
      </w:r>
      <w:r w:rsidRPr="00D27388">
        <w:rPr>
          <w:sz w:val="24"/>
          <w:szCs w:val="24"/>
        </w:rPr>
        <w:t>Мордкович, П.В. Семенов</w:t>
      </w:r>
      <w:r>
        <w:rPr>
          <w:sz w:val="24"/>
          <w:szCs w:val="24"/>
        </w:rPr>
        <w:t>.</w:t>
      </w:r>
      <w:r w:rsidRPr="00D27388">
        <w:rPr>
          <w:sz w:val="24"/>
          <w:szCs w:val="24"/>
        </w:rPr>
        <w:t xml:space="preserve"> События. Вероятности. Статистическая обработка данных. Дополнительные параграфы к курсу алгебры 7-9 классов. – М.: Мнемозина, 2009;</w:t>
      </w:r>
    </w:p>
    <w:p w:rsidR="009D0CF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sz w:val="24"/>
          <w:szCs w:val="24"/>
        </w:rPr>
      </w:pPr>
      <w:r w:rsidRPr="00D27388">
        <w:rPr>
          <w:sz w:val="24"/>
          <w:szCs w:val="24"/>
        </w:rPr>
        <w:t xml:space="preserve">Л.С. </w:t>
      </w:r>
      <w:proofErr w:type="spellStart"/>
      <w:r w:rsidRPr="00D27388">
        <w:rPr>
          <w:sz w:val="24"/>
          <w:szCs w:val="24"/>
        </w:rPr>
        <w:t>Атанасян</w:t>
      </w:r>
      <w:proofErr w:type="spellEnd"/>
      <w:r w:rsidRPr="00D27388">
        <w:rPr>
          <w:sz w:val="24"/>
          <w:szCs w:val="24"/>
        </w:rPr>
        <w:t xml:space="preserve"> и др. Геометрия 7 – 9. Учебник для общеобразовательных учреждений.</w:t>
      </w:r>
      <w:r>
        <w:rPr>
          <w:sz w:val="24"/>
          <w:szCs w:val="24"/>
        </w:rPr>
        <w:t xml:space="preserve"> </w:t>
      </w:r>
      <w:r w:rsidRPr="00A52C08">
        <w:rPr>
          <w:sz w:val="24"/>
          <w:szCs w:val="24"/>
        </w:rPr>
        <w:t>–</w:t>
      </w:r>
      <w:r w:rsidRPr="00D27388">
        <w:rPr>
          <w:sz w:val="24"/>
          <w:szCs w:val="24"/>
        </w:rPr>
        <w:t xml:space="preserve"> М.: Просвещение, 2004 (и последующие издания);</w:t>
      </w:r>
    </w:p>
    <w:p w:rsidR="009D0CF8" w:rsidRPr="00D2738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sz w:val="24"/>
          <w:szCs w:val="24"/>
        </w:rPr>
      </w:pPr>
      <w:proofErr w:type="spellStart"/>
      <w:r w:rsidRPr="001827C1">
        <w:rPr>
          <w:sz w:val="24"/>
          <w:szCs w:val="24"/>
        </w:rPr>
        <w:t>Л.С.Атанасян</w:t>
      </w:r>
      <w:proofErr w:type="spellEnd"/>
      <w:r w:rsidRPr="001827C1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proofErr w:type="spellStart"/>
      <w:r w:rsidRPr="001827C1">
        <w:rPr>
          <w:sz w:val="24"/>
          <w:szCs w:val="24"/>
        </w:rPr>
        <w:t>В.Ф._Бутузов</w:t>
      </w:r>
      <w:proofErr w:type="spellEnd"/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др.</w:t>
      </w:r>
      <w:r w:rsidRPr="00D27388"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Дополнительные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главы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к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школьному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учебнику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геометрии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8</w:t>
      </w:r>
      <w:r>
        <w:rPr>
          <w:sz w:val="24"/>
          <w:szCs w:val="24"/>
        </w:rPr>
        <w:t xml:space="preserve"> </w:t>
      </w:r>
      <w:r w:rsidRPr="001827C1">
        <w:rPr>
          <w:sz w:val="24"/>
          <w:szCs w:val="24"/>
        </w:rPr>
        <w:t>класса.</w:t>
      </w:r>
      <w:r>
        <w:rPr>
          <w:sz w:val="24"/>
          <w:szCs w:val="24"/>
        </w:rPr>
        <w:t xml:space="preserve"> </w:t>
      </w:r>
      <w:r w:rsidRPr="00D27388">
        <w:rPr>
          <w:sz w:val="24"/>
          <w:szCs w:val="24"/>
        </w:rPr>
        <w:t xml:space="preserve"> </w:t>
      </w:r>
      <w:r w:rsidRPr="00A52C08">
        <w:rPr>
          <w:sz w:val="24"/>
          <w:szCs w:val="24"/>
        </w:rPr>
        <w:t>–</w:t>
      </w:r>
      <w:r w:rsidRPr="00D27388">
        <w:rPr>
          <w:sz w:val="24"/>
          <w:szCs w:val="24"/>
        </w:rPr>
        <w:t xml:space="preserve"> М.: Просвещение,</w:t>
      </w:r>
      <w:r>
        <w:rPr>
          <w:sz w:val="24"/>
          <w:szCs w:val="24"/>
        </w:rPr>
        <w:t xml:space="preserve"> 1996;</w:t>
      </w:r>
    </w:p>
    <w:p w:rsidR="009D0CF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color w:val="000000"/>
          <w:spacing w:val="-2"/>
          <w:sz w:val="24"/>
          <w:szCs w:val="24"/>
        </w:rPr>
      </w:pPr>
      <w:r w:rsidRPr="00D27388">
        <w:rPr>
          <w:color w:val="000000"/>
          <w:spacing w:val="-2"/>
          <w:sz w:val="24"/>
          <w:szCs w:val="24"/>
        </w:rPr>
        <w:t xml:space="preserve">Н.Ф. Гаврилова  Поурочные разработки по геометрии 8 класс </w:t>
      </w:r>
      <w:r w:rsidRPr="00A52C08">
        <w:rPr>
          <w:sz w:val="24"/>
          <w:szCs w:val="24"/>
        </w:rPr>
        <w:t>–</w:t>
      </w:r>
      <w:r w:rsidRPr="00D27388">
        <w:rPr>
          <w:sz w:val="24"/>
          <w:szCs w:val="24"/>
        </w:rPr>
        <w:t xml:space="preserve"> М.: </w:t>
      </w:r>
      <w:r>
        <w:rPr>
          <w:sz w:val="24"/>
          <w:szCs w:val="24"/>
        </w:rPr>
        <w:t>ВАКО</w:t>
      </w:r>
      <w:r w:rsidRPr="00D27388">
        <w:rPr>
          <w:sz w:val="24"/>
          <w:szCs w:val="24"/>
        </w:rPr>
        <w:t xml:space="preserve">, </w:t>
      </w:r>
      <w:r w:rsidRPr="00D27388">
        <w:rPr>
          <w:color w:val="000000"/>
          <w:spacing w:val="-2"/>
          <w:sz w:val="24"/>
          <w:szCs w:val="24"/>
        </w:rPr>
        <w:t>2010;</w:t>
      </w:r>
    </w:p>
    <w:p w:rsidR="009D0CF8" w:rsidRPr="00D27388" w:rsidRDefault="009D0CF8" w:rsidP="009D0CF8">
      <w:pPr>
        <w:keepNext/>
        <w:numPr>
          <w:ilvl w:val="0"/>
          <w:numId w:val="1"/>
        </w:numPr>
        <w:spacing w:before="60" w:after="0" w:line="240" w:lineRule="auto"/>
        <w:ind w:left="714" w:hanging="357"/>
        <w:jc w:val="both"/>
        <w:rPr>
          <w:color w:val="000000"/>
          <w:spacing w:val="-2"/>
          <w:sz w:val="24"/>
          <w:szCs w:val="24"/>
        </w:rPr>
      </w:pPr>
      <w:r w:rsidRPr="00D27388">
        <w:rPr>
          <w:color w:val="000000"/>
          <w:spacing w:val="-2"/>
          <w:sz w:val="24"/>
          <w:szCs w:val="24"/>
        </w:rPr>
        <w:t>Т.М</w:t>
      </w:r>
      <w:r>
        <w:rPr>
          <w:color w:val="000000"/>
          <w:spacing w:val="-2"/>
          <w:sz w:val="24"/>
          <w:szCs w:val="24"/>
        </w:rPr>
        <w:t>.</w:t>
      </w:r>
      <w:r w:rsidRPr="00D27388">
        <w:rPr>
          <w:color w:val="000000"/>
          <w:spacing w:val="-2"/>
          <w:sz w:val="24"/>
          <w:szCs w:val="24"/>
        </w:rPr>
        <w:t xml:space="preserve"> Мищенко, А.Д</w:t>
      </w:r>
      <w:r>
        <w:rPr>
          <w:color w:val="000000"/>
          <w:spacing w:val="-2"/>
          <w:sz w:val="24"/>
          <w:szCs w:val="24"/>
        </w:rPr>
        <w:t xml:space="preserve">. </w:t>
      </w:r>
      <w:r w:rsidRPr="00D27388">
        <w:rPr>
          <w:color w:val="000000"/>
          <w:spacing w:val="-2"/>
          <w:sz w:val="24"/>
          <w:szCs w:val="24"/>
        </w:rPr>
        <w:t>Блинков</w:t>
      </w:r>
      <w:r>
        <w:rPr>
          <w:color w:val="000000"/>
          <w:spacing w:val="-2"/>
          <w:sz w:val="24"/>
          <w:szCs w:val="24"/>
        </w:rPr>
        <w:t xml:space="preserve">. </w:t>
      </w:r>
      <w:r w:rsidRPr="00D27388">
        <w:rPr>
          <w:color w:val="000000"/>
          <w:spacing w:val="-2"/>
          <w:sz w:val="24"/>
          <w:szCs w:val="24"/>
        </w:rPr>
        <w:t>Геометрия. 8кл. Тематические тесты</w:t>
      </w:r>
      <w:r>
        <w:rPr>
          <w:color w:val="000000"/>
          <w:spacing w:val="-2"/>
          <w:sz w:val="24"/>
          <w:szCs w:val="24"/>
        </w:rPr>
        <w:t xml:space="preserve">. </w:t>
      </w:r>
      <w:r w:rsidRPr="00A52C08">
        <w:rPr>
          <w:sz w:val="24"/>
          <w:szCs w:val="24"/>
        </w:rPr>
        <w:t>–</w:t>
      </w:r>
      <w:r w:rsidRPr="00D27388">
        <w:rPr>
          <w:sz w:val="24"/>
          <w:szCs w:val="24"/>
        </w:rPr>
        <w:t xml:space="preserve"> М.: Просвещение, </w:t>
      </w:r>
      <w:r w:rsidRPr="00D27388">
        <w:rPr>
          <w:color w:val="000000"/>
          <w:spacing w:val="-2"/>
          <w:sz w:val="24"/>
          <w:szCs w:val="24"/>
        </w:rPr>
        <w:t>2008</w:t>
      </w:r>
      <w:r>
        <w:rPr>
          <w:color w:val="000000"/>
          <w:spacing w:val="-2"/>
          <w:sz w:val="24"/>
          <w:szCs w:val="24"/>
        </w:rPr>
        <w:t>.</w:t>
      </w:r>
    </w:p>
    <w:p w:rsidR="00A5080E" w:rsidRPr="006D200C" w:rsidRDefault="00A5080E" w:rsidP="006615B8">
      <w:pPr>
        <w:keepNext/>
        <w:spacing w:before="60" w:after="0" w:line="240" w:lineRule="auto"/>
        <w:ind w:left="360"/>
        <w:jc w:val="both"/>
        <w:rPr>
          <w:color w:val="000000"/>
          <w:spacing w:val="-2"/>
          <w:sz w:val="24"/>
          <w:szCs w:val="24"/>
        </w:rPr>
      </w:pPr>
    </w:p>
    <w:p w:rsidR="0093768F" w:rsidRDefault="0093768F" w:rsidP="006615B8">
      <w:pPr>
        <w:keepNext/>
        <w:spacing w:before="60" w:after="0" w:line="240" w:lineRule="auto"/>
        <w:jc w:val="both"/>
        <w:rPr>
          <w:b/>
          <w:sz w:val="24"/>
          <w:szCs w:val="24"/>
        </w:rPr>
      </w:pPr>
      <w:r w:rsidRPr="006D200C">
        <w:rPr>
          <w:b/>
          <w:sz w:val="24"/>
          <w:szCs w:val="24"/>
        </w:rPr>
        <w:t>А также дополнительных пособий:</w:t>
      </w:r>
    </w:p>
    <w:p w:rsidR="00A5080E" w:rsidRPr="006D200C" w:rsidRDefault="00A5080E" w:rsidP="006615B8">
      <w:pPr>
        <w:keepNext/>
        <w:spacing w:before="60" w:after="0" w:line="240" w:lineRule="auto"/>
        <w:jc w:val="both"/>
        <w:rPr>
          <w:b/>
          <w:sz w:val="24"/>
          <w:szCs w:val="24"/>
        </w:rPr>
      </w:pPr>
    </w:p>
    <w:p w:rsidR="0093768F" w:rsidRDefault="0093768F" w:rsidP="00EE022F">
      <w:pPr>
        <w:keepNext/>
        <w:spacing w:before="60" w:after="0" w:line="240" w:lineRule="auto"/>
        <w:jc w:val="both"/>
        <w:rPr>
          <w:b/>
          <w:sz w:val="24"/>
          <w:szCs w:val="24"/>
        </w:rPr>
      </w:pPr>
      <w:r w:rsidRPr="006D200C">
        <w:rPr>
          <w:sz w:val="24"/>
          <w:szCs w:val="24"/>
        </w:rPr>
        <w:t xml:space="preserve">            </w:t>
      </w:r>
      <w:r w:rsidRPr="006D200C">
        <w:rPr>
          <w:b/>
          <w:sz w:val="24"/>
          <w:szCs w:val="24"/>
        </w:rPr>
        <w:t>для учащихся:</w:t>
      </w:r>
    </w:p>
    <w:p w:rsidR="00EE022F" w:rsidRPr="00EE022F" w:rsidRDefault="00EE022F" w:rsidP="009D0CF8">
      <w:pPr>
        <w:keepNext/>
        <w:numPr>
          <w:ilvl w:val="0"/>
          <w:numId w:val="22"/>
        </w:numPr>
        <w:spacing w:before="60" w:after="0" w:line="240" w:lineRule="auto"/>
        <w:ind w:left="714" w:hanging="357"/>
        <w:jc w:val="both"/>
        <w:rPr>
          <w:sz w:val="24"/>
          <w:szCs w:val="24"/>
        </w:rPr>
      </w:pPr>
      <w:r w:rsidRPr="00EE022F">
        <w:rPr>
          <w:sz w:val="24"/>
          <w:szCs w:val="24"/>
        </w:rPr>
        <w:t>А.Г. Мордкович  Алгебра 8 класс. Учебник для общеобразовательных учреждений – М.: Мнемозина, 2009;</w:t>
      </w:r>
    </w:p>
    <w:p w:rsidR="00EE022F" w:rsidRPr="00EE022F" w:rsidRDefault="00EE022F" w:rsidP="009D0CF8">
      <w:pPr>
        <w:keepNext/>
        <w:numPr>
          <w:ilvl w:val="0"/>
          <w:numId w:val="22"/>
        </w:numPr>
        <w:spacing w:before="60" w:after="0" w:line="240" w:lineRule="auto"/>
        <w:ind w:left="714" w:hanging="357"/>
        <w:jc w:val="both"/>
        <w:rPr>
          <w:sz w:val="24"/>
          <w:szCs w:val="24"/>
        </w:rPr>
      </w:pPr>
      <w:r w:rsidRPr="00EE022F">
        <w:rPr>
          <w:color w:val="000000"/>
          <w:spacing w:val="-3"/>
          <w:sz w:val="24"/>
          <w:szCs w:val="24"/>
        </w:rPr>
        <w:t xml:space="preserve">А.Г. Мордкович, Т.Н. </w:t>
      </w:r>
      <w:proofErr w:type="spellStart"/>
      <w:r w:rsidRPr="00EE022F">
        <w:rPr>
          <w:color w:val="000000"/>
          <w:spacing w:val="-3"/>
          <w:sz w:val="24"/>
          <w:szCs w:val="24"/>
        </w:rPr>
        <w:t>Мишустина</w:t>
      </w:r>
      <w:proofErr w:type="spellEnd"/>
      <w:r w:rsidRPr="00EE022F">
        <w:rPr>
          <w:color w:val="000000"/>
          <w:spacing w:val="-3"/>
          <w:sz w:val="24"/>
          <w:szCs w:val="24"/>
        </w:rPr>
        <w:t xml:space="preserve">, Е.Е. </w:t>
      </w:r>
      <w:proofErr w:type="spellStart"/>
      <w:r w:rsidRPr="00EE022F">
        <w:rPr>
          <w:color w:val="000000"/>
          <w:spacing w:val="-3"/>
          <w:sz w:val="24"/>
          <w:szCs w:val="24"/>
        </w:rPr>
        <w:t>Тульчинская</w:t>
      </w:r>
      <w:proofErr w:type="spellEnd"/>
      <w:r w:rsidRPr="00EE022F">
        <w:rPr>
          <w:color w:val="000000"/>
          <w:spacing w:val="-3"/>
          <w:sz w:val="24"/>
          <w:szCs w:val="24"/>
        </w:rPr>
        <w:t>.</w:t>
      </w:r>
      <w:r w:rsidRPr="00EE022F">
        <w:rPr>
          <w:sz w:val="24"/>
          <w:szCs w:val="24"/>
        </w:rPr>
        <w:t xml:space="preserve"> Алгебра 8 класс. Задачник для общеобразовательных учреждений – М.: Мнемозина, 2009;</w:t>
      </w:r>
    </w:p>
    <w:p w:rsidR="00252804" w:rsidRPr="00252804" w:rsidRDefault="00252804" w:rsidP="009D0CF8">
      <w:pPr>
        <w:keepNext/>
        <w:widowControl w:val="0"/>
        <w:numPr>
          <w:ilvl w:val="0"/>
          <w:numId w:val="22"/>
        </w:numPr>
        <w:autoSpaceDE w:val="0"/>
        <w:autoSpaceDN w:val="0"/>
        <w:adjustRightInd w:val="0"/>
        <w:spacing w:before="60" w:after="0" w:line="240" w:lineRule="auto"/>
        <w:ind w:left="714" w:hanging="357"/>
        <w:jc w:val="both"/>
        <w:rPr>
          <w:sz w:val="24"/>
          <w:szCs w:val="24"/>
        </w:rPr>
      </w:pPr>
      <w:r w:rsidRPr="00EE022F">
        <w:rPr>
          <w:sz w:val="24"/>
          <w:szCs w:val="24"/>
        </w:rPr>
        <w:t>Л.В. Кузнецова и др. Сборник заданий для проведения письменного  экзамена по алгебре  за</w:t>
      </w:r>
      <w:r w:rsidRPr="00252804">
        <w:rPr>
          <w:sz w:val="24"/>
          <w:szCs w:val="24"/>
        </w:rPr>
        <w:t xml:space="preserve"> курс средней школы. 9 класс. – М.: Дрофа, 2004;</w:t>
      </w:r>
    </w:p>
    <w:p w:rsidR="00252804" w:rsidRPr="00252804" w:rsidRDefault="00252804" w:rsidP="009D0CF8">
      <w:pPr>
        <w:keepNext/>
        <w:widowControl w:val="0"/>
        <w:numPr>
          <w:ilvl w:val="0"/>
          <w:numId w:val="22"/>
        </w:numPr>
        <w:autoSpaceDE w:val="0"/>
        <w:autoSpaceDN w:val="0"/>
        <w:adjustRightInd w:val="0"/>
        <w:spacing w:before="60" w:after="0" w:line="240" w:lineRule="auto"/>
        <w:jc w:val="both"/>
        <w:rPr>
          <w:sz w:val="24"/>
          <w:szCs w:val="24"/>
        </w:rPr>
      </w:pPr>
      <w:r w:rsidRPr="00252804">
        <w:rPr>
          <w:sz w:val="24"/>
          <w:szCs w:val="24"/>
        </w:rPr>
        <w:t>Л.В. Кузнецова, Суворова С. Б. Сборник заданий для подготовки к итоговой аттестации в 9 классе. – М., Просвещение», 2007;</w:t>
      </w:r>
    </w:p>
    <w:p w:rsidR="00252804" w:rsidRPr="00252804" w:rsidRDefault="00252804" w:rsidP="009D0CF8">
      <w:pPr>
        <w:keepNext/>
        <w:numPr>
          <w:ilvl w:val="0"/>
          <w:numId w:val="22"/>
        </w:numPr>
        <w:spacing w:before="60" w:after="0" w:line="240" w:lineRule="auto"/>
        <w:jc w:val="both"/>
        <w:rPr>
          <w:sz w:val="24"/>
          <w:szCs w:val="24"/>
        </w:rPr>
      </w:pPr>
      <w:r w:rsidRPr="00252804">
        <w:rPr>
          <w:sz w:val="24"/>
          <w:szCs w:val="24"/>
        </w:rPr>
        <w:t xml:space="preserve">Ф.Ф. Лысенко  </w:t>
      </w:r>
      <w:proofErr w:type="spellStart"/>
      <w:r w:rsidRPr="00252804">
        <w:rPr>
          <w:sz w:val="24"/>
          <w:szCs w:val="24"/>
        </w:rPr>
        <w:t>Предпрофильная</w:t>
      </w:r>
      <w:proofErr w:type="spellEnd"/>
      <w:r w:rsidRPr="00252804">
        <w:rPr>
          <w:sz w:val="24"/>
          <w:szCs w:val="24"/>
        </w:rPr>
        <w:t xml:space="preserve"> подготовка итоговой аттестации / 2006,2007, 2008. Ростов-на-Дону; издательство «Легион»;</w:t>
      </w:r>
    </w:p>
    <w:p w:rsidR="00A5080E" w:rsidRPr="00252804" w:rsidRDefault="00A5080E" w:rsidP="009D0CF8">
      <w:pPr>
        <w:keepNext/>
        <w:widowControl w:val="0"/>
        <w:autoSpaceDE w:val="0"/>
        <w:autoSpaceDN w:val="0"/>
        <w:adjustRightInd w:val="0"/>
        <w:spacing w:before="60" w:after="0" w:line="240" w:lineRule="auto"/>
        <w:ind w:left="720"/>
        <w:jc w:val="both"/>
        <w:rPr>
          <w:sz w:val="24"/>
          <w:szCs w:val="24"/>
        </w:rPr>
      </w:pPr>
    </w:p>
    <w:p w:rsidR="0093768F" w:rsidRPr="00252804" w:rsidRDefault="0093768F" w:rsidP="009D0CF8">
      <w:pPr>
        <w:pStyle w:val="a5"/>
        <w:keepNext/>
        <w:spacing w:before="60" w:after="0"/>
        <w:jc w:val="both"/>
        <w:rPr>
          <w:b/>
          <w:sz w:val="24"/>
        </w:rPr>
      </w:pPr>
      <w:r w:rsidRPr="00252804">
        <w:rPr>
          <w:b/>
          <w:sz w:val="24"/>
        </w:rPr>
        <w:t xml:space="preserve">            для учителя:</w:t>
      </w:r>
    </w:p>
    <w:p w:rsidR="00252804" w:rsidRPr="00252804" w:rsidRDefault="00252804" w:rsidP="009D0CF8">
      <w:pPr>
        <w:pStyle w:val="a8"/>
        <w:keepNext/>
        <w:widowControl w:val="0"/>
        <w:numPr>
          <w:ilvl w:val="0"/>
          <w:numId w:val="11"/>
        </w:numPr>
        <w:autoSpaceDE w:val="0"/>
        <w:autoSpaceDN w:val="0"/>
        <w:adjustRightInd w:val="0"/>
        <w:spacing w:before="60" w:after="0" w:line="240" w:lineRule="auto"/>
        <w:ind w:left="709" w:hanging="425"/>
        <w:jc w:val="both"/>
        <w:rPr>
          <w:sz w:val="24"/>
          <w:szCs w:val="24"/>
        </w:rPr>
      </w:pPr>
      <w:r w:rsidRPr="00252804">
        <w:rPr>
          <w:sz w:val="24"/>
          <w:szCs w:val="24"/>
        </w:rPr>
        <w:t>А.Г. Мордкович А.Г.  Алгебра 7-9  Методическое пособие для учителей. – М.: Мнемозина, 2004;</w:t>
      </w:r>
    </w:p>
    <w:p w:rsidR="00252804" w:rsidRPr="00252804" w:rsidRDefault="00252804" w:rsidP="009D0CF8">
      <w:pPr>
        <w:keepNext/>
        <w:numPr>
          <w:ilvl w:val="0"/>
          <w:numId w:val="11"/>
        </w:numPr>
        <w:spacing w:before="60" w:after="0" w:line="240" w:lineRule="auto"/>
        <w:jc w:val="both"/>
        <w:rPr>
          <w:sz w:val="24"/>
          <w:szCs w:val="24"/>
        </w:rPr>
      </w:pPr>
      <w:r w:rsidRPr="00252804">
        <w:rPr>
          <w:sz w:val="24"/>
          <w:szCs w:val="24"/>
        </w:rPr>
        <w:t xml:space="preserve">С.А. Шестаков Сборник задач для подготовки и проведения письменного экзамена по алгебре за курс основной школы: 9 класс – М.: АСТ: </w:t>
      </w:r>
      <w:proofErr w:type="spellStart"/>
      <w:r w:rsidRPr="00252804">
        <w:rPr>
          <w:sz w:val="24"/>
          <w:szCs w:val="24"/>
        </w:rPr>
        <w:t>Астрель</w:t>
      </w:r>
      <w:proofErr w:type="spellEnd"/>
      <w:r w:rsidRPr="00252804">
        <w:rPr>
          <w:sz w:val="24"/>
          <w:szCs w:val="24"/>
        </w:rPr>
        <w:t>, 2006;</w:t>
      </w:r>
    </w:p>
    <w:p w:rsidR="0093768F" w:rsidRPr="00252804" w:rsidRDefault="0093768F" w:rsidP="009D0CF8">
      <w:pPr>
        <w:pStyle w:val="a8"/>
        <w:keepNext/>
        <w:widowControl w:val="0"/>
        <w:numPr>
          <w:ilvl w:val="0"/>
          <w:numId w:val="11"/>
        </w:numPr>
        <w:autoSpaceDE w:val="0"/>
        <w:autoSpaceDN w:val="0"/>
        <w:adjustRightInd w:val="0"/>
        <w:spacing w:before="60" w:after="0" w:line="240" w:lineRule="auto"/>
        <w:ind w:left="709" w:hanging="425"/>
        <w:jc w:val="both"/>
        <w:rPr>
          <w:sz w:val="24"/>
          <w:szCs w:val="24"/>
        </w:rPr>
      </w:pPr>
      <w:r w:rsidRPr="00252804">
        <w:rPr>
          <w:color w:val="000000"/>
          <w:spacing w:val="-2"/>
          <w:sz w:val="24"/>
          <w:szCs w:val="24"/>
        </w:rPr>
        <w:t>Е. Б. Арутюнян. Математические диктанты для 5-9 классов. – М. 1995.</w:t>
      </w:r>
    </w:p>
    <w:p w:rsidR="0093768F" w:rsidRPr="00252804" w:rsidRDefault="0093768F" w:rsidP="009D0CF8">
      <w:pPr>
        <w:pStyle w:val="a8"/>
        <w:keepNext/>
        <w:numPr>
          <w:ilvl w:val="0"/>
          <w:numId w:val="11"/>
        </w:numPr>
        <w:spacing w:before="60" w:after="0" w:line="240" w:lineRule="auto"/>
        <w:ind w:left="709" w:hanging="425"/>
        <w:jc w:val="both"/>
        <w:rPr>
          <w:sz w:val="24"/>
          <w:szCs w:val="24"/>
        </w:rPr>
      </w:pPr>
      <w:r w:rsidRPr="00252804">
        <w:rPr>
          <w:sz w:val="24"/>
          <w:szCs w:val="24"/>
        </w:rPr>
        <w:t xml:space="preserve">Н.В. </w:t>
      </w:r>
      <w:proofErr w:type="spellStart"/>
      <w:r w:rsidRPr="00252804">
        <w:rPr>
          <w:sz w:val="24"/>
          <w:szCs w:val="24"/>
        </w:rPr>
        <w:t>Заболотнева</w:t>
      </w:r>
      <w:proofErr w:type="spellEnd"/>
      <w:r w:rsidRPr="00252804">
        <w:rPr>
          <w:sz w:val="24"/>
          <w:szCs w:val="24"/>
        </w:rPr>
        <w:t>. Олимпиадные задания по математике 5-8 классы. – Волгоград: Учитель, 2006;</w:t>
      </w:r>
    </w:p>
    <w:p w:rsidR="0093768F" w:rsidRPr="00252804" w:rsidRDefault="0093768F" w:rsidP="009D0CF8">
      <w:pPr>
        <w:pStyle w:val="a5"/>
        <w:keepNext/>
        <w:numPr>
          <w:ilvl w:val="0"/>
          <w:numId w:val="11"/>
        </w:numPr>
        <w:tabs>
          <w:tab w:val="left" w:pos="709"/>
        </w:tabs>
        <w:spacing w:before="60" w:after="0"/>
        <w:ind w:left="709" w:hanging="425"/>
        <w:jc w:val="both"/>
        <w:rPr>
          <w:sz w:val="24"/>
        </w:rPr>
      </w:pPr>
      <w:r w:rsidRPr="00252804">
        <w:rPr>
          <w:sz w:val="24"/>
        </w:rPr>
        <w:t>Математика. Еженедельное приложение к газете «Первое сентября»;</w:t>
      </w:r>
    </w:p>
    <w:p w:rsidR="0093768F" w:rsidRPr="00252804" w:rsidRDefault="0093768F" w:rsidP="006615B8">
      <w:pPr>
        <w:pStyle w:val="a5"/>
        <w:keepNext/>
        <w:numPr>
          <w:ilvl w:val="0"/>
          <w:numId w:val="11"/>
        </w:numPr>
        <w:tabs>
          <w:tab w:val="left" w:pos="709"/>
          <w:tab w:val="left" w:pos="3480"/>
        </w:tabs>
        <w:spacing w:before="60" w:after="0"/>
        <w:ind w:left="709" w:hanging="425"/>
        <w:jc w:val="both"/>
        <w:rPr>
          <w:sz w:val="24"/>
        </w:rPr>
      </w:pPr>
      <w:r w:rsidRPr="00252804">
        <w:rPr>
          <w:sz w:val="24"/>
        </w:rPr>
        <w:t>Математика в школе. Ежемесячный научно-методический журнал.</w:t>
      </w:r>
    </w:p>
    <w:sectPr w:rsidR="0093768F" w:rsidRPr="00252804" w:rsidSect="00566D94">
      <w:pgSz w:w="11906" w:h="16838"/>
      <w:pgMar w:top="284" w:right="567" w:bottom="28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5404" w:rsidRDefault="00D65404" w:rsidP="00636B8D">
      <w:pPr>
        <w:spacing w:after="0" w:line="240" w:lineRule="auto"/>
      </w:pPr>
      <w:r>
        <w:separator/>
      </w:r>
    </w:p>
  </w:endnote>
  <w:endnote w:type="continuationSeparator" w:id="1">
    <w:p w:rsidR="00D65404" w:rsidRDefault="00D65404" w:rsidP="00636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5404" w:rsidRDefault="00D65404" w:rsidP="00636B8D">
      <w:pPr>
        <w:spacing w:after="0" w:line="240" w:lineRule="auto"/>
      </w:pPr>
      <w:r>
        <w:separator/>
      </w:r>
    </w:p>
  </w:footnote>
  <w:footnote w:type="continuationSeparator" w:id="1">
    <w:p w:rsidR="00D65404" w:rsidRDefault="00D65404" w:rsidP="00636B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6BD43D2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AC078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25097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B1406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B224F2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6FA2D7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D9E8D8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19E8B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5D603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E7AC4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7C508A9A"/>
    <w:lvl w:ilvl="0">
      <w:numFmt w:val="bullet"/>
      <w:lvlText w:val="*"/>
      <w:lvlJc w:val="left"/>
    </w:lvl>
  </w:abstractNum>
  <w:abstractNum w:abstractNumId="11">
    <w:nsid w:val="0BD51558"/>
    <w:multiLevelType w:val="hybridMultilevel"/>
    <w:tmpl w:val="FA3447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DDB3B21"/>
    <w:multiLevelType w:val="hybridMultilevel"/>
    <w:tmpl w:val="58541646"/>
    <w:lvl w:ilvl="0" w:tplc="E5F8DE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0BC31F9"/>
    <w:multiLevelType w:val="hybridMultilevel"/>
    <w:tmpl w:val="AB36A9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EF37823"/>
    <w:multiLevelType w:val="hybridMultilevel"/>
    <w:tmpl w:val="38B00D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17787D"/>
    <w:multiLevelType w:val="hybridMultilevel"/>
    <w:tmpl w:val="36F8455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2EE42371"/>
    <w:multiLevelType w:val="hybridMultilevel"/>
    <w:tmpl w:val="F7FAD3C0"/>
    <w:lvl w:ilvl="0" w:tplc="0318F0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D80809"/>
    <w:multiLevelType w:val="hybridMultilevel"/>
    <w:tmpl w:val="8C88A4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847AB3"/>
    <w:multiLevelType w:val="hybridMultilevel"/>
    <w:tmpl w:val="0F1883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996EE3"/>
    <w:multiLevelType w:val="hybridMultilevel"/>
    <w:tmpl w:val="F5C6686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44BB096D"/>
    <w:multiLevelType w:val="hybridMultilevel"/>
    <w:tmpl w:val="74F8C9D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8A77950"/>
    <w:multiLevelType w:val="hybridMultilevel"/>
    <w:tmpl w:val="6D444A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BB21E14"/>
    <w:multiLevelType w:val="hybridMultilevel"/>
    <w:tmpl w:val="0908C98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4">
    <w:nsid w:val="4D3A6665"/>
    <w:multiLevelType w:val="hybridMultilevel"/>
    <w:tmpl w:val="6522295A"/>
    <w:lvl w:ilvl="0" w:tplc="DB4482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E5F8DE50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9321B06"/>
    <w:multiLevelType w:val="hybridMultilevel"/>
    <w:tmpl w:val="E514E70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CEA41C1"/>
    <w:multiLevelType w:val="hybridMultilevel"/>
    <w:tmpl w:val="A052E1D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5D600705"/>
    <w:multiLevelType w:val="hybridMultilevel"/>
    <w:tmpl w:val="0A386716"/>
    <w:lvl w:ilvl="0" w:tplc="6FEE559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FE885B3C"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FB45779"/>
    <w:multiLevelType w:val="hybridMultilevel"/>
    <w:tmpl w:val="FD2ABF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CCF7FE1"/>
    <w:multiLevelType w:val="hybridMultilevel"/>
    <w:tmpl w:val="4CE682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i w:val="0"/>
      </w:rPr>
    </w:lvl>
    <w:lvl w:ilvl="1" w:tplc="E5F8DE50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3043F38"/>
    <w:multiLevelType w:val="hybridMultilevel"/>
    <w:tmpl w:val="D74AB0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C80514"/>
    <w:multiLevelType w:val="hybridMultilevel"/>
    <w:tmpl w:val="E0E651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8854A7E"/>
    <w:multiLevelType w:val="hybridMultilevel"/>
    <w:tmpl w:val="3604B0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AFE46C2"/>
    <w:multiLevelType w:val="hybridMultilevel"/>
    <w:tmpl w:val="901601FE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B5373F2"/>
    <w:multiLevelType w:val="hybridMultilevel"/>
    <w:tmpl w:val="CCF6B960"/>
    <w:lvl w:ilvl="0" w:tplc="E0FCA0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EC17CD9"/>
    <w:multiLevelType w:val="hybridMultilevel"/>
    <w:tmpl w:val="AE00A1A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4"/>
  </w:num>
  <w:num w:numId="3">
    <w:abstractNumId w:val="29"/>
  </w:num>
  <w:num w:numId="4">
    <w:abstractNumId w:val="28"/>
  </w:num>
  <w:num w:numId="5">
    <w:abstractNumId w:val="27"/>
  </w:num>
  <w:num w:numId="6">
    <w:abstractNumId w:val="35"/>
  </w:num>
  <w:num w:numId="7">
    <w:abstractNumId w:val="33"/>
  </w:num>
  <w:num w:numId="8">
    <w:abstractNumId w:val="25"/>
  </w:num>
  <w:num w:numId="9">
    <w:abstractNumId w:val="18"/>
  </w:num>
  <w:num w:numId="10">
    <w:abstractNumId w:val="17"/>
  </w:num>
  <w:num w:numId="11">
    <w:abstractNumId w:val="16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34"/>
  </w:num>
  <w:num w:numId="23">
    <w:abstractNumId w:val="10"/>
    <w:lvlOverride w:ilvl="0">
      <w:lvl w:ilvl="0">
        <w:start w:val="65535"/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4">
    <w:abstractNumId w:val="23"/>
  </w:num>
  <w:num w:numId="25">
    <w:abstractNumId w:val="31"/>
  </w:num>
  <w:num w:numId="26">
    <w:abstractNumId w:val="15"/>
  </w:num>
  <w:num w:numId="27">
    <w:abstractNumId w:val="19"/>
  </w:num>
  <w:num w:numId="28">
    <w:abstractNumId w:val="20"/>
  </w:num>
  <w:num w:numId="29">
    <w:abstractNumId w:val="32"/>
  </w:num>
  <w:num w:numId="30">
    <w:abstractNumId w:val="21"/>
  </w:num>
  <w:num w:numId="31">
    <w:abstractNumId w:val="13"/>
  </w:num>
  <w:num w:numId="32">
    <w:abstractNumId w:val="26"/>
  </w:num>
  <w:num w:numId="33">
    <w:abstractNumId w:val="22"/>
  </w:num>
  <w:num w:numId="34">
    <w:abstractNumId w:val="11"/>
  </w:num>
  <w:num w:numId="35">
    <w:abstractNumId w:val="12"/>
  </w:num>
  <w:num w:numId="36">
    <w:abstractNumId w:val="3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A0AAB"/>
    <w:rsid w:val="00007B81"/>
    <w:rsid w:val="00010F5D"/>
    <w:rsid w:val="00014232"/>
    <w:rsid w:val="00015346"/>
    <w:rsid w:val="00022214"/>
    <w:rsid w:val="000229FA"/>
    <w:rsid w:val="00036A53"/>
    <w:rsid w:val="0004614C"/>
    <w:rsid w:val="000729DE"/>
    <w:rsid w:val="00087490"/>
    <w:rsid w:val="00092099"/>
    <w:rsid w:val="00093D43"/>
    <w:rsid w:val="00096CB7"/>
    <w:rsid w:val="00097C36"/>
    <w:rsid w:val="000A0AAB"/>
    <w:rsid w:val="000B16B4"/>
    <w:rsid w:val="000B1E9F"/>
    <w:rsid w:val="000B52A8"/>
    <w:rsid w:val="000B763E"/>
    <w:rsid w:val="000C4536"/>
    <w:rsid w:val="000C7F8C"/>
    <w:rsid w:val="000D0F0E"/>
    <w:rsid w:val="000D5907"/>
    <w:rsid w:val="000D7614"/>
    <w:rsid w:val="000D7F3B"/>
    <w:rsid w:val="000E3758"/>
    <w:rsid w:val="000E6A51"/>
    <w:rsid w:val="00103DDD"/>
    <w:rsid w:val="00106E93"/>
    <w:rsid w:val="00110AD3"/>
    <w:rsid w:val="00124A0D"/>
    <w:rsid w:val="001354BA"/>
    <w:rsid w:val="0015241A"/>
    <w:rsid w:val="00155E12"/>
    <w:rsid w:val="00194961"/>
    <w:rsid w:val="00196E44"/>
    <w:rsid w:val="001B13D9"/>
    <w:rsid w:val="001B6B69"/>
    <w:rsid w:val="001D5DC9"/>
    <w:rsid w:val="001E1A36"/>
    <w:rsid w:val="00201D5A"/>
    <w:rsid w:val="0021058F"/>
    <w:rsid w:val="00220598"/>
    <w:rsid w:val="00222D31"/>
    <w:rsid w:val="00223BD8"/>
    <w:rsid w:val="00225113"/>
    <w:rsid w:val="002305D8"/>
    <w:rsid w:val="00232A15"/>
    <w:rsid w:val="002522FA"/>
    <w:rsid w:val="00252804"/>
    <w:rsid w:val="00252E33"/>
    <w:rsid w:val="00254558"/>
    <w:rsid w:val="002569DF"/>
    <w:rsid w:val="00257B2E"/>
    <w:rsid w:val="002746AC"/>
    <w:rsid w:val="00287A38"/>
    <w:rsid w:val="002A1380"/>
    <w:rsid w:val="002A24E3"/>
    <w:rsid w:val="002B21DB"/>
    <w:rsid w:val="002B7E34"/>
    <w:rsid w:val="002C18BD"/>
    <w:rsid w:val="002E1854"/>
    <w:rsid w:val="002E34B5"/>
    <w:rsid w:val="002E3EDF"/>
    <w:rsid w:val="002F231B"/>
    <w:rsid w:val="002F349C"/>
    <w:rsid w:val="002F7C07"/>
    <w:rsid w:val="0030057A"/>
    <w:rsid w:val="00313323"/>
    <w:rsid w:val="003135C6"/>
    <w:rsid w:val="003139DD"/>
    <w:rsid w:val="00332069"/>
    <w:rsid w:val="00350CF1"/>
    <w:rsid w:val="00353C42"/>
    <w:rsid w:val="00353FFA"/>
    <w:rsid w:val="003567FB"/>
    <w:rsid w:val="00357A1F"/>
    <w:rsid w:val="00360211"/>
    <w:rsid w:val="003620C9"/>
    <w:rsid w:val="00364279"/>
    <w:rsid w:val="00366936"/>
    <w:rsid w:val="0036732F"/>
    <w:rsid w:val="00371F56"/>
    <w:rsid w:val="003A1FED"/>
    <w:rsid w:val="003A2202"/>
    <w:rsid w:val="003A3958"/>
    <w:rsid w:val="003A3EDF"/>
    <w:rsid w:val="003B1624"/>
    <w:rsid w:val="003B43E3"/>
    <w:rsid w:val="003C0752"/>
    <w:rsid w:val="003C7121"/>
    <w:rsid w:val="003C7A73"/>
    <w:rsid w:val="003D2BB8"/>
    <w:rsid w:val="003D47A0"/>
    <w:rsid w:val="003D730A"/>
    <w:rsid w:val="003D7358"/>
    <w:rsid w:val="003E3504"/>
    <w:rsid w:val="003F030D"/>
    <w:rsid w:val="003F79CB"/>
    <w:rsid w:val="004167E3"/>
    <w:rsid w:val="00417624"/>
    <w:rsid w:val="0042221A"/>
    <w:rsid w:val="0042312A"/>
    <w:rsid w:val="0042357B"/>
    <w:rsid w:val="0043000B"/>
    <w:rsid w:val="00435322"/>
    <w:rsid w:val="004466C5"/>
    <w:rsid w:val="00447D11"/>
    <w:rsid w:val="00451299"/>
    <w:rsid w:val="0045240A"/>
    <w:rsid w:val="004527EB"/>
    <w:rsid w:val="004536ED"/>
    <w:rsid w:val="0045532D"/>
    <w:rsid w:val="00460AE5"/>
    <w:rsid w:val="00460EEF"/>
    <w:rsid w:val="004615AD"/>
    <w:rsid w:val="004731F8"/>
    <w:rsid w:val="0048328D"/>
    <w:rsid w:val="00483E20"/>
    <w:rsid w:val="0048686A"/>
    <w:rsid w:val="004A166F"/>
    <w:rsid w:val="004B09EB"/>
    <w:rsid w:val="004B4EA9"/>
    <w:rsid w:val="004B66F2"/>
    <w:rsid w:val="004D4FEE"/>
    <w:rsid w:val="004E6A8E"/>
    <w:rsid w:val="004F172E"/>
    <w:rsid w:val="004F4CBE"/>
    <w:rsid w:val="005078D2"/>
    <w:rsid w:val="005124D7"/>
    <w:rsid w:val="00516346"/>
    <w:rsid w:val="00524E92"/>
    <w:rsid w:val="005300A4"/>
    <w:rsid w:val="00535C2B"/>
    <w:rsid w:val="00547937"/>
    <w:rsid w:val="0055651E"/>
    <w:rsid w:val="00556D5C"/>
    <w:rsid w:val="00566D94"/>
    <w:rsid w:val="005671CB"/>
    <w:rsid w:val="005734EE"/>
    <w:rsid w:val="00574374"/>
    <w:rsid w:val="005837AB"/>
    <w:rsid w:val="00594C76"/>
    <w:rsid w:val="005A15DD"/>
    <w:rsid w:val="005A7B3B"/>
    <w:rsid w:val="005B1626"/>
    <w:rsid w:val="005B3D4E"/>
    <w:rsid w:val="005C0A4A"/>
    <w:rsid w:val="005D71DD"/>
    <w:rsid w:val="005E5334"/>
    <w:rsid w:val="005E6D4E"/>
    <w:rsid w:val="0060764B"/>
    <w:rsid w:val="006128C5"/>
    <w:rsid w:val="0062113E"/>
    <w:rsid w:val="00623C4B"/>
    <w:rsid w:val="0063076C"/>
    <w:rsid w:val="00636B8D"/>
    <w:rsid w:val="0063754F"/>
    <w:rsid w:val="006419B4"/>
    <w:rsid w:val="00660102"/>
    <w:rsid w:val="006615B8"/>
    <w:rsid w:val="0066167A"/>
    <w:rsid w:val="00661D59"/>
    <w:rsid w:val="00670AF9"/>
    <w:rsid w:val="00684984"/>
    <w:rsid w:val="00687971"/>
    <w:rsid w:val="006926A8"/>
    <w:rsid w:val="006A26E1"/>
    <w:rsid w:val="006A6F60"/>
    <w:rsid w:val="006A7403"/>
    <w:rsid w:val="006A76A9"/>
    <w:rsid w:val="006A78E7"/>
    <w:rsid w:val="006B1BF5"/>
    <w:rsid w:val="006B57F4"/>
    <w:rsid w:val="006C1946"/>
    <w:rsid w:val="006C5B84"/>
    <w:rsid w:val="006D200C"/>
    <w:rsid w:val="006D7ED5"/>
    <w:rsid w:val="006E3918"/>
    <w:rsid w:val="007065CD"/>
    <w:rsid w:val="00710F74"/>
    <w:rsid w:val="00715632"/>
    <w:rsid w:val="00716A62"/>
    <w:rsid w:val="00726648"/>
    <w:rsid w:val="00742865"/>
    <w:rsid w:val="00744538"/>
    <w:rsid w:val="007552DD"/>
    <w:rsid w:val="007605BF"/>
    <w:rsid w:val="00762994"/>
    <w:rsid w:val="00766926"/>
    <w:rsid w:val="00772247"/>
    <w:rsid w:val="00774795"/>
    <w:rsid w:val="007826AA"/>
    <w:rsid w:val="00786091"/>
    <w:rsid w:val="007962C9"/>
    <w:rsid w:val="00797CFA"/>
    <w:rsid w:val="007A547F"/>
    <w:rsid w:val="007B37A1"/>
    <w:rsid w:val="007C20D2"/>
    <w:rsid w:val="007C389E"/>
    <w:rsid w:val="007C59AE"/>
    <w:rsid w:val="007D5EDC"/>
    <w:rsid w:val="007D73C1"/>
    <w:rsid w:val="007E58D5"/>
    <w:rsid w:val="00804044"/>
    <w:rsid w:val="00830F76"/>
    <w:rsid w:val="00832886"/>
    <w:rsid w:val="008346A7"/>
    <w:rsid w:val="0083658C"/>
    <w:rsid w:val="0084060C"/>
    <w:rsid w:val="008564A7"/>
    <w:rsid w:val="00867157"/>
    <w:rsid w:val="00875826"/>
    <w:rsid w:val="00876BE0"/>
    <w:rsid w:val="0088109F"/>
    <w:rsid w:val="00883E05"/>
    <w:rsid w:val="00884E55"/>
    <w:rsid w:val="008944D9"/>
    <w:rsid w:val="00894694"/>
    <w:rsid w:val="00897A35"/>
    <w:rsid w:val="008A2A29"/>
    <w:rsid w:val="008D1229"/>
    <w:rsid w:val="008D4CFE"/>
    <w:rsid w:val="008D6113"/>
    <w:rsid w:val="008F7922"/>
    <w:rsid w:val="00906188"/>
    <w:rsid w:val="00915D6B"/>
    <w:rsid w:val="00922485"/>
    <w:rsid w:val="00924096"/>
    <w:rsid w:val="0093768F"/>
    <w:rsid w:val="0094436C"/>
    <w:rsid w:val="00954611"/>
    <w:rsid w:val="009615E7"/>
    <w:rsid w:val="00961890"/>
    <w:rsid w:val="00961D13"/>
    <w:rsid w:val="00970C8B"/>
    <w:rsid w:val="009764C5"/>
    <w:rsid w:val="00981E6B"/>
    <w:rsid w:val="0098582C"/>
    <w:rsid w:val="00990869"/>
    <w:rsid w:val="0099668A"/>
    <w:rsid w:val="009A06CD"/>
    <w:rsid w:val="009B3145"/>
    <w:rsid w:val="009B4589"/>
    <w:rsid w:val="009B6F45"/>
    <w:rsid w:val="009C06AF"/>
    <w:rsid w:val="009C4567"/>
    <w:rsid w:val="009C4AD2"/>
    <w:rsid w:val="009D0CF8"/>
    <w:rsid w:val="009D173A"/>
    <w:rsid w:val="009D2A6B"/>
    <w:rsid w:val="009D4B72"/>
    <w:rsid w:val="009E2FC9"/>
    <w:rsid w:val="009E3B44"/>
    <w:rsid w:val="009E5B62"/>
    <w:rsid w:val="009E7A71"/>
    <w:rsid w:val="009F769E"/>
    <w:rsid w:val="00A03225"/>
    <w:rsid w:val="00A06D37"/>
    <w:rsid w:val="00A27E91"/>
    <w:rsid w:val="00A46187"/>
    <w:rsid w:val="00A5080E"/>
    <w:rsid w:val="00A51C30"/>
    <w:rsid w:val="00A52C08"/>
    <w:rsid w:val="00A56904"/>
    <w:rsid w:val="00A575A4"/>
    <w:rsid w:val="00A73991"/>
    <w:rsid w:val="00A77DA0"/>
    <w:rsid w:val="00A80B9C"/>
    <w:rsid w:val="00A80D89"/>
    <w:rsid w:val="00A83DA3"/>
    <w:rsid w:val="00A949F3"/>
    <w:rsid w:val="00A974DE"/>
    <w:rsid w:val="00A97861"/>
    <w:rsid w:val="00AA02E8"/>
    <w:rsid w:val="00AA035D"/>
    <w:rsid w:val="00AA1DC3"/>
    <w:rsid w:val="00AA2FF8"/>
    <w:rsid w:val="00AB47FD"/>
    <w:rsid w:val="00AB504C"/>
    <w:rsid w:val="00AE2C91"/>
    <w:rsid w:val="00B0027B"/>
    <w:rsid w:val="00B00916"/>
    <w:rsid w:val="00B07799"/>
    <w:rsid w:val="00B12F7F"/>
    <w:rsid w:val="00B16360"/>
    <w:rsid w:val="00B20A58"/>
    <w:rsid w:val="00B22516"/>
    <w:rsid w:val="00B25E82"/>
    <w:rsid w:val="00B37C67"/>
    <w:rsid w:val="00B427B6"/>
    <w:rsid w:val="00B52A83"/>
    <w:rsid w:val="00B560C3"/>
    <w:rsid w:val="00B56CF5"/>
    <w:rsid w:val="00B72FC9"/>
    <w:rsid w:val="00B77BF2"/>
    <w:rsid w:val="00B83F37"/>
    <w:rsid w:val="00B86E0E"/>
    <w:rsid w:val="00B9515C"/>
    <w:rsid w:val="00BA2206"/>
    <w:rsid w:val="00BB11FC"/>
    <w:rsid w:val="00BC2E36"/>
    <w:rsid w:val="00BC4AA4"/>
    <w:rsid w:val="00BC51A9"/>
    <w:rsid w:val="00BC6657"/>
    <w:rsid w:val="00BD3695"/>
    <w:rsid w:val="00BD5FE3"/>
    <w:rsid w:val="00BE6BA5"/>
    <w:rsid w:val="00C00A37"/>
    <w:rsid w:val="00C04BDF"/>
    <w:rsid w:val="00C14167"/>
    <w:rsid w:val="00C22CA6"/>
    <w:rsid w:val="00C23C28"/>
    <w:rsid w:val="00C24593"/>
    <w:rsid w:val="00C24F28"/>
    <w:rsid w:val="00C32F98"/>
    <w:rsid w:val="00C34B9C"/>
    <w:rsid w:val="00C451BD"/>
    <w:rsid w:val="00C47770"/>
    <w:rsid w:val="00C52F71"/>
    <w:rsid w:val="00C6065E"/>
    <w:rsid w:val="00C67CB0"/>
    <w:rsid w:val="00C71476"/>
    <w:rsid w:val="00C71B9F"/>
    <w:rsid w:val="00C73522"/>
    <w:rsid w:val="00C739D9"/>
    <w:rsid w:val="00C73ED3"/>
    <w:rsid w:val="00C82C68"/>
    <w:rsid w:val="00C82C6B"/>
    <w:rsid w:val="00C82D54"/>
    <w:rsid w:val="00C8413A"/>
    <w:rsid w:val="00C87F53"/>
    <w:rsid w:val="00C91AE3"/>
    <w:rsid w:val="00C92972"/>
    <w:rsid w:val="00C95D7A"/>
    <w:rsid w:val="00CB04FB"/>
    <w:rsid w:val="00CB10AC"/>
    <w:rsid w:val="00CB237B"/>
    <w:rsid w:val="00CB3FF0"/>
    <w:rsid w:val="00CC30AA"/>
    <w:rsid w:val="00CE1F57"/>
    <w:rsid w:val="00CE3FB0"/>
    <w:rsid w:val="00CE636F"/>
    <w:rsid w:val="00CF250A"/>
    <w:rsid w:val="00CF3725"/>
    <w:rsid w:val="00D02D16"/>
    <w:rsid w:val="00D040E5"/>
    <w:rsid w:val="00D22AFF"/>
    <w:rsid w:val="00D242F8"/>
    <w:rsid w:val="00D26F7D"/>
    <w:rsid w:val="00D30DA2"/>
    <w:rsid w:val="00D37A99"/>
    <w:rsid w:val="00D47E48"/>
    <w:rsid w:val="00D51F26"/>
    <w:rsid w:val="00D61DFD"/>
    <w:rsid w:val="00D65404"/>
    <w:rsid w:val="00D72E28"/>
    <w:rsid w:val="00D755BB"/>
    <w:rsid w:val="00D82DC5"/>
    <w:rsid w:val="00D8648E"/>
    <w:rsid w:val="00DB2CFF"/>
    <w:rsid w:val="00DB4E41"/>
    <w:rsid w:val="00DB6DD3"/>
    <w:rsid w:val="00DE1AA6"/>
    <w:rsid w:val="00DE4D3D"/>
    <w:rsid w:val="00E120D7"/>
    <w:rsid w:val="00E13648"/>
    <w:rsid w:val="00E2553E"/>
    <w:rsid w:val="00E266C0"/>
    <w:rsid w:val="00E273B4"/>
    <w:rsid w:val="00E46D07"/>
    <w:rsid w:val="00E52A4C"/>
    <w:rsid w:val="00E64C94"/>
    <w:rsid w:val="00E702AA"/>
    <w:rsid w:val="00E90F3C"/>
    <w:rsid w:val="00E94E29"/>
    <w:rsid w:val="00E9583A"/>
    <w:rsid w:val="00EA404E"/>
    <w:rsid w:val="00EA4B0A"/>
    <w:rsid w:val="00EB0178"/>
    <w:rsid w:val="00EC6B1A"/>
    <w:rsid w:val="00ED14C8"/>
    <w:rsid w:val="00ED446A"/>
    <w:rsid w:val="00ED4FE7"/>
    <w:rsid w:val="00EE022F"/>
    <w:rsid w:val="00EF068A"/>
    <w:rsid w:val="00F114C1"/>
    <w:rsid w:val="00F12DC0"/>
    <w:rsid w:val="00F1565C"/>
    <w:rsid w:val="00F24C5D"/>
    <w:rsid w:val="00F30E2E"/>
    <w:rsid w:val="00F36175"/>
    <w:rsid w:val="00F40840"/>
    <w:rsid w:val="00F50D27"/>
    <w:rsid w:val="00F5275E"/>
    <w:rsid w:val="00F6738E"/>
    <w:rsid w:val="00F70D29"/>
    <w:rsid w:val="00F75287"/>
    <w:rsid w:val="00F80434"/>
    <w:rsid w:val="00F8114E"/>
    <w:rsid w:val="00F90C6C"/>
    <w:rsid w:val="00F91AC7"/>
    <w:rsid w:val="00F9459E"/>
    <w:rsid w:val="00FA2201"/>
    <w:rsid w:val="00FA6056"/>
    <w:rsid w:val="00FB2DB3"/>
    <w:rsid w:val="00FB39D8"/>
    <w:rsid w:val="00FC3BB3"/>
    <w:rsid w:val="00FC56D4"/>
    <w:rsid w:val="00FC729C"/>
    <w:rsid w:val="00FC7917"/>
    <w:rsid w:val="00FE3C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565C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357A1F"/>
    <w:pPr>
      <w:keepNext/>
      <w:spacing w:after="0" w:line="240" w:lineRule="auto"/>
      <w:outlineLvl w:val="0"/>
    </w:pPr>
    <w:rPr>
      <w:b/>
      <w:color w:val="FF000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A0AAB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b/>
      <w:bCs/>
      <w:color w:val="000000"/>
      <w:spacing w:val="6"/>
      <w:sz w:val="28"/>
      <w:szCs w:val="42"/>
      <w:lang w:eastAsia="ru-RU"/>
    </w:rPr>
  </w:style>
  <w:style w:type="character" w:customStyle="1" w:styleId="a4">
    <w:name w:val="Название Знак"/>
    <w:link w:val="a3"/>
    <w:rsid w:val="000A0AAB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styleId="a5">
    <w:name w:val="Body Text"/>
    <w:basedOn w:val="a"/>
    <w:link w:val="a6"/>
    <w:rsid w:val="000A0AAB"/>
    <w:pPr>
      <w:spacing w:after="120" w:line="240" w:lineRule="auto"/>
    </w:pPr>
    <w:rPr>
      <w:sz w:val="20"/>
      <w:szCs w:val="24"/>
      <w:lang w:eastAsia="ru-RU"/>
    </w:rPr>
  </w:style>
  <w:style w:type="character" w:customStyle="1" w:styleId="a6">
    <w:name w:val="Основной текст Знак"/>
    <w:link w:val="a5"/>
    <w:rsid w:val="000A0AAB"/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styleId="a7">
    <w:name w:val="Hyperlink"/>
    <w:rsid w:val="000A0AAB"/>
    <w:rPr>
      <w:color w:val="0000FF"/>
      <w:u w:val="single"/>
    </w:rPr>
  </w:style>
  <w:style w:type="paragraph" w:styleId="a8">
    <w:name w:val="List Paragraph"/>
    <w:basedOn w:val="a"/>
    <w:uiPriority w:val="34"/>
    <w:qFormat/>
    <w:rsid w:val="006D7ED5"/>
    <w:pPr>
      <w:ind w:left="720"/>
      <w:contextualSpacing/>
    </w:pPr>
  </w:style>
  <w:style w:type="table" w:styleId="a9">
    <w:name w:val="Table Grid"/>
    <w:basedOn w:val="a1"/>
    <w:rsid w:val="000D0F0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semiHidden/>
    <w:unhideWhenUsed/>
    <w:rsid w:val="00636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636B8D"/>
  </w:style>
  <w:style w:type="paragraph" w:styleId="ac">
    <w:name w:val="footer"/>
    <w:basedOn w:val="a"/>
    <w:link w:val="ad"/>
    <w:uiPriority w:val="99"/>
    <w:semiHidden/>
    <w:unhideWhenUsed/>
    <w:rsid w:val="00636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636B8D"/>
  </w:style>
  <w:style w:type="character" w:customStyle="1" w:styleId="10">
    <w:name w:val="Заголовок 1 Знак"/>
    <w:link w:val="1"/>
    <w:rsid w:val="00357A1F"/>
    <w:rPr>
      <w:rFonts w:ascii="Times New Roman" w:eastAsia="Times New Roman" w:hAnsi="Times New Roman" w:cs="Times New Roman"/>
      <w:b/>
      <w:color w:val="FF0000"/>
      <w:sz w:val="20"/>
      <w:szCs w:val="20"/>
      <w:lang w:eastAsia="ru-RU"/>
    </w:rPr>
  </w:style>
  <w:style w:type="paragraph" w:customStyle="1" w:styleId="ae">
    <w:name w:val="Стиль"/>
    <w:rsid w:val="00D47E48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2">
    <w:name w:val="Body Text 2"/>
    <w:basedOn w:val="a"/>
    <w:link w:val="20"/>
    <w:uiPriority w:val="99"/>
    <w:unhideWhenUsed/>
    <w:rsid w:val="00A27E91"/>
    <w:pPr>
      <w:spacing w:after="120" w:line="480" w:lineRule="auto"/>
    </w:pPr>
  </w:style>
  <w:style w:type="character" w:customStyle="1" w:styleId="20">
    <w:name w:val="Основной текст 2 Знак"/>
    <w:link w:val="2"/>
    <w:uiPriority w:val="99"/>
    <w:rsid w:val="00A27E91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2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3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4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9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97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59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2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5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43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63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67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8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8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1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8.bin"/><Relationship Id="rId68" Type="http://schemas.openxmlformats.org/officeDocument/2006/relationships/image" Target="media/image17.wmf"/><Relationship Id="rId76" Type="http://schemas.openxmlformats.org/officeDocument/2006/relationships/oleObject" Target="embeddings/oleObject46.bin"/><Relationship Id="rId84" Type="http://schemas.openxmlformats.org/officeDocument/2006/relationships/oleObject" Target="embeddings/oleObject54.bin"/><Relationship Id="rId7" Type="http://schemas.openxmlformats.org/officeDocument/2006/relationships/hyperlink" Target="http://teacher.fio.ru" TargetMode="External"/><Relationship Id="rId71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1.bin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hyperlink" Target="http://school-collection.edu.ru/" TargetMode="External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3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image" Target="media/image16.wmf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9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http://www.rubricon.ru/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2.wmf"/><Relationship Id="rId48" Type="http://schemas.openxmlformats.org/officeDocument/2006/relationships/image" Target="media/image14.wmf"/><Relationship Id="rId56" Type="http://schemas.openxmlformats.org/officeDocument/2006/relationships/oleObject" Target="embeddings/oleObject31.bin"/><Relationship Id="rId64" Type="http://schemas.openxmlformats.org/officeDocument/2006/relationships/image" Target="media/image15.wmf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7.bin"/><Relationship Id="rId8" Type="http://schemas.openxmlformats.org/officeDocument/2006/relationships/hyperlink" Target="http://www.uic.ssu.samara.ru/~nauka/" TargetMode="Externa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0.bin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8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10" Type="http://schemas.openxmlformats.org/officeDocument/2006/relationships/hyperlink" Target="http://www.encyclopedia.ru/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image" Target="media/image19.wmf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1</TotalTime>
  <Pages>35</Pages>
  <Words>14496</Words>
  <Characters>82632</Characters>
  <Application>Microsoft Office Word</Application>
  <DocSecurity>0</DocSecurity>
  <Lines>688</Lines>
  <Paragraphs>1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яснительная записка</vt:lpstr>
    </vt:vector>
  </TitlesOfParts>
  <Company/>
  <LinksUpToDate>false</LinksUpToDate>
  <CharactersWithSpaces>96935</CharactersWithSpaces>
  <SharedDoc>false</SharedDoc>
  <HLinks>
    <vt:vector size="30" baseType="variant">
      <vt:variant>
        <vt:i4>5767177</vt:i4>
      </vt:variant>
      <vt:variant>
        <vt:i4>48</vt:i4>
      </vt:variant>
      <vt:variant>
        <vt:i4>0</vt:i4>
      </vt:variant>
      <vt:variant>
        <vt:i4>5</vt:i4>
      </vt:variant>
      <vt:variant>
        <vt:lpwstr>http://school-collection.edu.ru/</vt:lpwstr>
      </vt:variant>
      <vt:variant>
        <vt:lpwstr/>
      </vt:variant>
      <vt:variant>
        <vt:i4>7733292</vt:i4>
      </vt:variant>
      <vt:variant>
        <vt:i4>9</vt:i4>
      </vt:variant>
      <vt:variant>
        <vt:i4>0</vt:i4>
      </vt:variant>
      <vt:variant>
        <vt:i4>5</vt:i4>
      </vt:variant>
      <vt:variant>
        <vt:lpwstr>http://www.encyclopedia.ru/</vt:lpwstr>
      </vt:variant>
      <vt:variant>
        <vt:lpwstr/>
      </vt:variant>
      <vt:variant>
        <vt:i4>6684712</vt:i4>
      </vt:variant>
      <vt:variant>
        <vt:i4>6</vt:i4>
      </vt:variant>
      <vt:variant>
        <vt:i4>0</vt:i4>
      </vt:variant>
      <vt:variant>
        <vt:i4>5</vt:i4>
      </vt:variant>
      <vt:variant>
        <vt:lpwstr>http://www.rubricon.ru/</vt:lpwstr>
      </vt:variant>
      <vt:variant>
        <vt:lpwstr/>
      </vt:variant>
      <vt:variant>
        <vt:i4>5701644</vt:i4>
      </vt:variant>
      <vt:variant>
        <vt:i4>3</vt:i4>
      </vt:variant>
      <vt:variant>
        <vt:i4>0</vt:i4>
      </vt:variant>
      <vt:variant>
        <vt:i4>5</vt:i4>
      </vt:variant>
      <vt:variant>
        <vt:lpwstr>http://www.uic.ssu.samara.ru/~nauka/</vt:lpwstr>
      </vt:variant>
      <vt:variant>
        <vt:lpwstr/>
      </vt:variant>
      <vt:variant>
        <vt:i4>7340150</vt:i4>
      </vt:variant>
      <vt:variant>
        <vt:i4>0</vt:i4>
      </vt:variant>
      <vt:variant>
        <vt:i4>0</vt:i4>
      </vt:variant>
      <vt:variant>
        <vt:i4>5</vt:i4>
      </vt:variant>
      <vt:variant>
        <vt:lpwstr>http://teacher.fio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ительная записка</dc:title>
  <dc:creator>Ученик</dc:creator>
  <cp:lastModifiedBy>Лена</cp:lastModifiedBy>
  <cp:revision>5</cp:revision>
  <cp:lastPrinted>2010-09-10T13:42:00Z</cp:lastPrinted>
  <dcterms:created xsi:type="dcterms:W3CDTF">2012-09-26T15:56:00Z</dcterms:created>
  <dcterms:modified xsi:type="dcterms:W3CDTF">2014-10-26T18:40:00Z</dcterms:modified>
</cp:coreProperties>
</file>